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066954" w14:textId="4F7A3176" w:rsidR="00F55FFF" w:rsidRPr="00F75113" w:rsidRDefault="00150458" w:rsidP="00F55FFF">
      <w:pPr>
        <w:spacing w:before="0" w:after="0" w:line="240" w:lineRule="auto"/>
        <w:ind w:firstLine="0"/>
        <w:jc w:val="center"/>
        <w:rPr>
          <w:rFonts w:eastAsiaTheme="majorEastAsia" w:cs="Times New Roman"/>
          <w:b/>
          <w:bCs/>
          <w:sz w:val="30"/>
          <w:szCs w:val="26"/>
        </w:rPr>
      </w:pPr>
      <w:r>
        <w:rPr>
          <w:rFonts w:cs="Times New Roman"/>
          <w:b/>
          <w:sz w:val="28"/>
        </w:rPr>
        <w:fldChar w:fldCharType="begin"/>
      </w:r>
      <w:r>
        <w:rPr>
          <w:rFonts w:cs="Times New Roman"/>
          <w:b/>
          <w:sz w:val="28"/>
        </w:rPr>
        <w:instrText xml:space="preserve"> MACROBUTTON MTEditEquationSection2 </w:instrText>
      </w:r>
      <w:r w:rsidRPr="00150458">
        <w:rPr>
          <w:rStyle w:val="MTEquationSection"/>
        </w:rPr>
        <w:instrText>Equation Chapter 1 Section 1</w:instrText>
      </w:r>
      <w:r>
        <w:rPr>
          <w:rFonts w:cs="Times New Roman"/>
          <w:b/>
          <w:sz w:val="28"/>
        </w:rPr>
        <w:fldChar w:fldCharType="begin"/>
      </w:r>
      <w:r>
        <w:rPr>
          <w:rFonts w:cs="Times New Roman"/>
          <w:b/>
          <w:sz w:val="28"/>
        </w:rPr>
        <w:instrText xml:space="preserve"> SEQ MTEqn \r \h \* MERGEFORMAT </w:instrText>
      </w:r>
      <w:r>
        <w:rPr>
          <w:rFonts w:cs="Times New Roman"/>
          <w:b/>
          <w:sz w:val="28"/>
        </w:rPr>
        <w:fldChar w:fldCharType="end"/>
      </w:r>
      <w:r>
        <w:rPr>
          <w:rFonts w:cs="Times New Roman"/>
          <w:b/>
          <w:sz w:val="28"/>
        </w:rPr>
        <w:fldChar w:fldCharType="begin"/>
      </w:r>
      <w:r>
        <w:rPr>
          <w:rFonts w:cs="Times New Roman"/>
          <w:b/>
          <w:sz w:val="28"/>
        </w:rPr>
        <w:instrText xml:space="preserve"> SEQ MTSec \r 1 \h \* MERGEFORMAT </w:instrText>
      </w:r>
      <w:r>
        <w:rPr>
          <w:rFonts w:cs="Times New Roman"/>
          <w:b/>
          <w:sz w:val="28"/>
        </w:rPr>
        <w:fldChar w:fldCharType="end"/>
      </w:r>
      <w:r>
        <w:rPr>
          <w:rFonts w:cs="Times New Roman"/>
          <w:b/>
          <w:sz w:val="28"/>
        </w:rPr>
        <w:fldChar w:fldCharType="begin"/>
      </w:r>
      <w:r>
        <w:rPr>
          <w:rFonts w:cs="Times New Roman"/>
          <w:b/>
          <w:sz w:val="28"/>
        </w:rPr>
        <w:instrText xml:space="preserve"> SEQ MTChap \r 1 \h \* MERGEFORMAT </w:instrText>
      </w:r>
      <w:r>
        <w:rPr>
          <w:rFonts w:cs="Times New Roman"/>
          <w:b/>
          <w:sz w:val="28"/>
        </w:rPr>
        <w:fldChar w:fldCharType="end"/>
      </w:r>
      <w:r>
        <w:rPr>
          <w:rFonts w:cs="Times New Roman"/>
          <w:b/>
          <w:sz w:val="28"/>
        </w:rPr>
        <w:fldChar w:fldCharType="end"/>
      </w:r>
      <w:r w:rsidR="00F55FFF">
        <w:rPr>
          <w:noProof/>
          <w:szCs w:val="24"/>
        </w:rPr>
        <mc:AlternateContent>
          <mc:Choice Requires="wps">
            <w:drawing>
              <wp:anchor distT="0" distB="0" distL="114300" distR="114300" simplePos="0" relativeHeight="251658240" behindDoc="0" locked="0" layoutInCell="1" allowOverlap="1" wp14:anchorId="6B59FB31" wp14:editId="0A472F3C">
                <wp:simplePos x="0" y="0"/>
                <wp:positionH relativeFrom="margin">
                  <wp:align>right</wp:align>
                </wp:positionH>
                <wp:positionV relativeFrom="paragraph">
                  <wp:posOffset>-229235</wp:posOffset>
                </wp:positionV>
                <wp:extent cx="5702300" cy="8969375"/>
                <wp:effectExtent l="38100" t="38100" r="69850" b="79375"/>
                <wp:wrapNone/>
                <wp:docPr id="1387876306"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02300" cy="8969375"/>
                        </a:xfrm>
                        <a:prstGeom prst="rect">
                          <a:avLst/>
                        </a:prstGeom>
                        <a:noFill/>
                        <a:ln w="76200" cmpd="tri">
                          <a:solidFill>
                            <a:srgbClr val="808080"/>
                          </a:solidFill>
                          <a:miter lim="800000"/>
                          <a:headEnd/>
                          <a:tailEnd/>
                        </a:ln>
                        <a:effectLst>
                          <a:outerShdw dist="53882" dir="2700000" algn="ctr" rotWithShape="0">
                            <a:srgbClr val="C0C0C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1B82A6" id="Rectangle 1" o:spid="_x0000_s1026" style="position:absolute;margin-left:397.8pt;margin-top:-18.05pt;width:449pt;height:706.25pt;z-index:2516582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" filled="f" strokecolor="gray" strokeweight="6pt">
                <v:stroke linestyle="thickBetweenThin"/>
                <v:shadow on="t" color="silver" offset="3pt,3pt"/>
                <w10:wrap anchorx="margin"/>
              </v:rect>
            </w:pict>
          </mc:Fallback>
        </mc:AlternateContent>
      </w:r>
      <w:r w:rsidR="00F55FFF" w:rsidRPr="00F75113">
        <w:rPr>
          <w:rFonts w:cs="Times New Roman"/>
          <w:b/>
          <w:sz w:val="28"/>
        </w:rPr>
        <w:t>ĐẠI HỌC QUỐC GIA TP.</w:t>
      </w:r>
      <w:r w:rsidR="002C1771">
        <w:rPr>
          <w:rFonts w:cs="Times New Roman"/>
          <w:b/>
          <w:sz w:val="28"/>
        </w:rPr>
        <w:t xml:space="preserve"> </w:t>
      </w:r>
      <w:r w:rsidR="00F55FFF" w:rsidRPr="00F75113">
        <w:rPr>
          <w:rFonts w:cs="Times New Roman"/>
          <w:b/>
          <w:sz w:val="28"/>
        </w:rPr>
        <w:t>HỒ CHÍ MINH</w:t>
      </w:r>
    </w:p>
    <w:p w14:paraId="6F03B652" w14:textId="77777777" w:rsidR="00F55FFF" w:rsidRPr="00F75113" w:rsidRDefault="00F55FFF" w:rsidP="00F55FFF">
      <w:pPr>
        <w:spacing w:before="0" w:after="0" w:line="264" w:lineRule="auto"/>
        <w:ind w:firstLine="0"/>
        <w:jc w:val="center"/>
        <w:rPr>
          <w:rFonts w:cs="Times New Roman"/>
          <w:sz w:val="28"/>
          <w:szCs w:val="30"/>
        </w:rPr>
      </w:pPr>
      <w:r w:rsidRPr="00F75113">
        <w:rPr>
          <w:rFonts w:cs="Times New Roman"/>
          <w:sz w:val="28"/>
          <w:szCs w:val="30"/>
        </w:rPr>
        <w:t>TRƯỜNG ĐẠI HỌC BÁCH KHOA</w:t>
      </w:r>
    </w:p>
    <w:p w14:paraId="7C765CE6" w14:textId="77777777" w:rsidR="00F55FFF" w:rsidRPr="00F75113" w:rsidRDefault="00F55FFF" w:rsidP="00F55FFF">
      <w:pPr>
        <w:spacing w:before="0" w:after="0" w:line="264" w:lineRule="auto"/>
        <w:ind w:firstLine="0"/>
        <w:jc w:val="center"/>
        <w:rPr>
          <w:rFonts w:cs="Times New Roman"/>
          <w:sz w:val="28"/>
          <w:szCs w:val="30"/>
        </w:rPr>
      </w:pPr>
      <w:r w:rsidRPr="00F75113">
        <w:rPr>
          <w:rFonts w:cs="Times New Roman"/>
          <w:sz w:val="28"/>
          <w:szCs w:val="30"/>
        </w:rPr>
        <w:t>KHOA ĐIỆN – ĐIỆN TỬ</w:t>
      </w:r>
    </w:p>
    <w:p w14:paraId="63D6E029" w14:textId="51D0A5E6" w:rsidR="00F55FFF" w:rsidRPr="008A4B6C" w:rsidRDefault="00F55FFF" w:rsidP="00F55FFF">
      <w:pPr>
        <w:spacing w:before="0" w:after="0" w:line="264" w:lineRule="auto"/>
        <w:ind w:firstLine="0"/>
        <w:jc w:val="center"/>
        <w:rPr>
          <w:rFonts w:cs="Times New Roman"/>
          <w:b/>
          <w:sz w:val="28"/>
          <w:szCs w:val="30"/>
        </w:rPr>
      </w:pPr>
      <w:r w:rsidRPr="008A4B6C">
        <w:rPr>
          <w:rFonts w:cs="Times New Roman"/>
          <w:b/>
          <w:sz w:val="28"/>
          <w:szCs w:val="30"/>
        </w:rPr>
        <w:t xml:space="preserve">BỘ MÔN </w:t>
      </w:r>
      <w:r w:rsidR="00DC294A" w:rsidRPr="008A4B6C">
        <w:rPr>
          <w:rFonts w:cs="Times New Roman"/>
          <w:b/>
          <w:sz w:val="28"/>
          <w:szCs w:val="30"/>
        </w:rPr>
        <w:t>VIỄN THÔNG</w:t>
      </w:r>
    </w:p>
    <w:p w14:paraId="4562616E" w14:textId="77777777" w:rsidR="00F55FFF" w:rsidRPr="008A4B6C" w:rsidRDefault="00F55FFF" w:rsidP="00F55FFF">
      <w:pPr>
        <w:spacing w:before="0" w:after="0"/>
        <w:ind w:leftChars="-177" w:left="-425" w:firstLine="0"/>
        <w:jc w:val="center"/>
        <w:rPr>
          <w:rFonts w:cs="Times New Roman"/>
          <w:b/>
          <w:sz w:val="30"/>
          <w:szCs w:val="30"/>
        </w:rPr>
      </w:pPr>
      <w:r w:rsidRPr="008A4B6C">
        <w:t>---------------o0o---------------</w:t>
      </w:r>
    </w:p>
    <w:p w14:paraId="6A409F50" w14:textId="77777777" w:rsidR="00F55FFF" w:rsidRPr="00F75113" w:rsidRDefault="00F55FFF" w:rsidP="00F55FFF">
      <w:pPr>
        <w:spacing w:before="100" w:after="0"/>
        <w:ind w:leftChars="-118" w:left="-283" w:rightChars="58" w:right="139" w:firstLine="0"/>
        <w:jc w:val="center"/>
        <w:rPr>
          <w:rFonts w:cs="Times New Roman"/>
          <w:b/>
          <w:sz w:val="30"/>
          <w:szCs w:val="30"/>
        </w:rPr>
      </w:pPr>
      <w:r>
        <w:rPr>
          <w:noProof/>
        </w:rPr>
        <w:drawing>
          <wp:inline distT="0" distB="0" distL="0" distR="0" wp14:anchorId="7080B08E" wp14:editId="252F7A1F">
            <wp:extent cx="1790383" cy="1627772"/>
            <wp:effectExtent l="0" t="0" r="0" b="0"/>
            <wp:docPr id="4" name="Picture 2"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A blue and white logo&#10;&#10;Description automatically generated"/>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96564" cy="1633392"/>
                    </a:xfrm>
                    <a:prstGeom prst="rect">
                      <a:avLst/>
                    </a:prstGeom>
                  </pic:spPr>
                </pic:pic>
              </a:graphicData>
            </a:graphic>
          </wp:inline>
        </w:drawing>
      </w:r>
    </w:p>
    <w:p w14:paraId="4C2C9E8C" w14:textId="77777777" w:rsidR="00F55FFF" w:rsidRPr="00F75113" w:rsidRDefault="00F55FFF" w:rsidP="00F55FFF">
      <w:pPr>
        <w:spacing w:before="100" w:after="0"/>
        <w:ind w:leftChars="-177" w:left="-425" w:firstLine="0"/>
        <w:jc w:val="center"/>
        <w:rPr>
          <w:rFonts w:cs="Times New Roman"/>
          <w:b/>
          <w:sz w:val="18"/>
          <w:szCs w:val="30"/>
        </w:rPr>
      </w:pPr>
    </w:p>
    <w:p w14:paraId="66CB3C92" w14:textId="77777777" w:rsidR="00F55FFF" w:rsidRPr="00F75113" w:rsidRDefault="00F55FFF" w:rsidP="00F55FFF">
      <w:pPr>
        <w:spacing w:after="0" w:line="264" w:lineRule="auto"/>
        <w:ind w:leftChars="-177" w:left="-425" w:firstLine="0"/>
        <w:jc w:val="center"/>
        <w:rPr>
          <w:rFonts w:cs="Times New Roman"/>
          <w:b/>
          <w:sz w:val="16"/>
          <w:szCs w:val="30"/>
        </w:rPr>
      </w:pPr>
    </w:p>
    <w:p w14:paraId="1DDF9378" w14:textId="77777777" w:rsidR="00F55FFF" w:rsidRPr="00206C37" w:rsidRDefault="00F55FFF" w:rsidP="002C1771">
      <w:pPr>
        <w:spacing w:after="0" w:line="264" w:lineRule="auto"/>
        <w:ind w:firstLine="0"/>
        <w:jc w:val="center"/>
        <w:rPr>
          <w:rFonts w:cs="Times New Roman"/>
          <w:b/>
          <w:sz w:val="36"/>
          <w:szCs w:val="36"/>
        </w:rPr>
      </w:pPr>
      <w:r w:rsidRPr="00206C37">
        <w:rPr>
          <w:rFonts w:cs="Times New Roman"/>
          <w:b/>
          <w:sz w:val="36"/>
          <w:szCs w:val="36"/>
        </w:rPr>
        <w:t>ĐỒ ÁN MÔN HỌC 2</w:t>
      </w:r>
    </w:p>
    <w:p w14:paraId="252921AF" w14:textId="77777777" w:rsidR="00F55FFF" w:rsidRPr="00206C37" w:rsidRDefault="00F55FFF" w:rsidP="002C1771">
      <w:pPr>
        <w:spacing w:before="100" w:after="0"/>
        <w:ind w:firstLine="0"/>
        <w:jc w:val="center"/>
        <w:rPr>
          <w:rFonts w:cs="Times New Roman"/>
          <w:b/>
          <w:sz w:val="32"/>
          <w:szCs w:val="32"/>
        </w:rPr>
      </w:pPr>
    </w:p>
    <w:p w14:paraId="5215D56A" w14:textId="390CE41E" w:rsidR="0002704E" w:rsidRPr="002C1771" w:rsidRDefault="00C31F5C" w:rsidP="002E05B7">
      <w:pPr>
        <w:spacing w:before="100" w:after="0"/>
        <w:ind w:firstLine="0"/>
        <w:jc w:val="center"/>
        <w:rPr>
          <w:rFonts w:cs="Times New Roman"/>
          <w:b/>
          <w:sz w:val="40"/>
          <w:szCs w:val="40"/>
          <w:lang w:eastAsia="ja-JP"/>
        </w:rPr>
      </w:pPr>
      <w:r>
        <w:rPr>
          <w:rFonts w:cs="Times New Roman"/>
          <w:b/>
          <w:sz w:val="40"/>
          <w:szCs w:val="40"/>
          <w:lang w:eastAsia="ja-JP"/>
        </w:rPr>
        <w:t>THIẾT KẾ HỆ THỐNG ĐO NHỊP TIM</w:t>
      </w:r>
    </w:p>
    <w:p w14:paraId="6E72480F" w14:textId="77777777" w:rsidR="00F55FFF" w:rsidRDefault="00F55FFF" w:rsidP="00F55FFF">
      <w:pPr>
        <w:spacing w:before="100" w:after="0"/>
        <w:ind w:leftChars="-177" w:left="-425" w:firstLine="0"/>
        <w:jc w:val="center"/>
        <w:rPr>
          <w:rFonts w:cs="Times New Roman"/>
          <w:b/>
          <w:sz w:val="38"/>
          <w:szCs w:val="38"/>
          <w:lang w:eastAsia="ja-JP"/>
        </w:rPr>
      </w:pPr>
    </w:p>
    <w:p w14:paraId="6DA5EF97" w14:textId="77777777" w:rsidR="002E05B7" w:rsidRPr="00F75113" w:rsidRDefault="002E05B7" w:rsidP="00F55FFF">
      <w:pPr>
        <w:spacing w:before="100" w:after="0"/>
        <w:ind w:leftChars="-177" w:left="-425" w:firstLine="0"/>
        <w:jc w:val="center"/>
        <w:rPr>
          <w:rFonts w:cs="Times New Roman"/>
          <w:b/>
          <w:sz w:val="38"/>
          <w:szCs w:val="38"/>
          <w:lang w:eastAsia="ja-JP"/>
        </w:rPr>
      </w:pPr>
    </w:p>
    <w:p w14:paraId="31434962" w14:textId="77777777" w:rsidR="00F55FFF" w:rsidRPr="00F75113" w:rsidRDefault="00F55FFF" w:rsidP="00F55FFF">
      <w:pPr>
        <w:spacing w:before="100" w:after="0"/>
        <w:ind w:leftChars="-177" w:left="-425" w:firstLine="0"/>
        <w:jc w:val="center"/>
        <w:rPr>
          <w:rFonts w:cs="Times New Roman"/>
          <w:b/>
          <w:sz w:val="30"/>
          <w:szCs w:val="30"/>
        </w:rPr>
      </w:pPr>
    </w:p>
    <w:p w14:paraId="7D62F7A9" w14:textId="77777777" w:rsidR="00F55FFF" w:rsidRPr="00F75113" w:rsidRDefault="00F55FFF" w:rsidP="00F55FFF">
      <w:pPr>
        <w:spacing w:before="100" w:after="0"/>
        <w:ind w:leftChars="-177" w:left="-425" w:firstLine="0"/>
        <w:jc w:val="center"/>
        <w:rPr>
          <w:rFonts w:cs="Times New Roman"/>
          <w:b/>
          <w:sz w:val="22"/>
          <w:szCs w:val="30"/>
        </w:rPr>
      </w:pPr>
    </w:p>
    <w:p w14:paraId="58C3FE09" w14:textId="1768D9E4" w:rsidR="00F55FFF" w:rsidRPr="005C5A4D" w:rsidRDefault="00F55FFF" w:rsidP="00F55FFF">
      <w:pPr>
        <w:tabs>
          <w:tab w:val="left" w:pos="4253"/>
          <w:tab w:val="left" w:pos="5387"/>
        </w:tabs>
        <w:spacing w:after="0" w:line="264" w:lineRule="auto"/>
        <w:ind w:leftChars="-177" w:left="-425" w:firstLine="0"/>
        <w:rPr>
          <w:rFonts w:cs="Times New Roman"/>
          <w:b/>
          <w:sz w:val="28"/>
          <w:szCs w:val="28"/>
        </w:rPr>
      </w:pPr>
      <w:r w:rsidRPr="00F75113">
        <w:rPr>
          <w:rFonts w:cs="Times New Roman"/>
          <w:b/>
          <w:sz w:val="28"/>
          <w:szCs w:val="28"/>
        </w:rPr>
        <w:tab/>
        <w:t>GVHD:</w:t>
      </w:r>
      <w:r w:rsidRPr="00F75113">
        <w:rPr>
          <w:rFonts w:cs="Times New Roman"/>
          <w:b/>
          <w:sz w:val="28"/>
          <w:szCs w:val="28"/>
        </w:rPr>
        <w:tab/>
      </w:r>
      <w:r w:rsidR="002E05B7">
        <w:rPr>
          <w:rFonts w:cs="Times New Roman"/>
          <w:b/>
          <w:sz w:val="28"/>
          <w:szCs w:val="28"/>
        </w:rPr>
        <w:t xml:space="preserve">PGS. TS. </w:t>
      </w:r>
      <w:r w:rsidR="002E05B7" w:rsidRPr="005C5A4D">
        <w:rPr>
          <w:rFonts w:cs="Times New Roman"/>
          <w:b/>
          <w:sz w:val="28"/>
          <w:szCs w:val="28"/>
        </w:rPr>
        <w:t>Hà Hoàng Kha</w:t>
      </w:r>
    </w:p>
    <w:p w14:paraId="71F591FB" w14:textId="75BD30C0" w:rsidR="00F55FFF" w:rsidRPr="005C5A4D" w:rsidRDefault="00F55FFF" w:rsidP="00F55FFF">
      <w:pPr>
        <w:tabs>
          <w:tab w:val="left" w:pos="4253"/>
          <w:tab w:val="left" w:pos="5387"/>
        </w:tabs>
        <w:spacing w:after="0" w:line="264" w:lineRule="auto"/>
        <w:ind w:leftChars="-177" w:left="-425" w:firstLine="0"/>
        <w:rPr>
          <w:rFonts w:cs="Times New Roman"/>
          <w:b/>
          <w:sz w:val="28"/>
          <w:szCs w:val="28"/>
          <w:lang w:eastAsia="ja-JP"/>
        </w:rPr>
      </w:pPr>
      <w:r w:rsidRPr="005C5A4D">
        <w:rPr>
          <w:rFonts w:cs="Times New Roman"/>
          <w:b/>
          <w:sz w:val="28"/>
          <w:szCs w:val="28"/>
        </w:rPr>
        <w:tab/>
      </w:r>
      <w:r w:rsidR="008D5D60" w:rsidRPr="005C5A4D">
        <w:rPr>
          <w:rFonts w:cs="Times New Roman"/>
          <w:b/>
          <w:sz w:val="28"/>
          <w:szCs w:val="28"/>
        </w:rPr>
        <w:t>SVTH:</w:t>
      </w:r>
      <w:r w:rsidRPr="005C5A4D">
        <w:rPr>
          <w:rFonts w:cs="Times New Roman"/>
          <w:b/>
          <w:sz w:val="28"/>
          <w:szCs w:val="28"/>
        </w:rPr>
        <w:tab/>
      </w:r>
      <w:r w:rsidR="00940C47" w:rsidRPr="005C5A4D">
        <w:rPr>
          <w:rFonts w:cs="Times New Roman"/>
          <w:b/>
          <w:sz w:val="28"/>
          <w:szCs w:val="28"/>
        </w:rPr>
        <w:t>Lê Tuấn Thành</w:t>
      </w:r>
    </w:p>
    <w:p w14:paraId="74EE4DE8" w14:textId="179A05CA" w:rsidR="00F55FFF" w:rsidRPr="005C5A4D" w:rsidRDefault="00F55FFF" w:rsidP="00F55FFF">
      <w:pPr>
        <w:tabs>
          <w:tab w:val="left" w:pos="4253"/>
          <w:tab w:val="left" w:pos="5387"/>
        </w:tabs>
        <w:spacing w:after="0" w:line="264" w:lineRule="auto"/>
        <w:ind w:leftChars="-177" w:left="-425" w:firstLine="0"/>
        <w:rPr>
          <w:rFonts w:cs="Times New Roman"/>
          <w:b/>
          <w:sz w:val="28"/>
          <w:szCs w:val="28"/>
          <w:lang w:eastAsia="ja-JP"/>
        </w:rPr>
      </w:pPr>
      <w:r w:rsidRPr="005C5A4D">
        <w:rPr>
          <w:rFonts w:cs="Times New Roman"/>
          <w:b/>
          <w:sz w:val="28"/>
          <w:szCs w:val="28"/>
        </w:rPr>
        <w:tab/>
      </w:r>
      <w:r w:rsidR="008D5D60" w:rsidRPr="005C5A4D">
        <w:rPr>
          <w:rFonts w:cs="Times New Roman"/>
          <w:b/>
          <w:sz w:val="28"/>
          <w:szCs w:val="28"/>
        </w:rPr>
        <w:t>MSSV:</w:t>
      </w:r>
      <w:r w:rsidRPr="005C5A4D">
        <w:rPr>
          <w:rFonts w:cs="Times New Roman"/>
          <w:b/>
          <w:sz w:val="28"/>
          <w:szCs w:val="28"/>
        </w:rPr>
        <w:tab/>
      </w:r>
      <w:r w:rsidR="00940C47" w:rsidRPr="005C5A4D">
        <w:rPr>
          <w:rFonts w:cs="Times New Roman"/>
          <w:b/>
          <w:sz w:val="28"/>
          <w:szCs w:val="28"/>
        </w:rPr>
        <w:t>2012046</w:t>
      </w:r>
    </w:p>
    <w:p w14:paraId="752FA3B5" w14:textId="77777777" w:rsidR="00F55FFF" w:rsidRPr="005C5A4D" w:rsidRDefault="00F55FFF" w:rsidP="00F55FFF">
      <w:pPr>
        <w:tabs>
          <w:tab w:val="left" w:pos="3600"/>
          <w:tab w:val="left" w:pos="4410"/>
        </w:tabs>
        <w:spacing w:after="0" w:line="264" w:lineRule="auto"/>
        <w:ind w:leftChars="-177" w:left="-425" w:firstLine="0"/>
        <w:rPr>
          <w:rFonts w:cs="Times New Roman"/>
          <w:b/>
          <w:sz w:val="28"/>
          <w:szCs w:val="28"/>
          <w:lang w:eastAsia="ja-JP"/>
        </w:rPr>
      </w:pPr>
      <w:r w:rsidRPr="005C5A4D">
        <w:rPr>
          <w:rFonts w:cs="Times New Roman"/>
          <w:b/>
          <w:sz w:val="28"/>
          <w:szCs w:val="28"/>
        </w:rPr>
        <w:tab/>
      </w:r>
      <w:r w:rsidRPr="005C5A4D">
        <w:rPr>
          <w:rFonts w:cs="Times New Roman"/>
          <w:b/>
          <w:sz w:val="28"/>
          <w:szCs w:val="28"/>
        </w:rPr>
        <w:tab/>
      </w:r>
    </w:p>
    <w:p w14:paraId="3FA83C48" w14:textId="77777777" w:rsidR="00F55FFF" w:rsidRPr="00206C37" w:rsidRDefault="00F55FFF" w:rsidP="00F55FFF">
      <w:pPr>
        <w:tabs>
          <w:tab w:val="left" w:pos="3240"/>
          <w:tab w:val="left" w:pos="4500"/>
        </w:tabs>
        <w:spacing w:after="0" w:line="264" w:lineRule="auto"/>
        <w:ind w:firstLine="0"/>
        <w:rPr>
          <w:rFonts w:cs="Times New Roman"/>
          <w:b/>
          <w:sz w:val="28"/>
          <w:szCs w:val="28"/>
          <w:lang w:val="vi-VN" w:eastAsia="ja-JP"/>
        </w:rPr>
      </w:pPr>
    </w:p>
    <w:p w14:paraId="341D74CB" w14:textId="77777777" w:rsidR="00F55FFF" w:rsidRPr="005C5A4D" w:rsidRDefault="00F55FFF" w:rsidP="00F55FFF">
      <w:pPr>
        <w:spacing w:before="0" w:after="0" w:line="240" w:lineRule="auto"/>
        <w:ind w:leftChars="-177" w:left="-425" w:firstLine="0"/>
        <w:jc w:val="center"/>
        <w:rPr>
          <w:rFonts w:cs="Times New Roman"/>
          <w:b/>
          <w:i/>
          <w:sz w:val="28"/>
          <w:szCs w:val="30"/>
          <w:lang w:eastAsia="ja-JP"/>
        </w:rPr>
      </w:pPr>
    </w:p>
    <w:p w14:paraId="69165308" w14:textId="77777777" w:rsidR="00F55FFF" w:rsidRPr="005C5A4D" w:rsidRDefault="00F55FFF" w:rsidP="00F55FFF">
      <w:pPr>
        <w:spacing w:before="0" w:after="0" w:line="240" w:lineRule="auto"/>
        <w:ind w:leftChars="-177" w:left="-425" w:firstLine="0"/>
        <w:jc w:val="center"/>
        <w:rPr>
          <w:rFonts w:cs="Times New Roman"/>
          <w:b/>
          <w:sz w:val="28"/>
          <w:szCs w:val="30"/>
        </w:rPr>
      </w:pPr>
    </w:p>
    <w:p w14:paraId="187C3818" w14:textId="3E6B4680" w:rsidR="00F55FFF" w:rsidRPr="005C5A4D" w:rsidRDefault="00F55FFF" w:rsidP="00F55FFF">
      <w:pPr>
        <w:spacing w:before="0" w:after="0" w:line="240" w:lineRule="auto"/>
        <w:ind w:leftChars="-177" w:left="-425" w:firstLine="0"/>
        <w:jc w:val="center"/>
        <w:rPr>
          <w:rFonts w:cs="Times New Roman"/>
          <w:b/>
          <w:sz w:val="28"/>
          <w:szCs w:val="30"/>
          <w:lang w:eastAsia="ja-JP"/>
        </w:rPr>
        <w:sectPr w:rsidR="00F55FFF" w:rsidRPr="005C5A4D" w:rsidSect="00B63718">
          <w:footerReference w:type="default" r:id="rId9"/>
          <w:pgSz w:w="11907" w:h="16840" w:code="9"/>
          <w:pgMar w:top="1701" w:right="1134" w:bottom="1701" w:left="1701" w:header="851" w:footer="851" w:gutter="0"/>
          <w:pgNumType w:fmt="lowerRoman"/>
          <w:cols w:space="720"/>
          <w:titlePg/>
          <w:docGrid w:linePitch="360"/>
        </w:sectPr>
      </w:pPr>
      <w:r w:rsidRPr="005C5A4D">
        <w:rPr>
          <w:rFonts w:cs="Times New Roman"/>
          <w:b/>
          <w:sz w:val="28"/>
          <w:szCs w:val="30"/>
        </w:rPr>
        <w:t xml:space="preserve">TP. HỒ CHÍ MINH, THÁNG </w:t>
      </w:r>
      <w:r w:rsidR="00D3035F">
        <w:rPr>
          <w:rFonts w:cs="Times New Roman"/>
          <w:b/>
          <w:sz w:val="28"/>
          <w:szCs w:val="30"/>
        </w:rPr>
        <w:t>9</w:t>
      </w:r>
      <w:r w:rsidRPr="005C5A4D">
        <w:rPr>
          <w:rFonts w:cs="Times New Roman"/>
          <w:b/>
          <w:sz w:val="28"/>
          <w:szCs w:val="30"/>
        </w:rPr>
        <w:t>, NĂM 2024</w:t>
      </w:r>
    </w:p>
    <w:p w14:paraId="6530EC2E" w14:textId="77777777" w:rsidR="009A4C72" w:rsidRPr="00D370A2" w:rsidRDefault="009A4C72" w:rsidP="00857EC8">
      <w:pPr>
        <w:pStyle w:val="Heading1"/>
        <w:numPr>
          <w:ilvl w:val="0"/>
          <w:numId w:val="0"/>
        </w:numPr>
        <w:rPr>
          <w:rFonts w:cs="Times New Roman"/>
          <w:b w:val="0"/>
          <w:iCs/>
          <w:color w:val="000000" w:themeColor="text1"/>
          <w:sz w:val="36"/>
          <w:szCs w:val="36"/>
          <w:lang w:eastAsia="ja-JP"/>
        </w:rPr>
      </w:pPr>
      <w:bookmarkStart w:id="0" w:name="_Toc177564535"/>
      <w:r w:rsidRPr="00D370A2">
        <w:rPr>
          <w:rFonts w:cs="Times New Roman"/>
          <w:iCs/>
          <w:color w:val="000000" w:themeColor="text1"/>
          <w:sz w:val="36"/>
          <w:szCs w:val="36"/>
          <w:lang w:eastAsia="ja-JP"/>
        </w:rPr>
        <w:lastRenderedPageBreak/>
        <w:t>LỜI CẢM ƠN</w:t>
      </w:r>
      <w:bookmarkEnd w:id="0"/>
    </w:p>
    <w:p w14:paraId="20E1923B" w14:textId="29153D88" w:rsidR="009A4C72" w:rsidRPr="00D370A2" w:rsidRDefault="009A4C72" w:rsidP="009A4C72">
      <w:pPr>
        <w:rPr>
          <w:lang w:eastAsia="ja-JP"/>
        </w:rPr>
      </w:pPr>
      <w:r w:rsidRPr="00D370A2">
        <w:rPr>
          <w:lang w:eastAsia="ja-JP"/>
        </w:rPr>
        <w:t xml:space="preserve">Đầu tiên, em xin gửi lời cảm ơn chân thành đến Trường Đại học Bách Khoa </w:t>
      </w:r>
      <w:r w:rsidRPr="00D370A2">
        <w:rPr>
          <w:lang w:val="vi-VN" w:eastAsia="ja-JP"/>
        </w:rPr>
        <w:t>T</w:t>
      </w:r>
      <w:r w:rsidRPr="00D370A2">
        <w:rPr>
          <w:lang w:eastAsia="ja-JP"/>
        </w:rPr>
        <w:t>hành phố Hồ Chí Minh đã đưa môn học Đồ án môn học 2 vào chương trình giảng dạy. Chân thành cảm ơn các thầy cô Khoa Điện</w:t>
      </w:r>
      <w:r w:rsidR="000627AC" w:rsidRPr="00D370A2">
        <w:rPr>
          <w:lang w:eastAsia="ja-JP"/>
        </w:rPr>
        <w:t xml:space="preserve"> </w:t>
      </w:r>
      <w:r w:rsidR="00D370A2" w:rsidRPr="00D370A2">
        <w:rPr>
          <w:lang w:eastAsia="ja-JP"/>
        </w:rPr>
        <w:t>–</w:t>
      </w:r>
      <w:r w:rsidRPr="00D370A2">
        <w:rPr>
          <w:lang w:eastAsia="ja-JP"/>
        </w:rPr>
        <w:t xml:space="preserve"> Điện tử đã hỗ trợ thiết bị thí nghiệm để em có thể thực hiện đồ án này.  Đặc biệt, em xin gửi lời cảm ơn sâu sắc đến giảng viên hướng dẫn</w:t>
      </w:r>
      <w:r w:rsidR="00F51071" w:rsidRPr="00D370A2">
        <w:rPr>
          <w:lang w:eastAsia="ja-JP"/>
        </w:rPr>
        <w:t xml:space="preserve"> –</w:t>
      </w:r>
      <w:r w:rsidRPr="00D370A2">
        <w:rPr>
          <w:lang w:eastAsia="ja-JP"/>
        </w:rPr>
        <w:t xml:space="preserve"> </w:t>
      </w:r>
      <w:r w:rsidR="00F51071" w:rsidRPr="00D370A2">
        <w:rPr>
          <w:lang w:eastAsia="ja-JP"/>
        </w:rPr>
        <w:t xml:space="preserve">PGS. TS. Hà Hoàng Kha đã </w:t>
      </w:r>
      <w:r w:rsidRPr="00D370A2">
        <w:rPr>
          <w:lang w:eastAsia="ja-JP"/>
        </w:rPr>
        <w:t xml:space="preserve">tận tình hướng dẫn, giải đáp thắc mắc cũng như truyền đạt những kiến thức quý báu cho em trong suốt thời gian học tập vừa qua. </w:t>
      </w:r>
    </w:p>
    <w:p w14:paraId="08B39C08" w14:textId="04295B93" w:rsidR="009A4C72" w:rsidRPr="00D370A2" w:rsidRDefault="003A280F" w:rsidP="003079D0">
      <w:pPr>
        <w:rPr>
          <w:lang w:eastAsia="ja-JP"/>
        </w:rPr>
      </w:pPr>
      <w:r>
        <w:rPr>
          <w:lang w:eastAsia="ja-JP"/>
        </w:rPr>
        <w:t>Với sự tìm hiểu, sáng tạo</w:t>
      </w:r>
      <w:r w:rsidR="00291F36">
        <w:rPr>
          <w:lang w:eastAsia="ja-JP"/>
        </w:rPr>
        <w:t xml:space="preserve"> cũng như sự giúp đỡ của thầy em đã hoàn thành được các mục tiêu đề ra của đề tài</w:t>
      </w:r>
      <w:r w:rsidR="009A4C72" w:rsidRPr="00D370A2">
        <w:rPr>
          <w:lang w:eastAsia="ja-JP"/>
        </w:rPr>
        <w:t>.</w:t>
      </w:r>
      <w:r w:rsidR="003079D0">
        <w:rPr>
          <w:lang w:eastAsia="ja-JP"/>
        </w:rPr>
        <w:t xml:space="preserve"> Tuy nhiên trong quá trình nghiên cứu, do kiến thức còn hạn chế nên vẫn còn nhiều thiếu sót trong việc tìm hiểu, trình bày và đánh giá kết quả của đề tài. Rất mong nhận được sự chú ý, đóng góp của thầy/ cô giảng viên bộ môn để em có thể rút kinh nghiệm và hoàn thiện hơn.</w:t>
      </w:r>
    </w:p>
    <w:p w14:paraId="6D759407" w14:textId="77777777" w:rsidR="009A4C72" w:rsidRPr="00F75113" w:rsidRDefault="009A4C72" w:rsidP="009A4C72">
      <w:pPr>
        <w:spacing w:after="0" w:line="240" w:lineRule="auto"/>
        <w:rPr>
          <w:rFonts w:cs="Times New Roman"/>
          <w:i/>
          <w:color w:val="000000" w:themeColor="text1"/>
          <w:sz w:val="26"/>
          <w:szCs w:val="26"/>
          <w:lang w:eastAsia="ja-JP"/>
        </w:rPr>
      </w:pPr>
    </w:p>
    <w:p w14:paraId="52BCC86D" w14:textId="77777777" w:rsidR="009A4C72" w:rsidRPr="00F75113" w:rsidRDefault="009A4C72" w:rsidP="009A4C72">
      <w:pPr>
        <w:spacing w:after="0" w:line="240" w:lineRule="auto"/>
        <w:rPr>
          <w:rFonts w:cs="Times New Roman"/>
          <w:i/>
          <w:color w:val="000000" w:themeColor="text1"/>
          <w:sz w:val="26"/>
          <w:szCs w:val="26"/>
          <w:lang w:eastAsia="ja-JP"/>
        </w:rPr>
      </w:pPr>
    </w:p>
    <w:p w14:paraId="2F61EF6A" w14:textId="4DAA412B" w:rsidR="009A4C72" w:rsidRPr="00F75113" w:rsidRDefault="009A4C72" w:rsidP="009A4C72">
      <w:pPr>
        <w:spacing w:before="0" w:after="0"/>
        <w:jc w:val="right"/>
        <w:rPr>
          <w:rFonts w:cs="Times New Roman"/>
          <w:i/>
          <w:color w:val="000000" w:themeColor="text1"/>
          <w:lang w:eastAsia="ja-JP"/>
        </w:rPr>
      </w:pPr>
      <w:r w:rsidRPr="00F75113">
        <w:rPr>
          <w:rFonts w:cs="Times New Roman"/>
          <w:i/>
          <w:color w:val="000000" w:themeColor="text1"/>
          <w:lang w:eastAsia="ja-JP"/>
        </w:rPr>
        <w:t xml:space="preserve">Tp. Hồ Chí Minh, </w:t>
      </w:r>
      <w:r w:rsidR="008D5D60" w:rsidRPr="00F75113">
        <w:rPr>
          <w:rFonts w:cs="Times New Roman"/>
          <w:i/>
          <w:color w:val="000000" w:themeColor="text1"/>
          <w:lang w:eastAsia="ja-JP"/>
        </w:rPr>
        <w:t>ngày</w:t>
      </w:r>
      <w:r w:rsidR="008D5D60">
        <w:rPr>
          <w:rFonts w:cs="Times New Roman"/>
          <w:i/>
          <w:color w:val="000000" w:themeColor="text1"/>
          <w:lang w:eastAsia="ja-JP"/>
        </w:rPr>
        <w:t xml:space="preserve"> </w:t>
      </w:r>
      <w:r w:rsidR="00123838">
        <w:rPr>
          <w:rFonts w:cs="Times New Roman"/>
          <w:i/>
          <w:color w:val="000000" w:themeColor="text1"/>
          <w:lang w:eastAsia="ja-JP"/>
        </w:rPr>
        <w:t>19</w:t>
      </w:r>
      <w:r w:rsidR="008D5D60">
        <w:rPr>
          <w:rFonts w:cs="Times New Roman"/>
          <w:i/>
          <w:color w:val="000000" w:themeColor="text1"/>
          <w:lang w:eastAsia="ja-JP"/>
        </w:rPr>
        <w:t xml:space="preserve"> </w:t>
      </w:r>
      <w:r w:rsidR="00AB3AAA" w:rsidRPr="00F75113">
        <w:rPr>
          <w:rFonts w:cs="Times New Roman"/>
          <w:i/>
          <w:color w:val="000000" w:themeColor="text1"/>
          <w:lang w:eastAsia="ja-JP"/>
        </w:rPr>
        <w:t xml:space="preserve">tháng </w:t>
      </w:r>
      <w:r w:rsidR="00123838">
        <w:rPr>
          <w:rFonts w:cs="Times New Roman"/>
          <w:i/>
          <w:color w:val="000000" w:themeColor="text1"/>
          <w:lang w:eastAsia="ja-JP"/>
        </w:rPr>
        <w:t>09</w:t>
      </w:r>
      <w:r w:rsidR="00AB3AAA" w:rsidRPr="00F75113">
        <w:rPr>
          <w:rFonts w:cs="Times New Roman"/>
          <w:i/>
          <w:color w:val="000000" w:themeColor="text1"/>
          <w:lang w:eastAsia="ja-JP"/>
        </w:rPr>
        <w:t xml:space="preserve"> năm</w:t>
      </w:r>
      <w:r w:rsidRPr="00F75113">
        <w:rPr>
          <w:rFonts w:cs="Times New Roman"/>
          <w:i/>
          <w:color w:val="000000" w:themeColor="text1"/>
          <w:lang w:eastAsia="ja-JP"/>
        </w:rPr>
        <w:t xml:space="preserve"> </w:t>
      </w:r>
      <w:r w:rsidR="004351BD">
        <w:rPr>
          <w:rFonts w:cs="Times New Roman"/>
          <w:i/>
          <w:color w:val="000000" w:themeColor="text1"/>
          <w:lang w:eastAsia="ja-JP"/>
        </w:rPr>
        <w:t>2024</w:t>
      </w:r>
      <w:r w:rsidR="004351BD" w:rsidRPr="00F75113">
        <w:rPr>
          <w:rFonts w:cs="Times New Roman"/>
          <w:i/>
          <w:color w:val="000000" w:themeColor="text1"/>
          <w:lang w:eastAsia="ja-JP"/>
        </w:rPr>
        <w:t>.</w:t>
      </w:r>
    </w:p>
    <w:p w14:paraId="0CC97310" w14:textId="592B9B88" w:rsidR="00C408E6" w:rsidRPr="00D3035F" w:rsidRDefault="00DC7FF2" w:rsidP="00DC7FF2">
      <w:pPr>
        <w:tabs>
          <w:tab w:val="center" w:pos="1985"/>
          <w:tab w:val="center" w:pos="7088"/>
        </w:tabs>
        <w:spacing w:before="0" w:after="0"/>
        <w:ind w:firstLine="0"/>
        <w:rPr>
          <w:rFonts w:cs="Times New Roman"/>
          <w:b/>
          <w:color w:val="000000" w:themeColor="text1"/>
          <w:sz w:val="26"/>
          <w:szCs w:val="26"/>
          <w:lang w:eastAsia="ja-JP"/>
        </w:rPr>
        <w:sectPr w:rsidR="00C408E6" w:rsidRPr="00D3035F" w:rsidSect="00EB2559">
          <w:headerReference w:type="default" r:id="rId10"/>
          <w:pgSz w:w="11906" w:h="16838" w:code="9"/>
          <w:pgMar w:top="1701" w:right="1134" w:bottom="1701" w:left="1701" w:header="709" w:footer="709" w:gutter="0"/>
          <w:pgNumType w:fmt="lowerRoman" w:start="1"/>
          <w:cols w:space="708"/>
          <w:docGrid w:linePitch="360"/>
        </w:sectPr>
      </w:pPr>
      <w:r>
        <w:rPr>
          <w:rFonts w:cs="Times New Roman"/>
          <w:b/>
          <w:iCs/>
          <w:color w:val="000000" w:themeColor="text1"/>
          <w:sz w:val="26"/>
          <w:szCs w:val="26"/>
          <w:lang w:eastAsia="ja-JP"/>
        </w:rPr>
        <w:tab/>
        <w:t>Giảng viên hướng dẫn</w:t>
      </w:r>
      <w:r w:rsidR="00F51071">
        <w:rPr>
          <w:rFonts w:cs="Times New Roman"/>
          <w:b/>
          <w:i/>
          <w:color w:val="000000" w:themeColor="text1"/>
          <w:sz w:val="26"/>
          <w:szCs w:val="26"/>
          <w:lang w:eastAsia="ja-JP"/>
        </w:rPr>
        <w:tab/>
      </w:r>
      <w:r w:rsidR="00F51071">
        <w:rPr>
          <w:rFonts w:cs="Times New Roman"/>
          <w:b/>
          <w:iCs/>
          <w:color w:val="000000" w:themeColor="text1"/>
          <w:sz w:val="26"/>
          <w:szCs w:val="26"/>
          <w:lang w:eastAsia="ja-JP"/>
        </w:rPr>
        <w:t>Sinh viê</w:t>
      </w:r>
      <w:r w:rsidR="00D3035F">
        <w:rPr>
          <w:rFonts w:cs="Times New Roman"/>
          <w:b/>
          <w:iCs/>
          <w:color w:val="000000" w:themeColor="text1"/>
          <w:sz w:val="26"/>
          <w:szCs w:val="26"/>
          <w:lang w:eastAsia="ja-JP"/>
        </w:rPr>
        <w:t>n</w:t>
      </w:r>
    </w:p>
    <w:p w14:paraId="0EA916B0" w14:textId="77777777" w:rsidR="002A7168" w:rsidRDefault="00BD2EBA" w:rsidP="00857EC8">
      <w:pPr>
        <w:pStyle w:val="Heading1"/>
        <w:numPr>
          <w:ilvl w:val="0"/>
          <w:numId w:val="0"/>
        </w:numPr>
        <w:rPr>
          <w:rFonts w:cstheme="majorHAnsi"/>
          <w:b w:val="0"/>
          <w:bCs/>
          <w:szCs w:val="32"/>
        </w:rPr>
      </w:pPr>
      <w:bookmarkStart w:id="1" w:name="_Toc177564536"/>
      <w:r>
        <w:rPr>
          <w:rFonts w:cstheme="majorHAnsi"/>
          <w:bCs/>
          <w:szCs w:val="32"/>
        </w:rPr>
        <w:lastRenderedPageBreak/>
        <w:t>TÓM TẮT ĐỒ ÁN</w:t>
      </w:r>
      <w:bookmarkEnd w:id="1"/>
    </w:p>
    <w:p w14:paraId="73515E19" w14:textId="15B4C955" w:rsidR="002A7168" w:rsidRPr="00A60A26" w:rsidRDefault="00467734" w:rsidP="00353665">
      <w:pPr>
        <w:spacing w:before="0" w:after="0" w:line="480" w:lineRule="auto"/>
        <w:rPr>
          <w:rFonts w:cs="Times New Roman"/>
        </w:rPr>
        <w:sectPr w:rsidR="002A7168" w:rsidRPr="00A60A26" w:rsidSect="00857EC8">
          <w:headerReference w:type="default" r:id="rId11"/>
          <w:pgSz w:w="11906" w:h="16838" w:code="9"/>
          <w:pgMar w:top="1701" w:right="1134" w:bottom="1701" w:left="1701" w:header="709" w:footer="709" w:gutter="0"/>
          <w:pgNumType w:fmt="lowerRoman"/>
          <w:cols w:space="708"/>
          <w:docGrid w:linePitch="360"/>
        </w:sectPr>
      </w:pPr>
      <w:r w:rsidRPr="00467734">
        <w:rPr>
          <w:rFonts w:cs="Times New Roman"/>
        </w:rPr>
        <w:t>Đồ án này tập tru</w:t>
      </w:r>
      <w:r>
        <w:rPr>
          <w:rFonts w:cs="Times New Roman"/>
        </w:rPr>
        <w:t xml:space="preserve">ng nghiên cứu và phát triển hệ thống </w:t>
      </w:r>
      <w:r w:rsidR="00BF10E8">
        <w:rPr>
          <w:rFonts w:cs="Times New Roman"/>
        </w:rPr>
        <w:t>để theo dõi nhịp tim và độ bão hoà oxi trong máu</w:t>
      </w:r>
      <w:r w:rsidR="00C55BEF">
        <w:rPr>
          <w:rFonts w:cs="Times New Roman"/>
        </w:rPr>
        <w:t xml:space="preserve">. </w:t>
      </w:r>
      <w:r w:rsidR="00AB4945">
        <w:rPr>
          <w:rFonts w:cs="Times New Roman"/>
        </w:rPr>
        <w:t xml:space="preserve">Mục tiêu chính là cung cấp một thiết bị </w:t>
      </w:r>
      <w:r w:rsidR="00AB4945" w:rsidRPr="00CD54D2">
        <w:rPr>
          <w:rFonts w:cs="Times New Roman"/>
        </w:rPr>
        <w:t>h</w:t>
      </w:r>
      <w:r w:rsidR="00CD54D2">
        <w:rPr>
          <w:rFonts w:cs="Times New Roman"/>
        </w:rPr>
        <w:t>iệu</w:t>
      </w:r>
      <w:r w:rsidR="00AB4945">
        <w:rPr>
          <w:rFonts w:cs="Times New Roman"/>
        </w:rPr>
        <w:t xml:space="preserve"> quả giúp hỗ trợ </w:t>
      </w:r>
      <w:r w:rsidR="0062097C">
        <w:rPr>
          <w:rFonts w:cs="Times New Roman"/>
        </w:rPr>
        <w:t>người dùng có thể dễ dàng đo đạc các thông số sức khoẻ và từ đó có thể chuẩn đoán được một số vấn đề có thể gặp phải</w:t>
      </w:r>
      <w:r w:rsidR="00353665">
        <w:rPr>
          <w:rFonts w:cs="Times New Roman"/>
        </w:rPr>
        <w:t xml:space="preserve">. </w:t>
      </w:r>
      <w:r w:rsidR="00C55BEF">
        <w:rPr>
          <w:rFonts w:cs="Times New Roman"/>
        </w:rPr>
        <w:t xml:space="preserve">Trong quá trình này sẽ </w:t>
      </w:r>
      <w:r w:rsidR="00E34884" w:rsidRPr="00F75113">
        <w:rPr>
          <w:rFonts w:cs="Times New Roman"/>
        </w:rPr>
        <w:t xml:space="preserve">trình bày </w:t>
      </w:r>
      <w:r w:rsidR="00E34884">
        <w:rPr>
          <w:rFonts w:cs="Times New Roman"/>
        </w:rPr>
        <w:t xml:space="preserve">về quá trình tìm hiểu, nghiên cứu </w:t>
      </w:r>
      <w:r w:rsidR="00A60A26">
        <w:rPr>
          <w:rFonts w:cs="Times New Roman"/>
        </w:rPr>
        <w:t>cách thức</w:t>
      </w:r>
      <w:r w:rsidR="00ED4E97">
        <w:rPr>
          <w:rFonts w:cs="Times New Roman"/>
        </w:rPr>
        <w:t xml:space="preserve"> hoạt động của một hệ thống đo nhịp tim ở người. T</w:t>
      </w:r>
      <w:r w:rsidR="00536E3A">
        <w:rPr>
          <w:rFonts w:cs="Times New Roman"/>
        </w:rPr>
        <w:t>iếp</w:t>
      </w:r>
      <w:r w:rsidR="00ED4E97">
        <w:rPr>
          <w:rFonts w:cs="Times New Roman"/>
        </w:rPr>
        <w:t xml:space="preserve"> đó</w:t>
      </w:r>
      <w:r w:rsidR="00A60A26">
        <w:rPr>
          <w:rFonts w:cs="Times New Roman"/>
        </w:rPr>
        <w:t xml:space="preserve"> tập trung tìm hiểu về nguyên lý của </w:t>
      </w:r>
      <w:r w:rsidR="00235267">
        <w:rPr>
          <w:rFonts w:cs="Times New Roman"/>
        </w:rPr>
        <w:t>IC MAX30102</w:t>
      </w:r>
      <w:r w:rsidR="00511135">
        <w:rPr>
          <w:rFonts w:cs="Times New Roman"/>
        </w:rPr>
        <w:t xml:space="preserve">, tính toán các thông số và ứng dụng của IC vào trong thiết kế. </w:t>
      </w:r>
      <w:r w:rsidR="00BB008A">
        <w:rPr>
          <w:rFonts w:cs="Times New Roman"/>
        </w:rPr>
        <w:t>Các bước thiết kế mạch nguyên lý, mô phỏng, layout PCB cũng được trình bày chi tiết trong Đồ án này. Cuối cùng, là bước đo đạc, đánh giá các thông số đặc trưng của hệ thống và các hướng phát triển của hệ thống này.</w:t>
      </w:r>
      <w:r w:rsidR="00BB008A" w:rsidRPr="00EE5FFD">
        <w:t xml:space="preserve"> </w:t>
      </w:r>
      <w:r w:rsidR="00BB008A" w:rsidRPr="00EE5FFD">
        <w:rPr>
          <w:rFonts w:cs="Times New Roman"/>
        </w:rPr>
        <w:t xml:space="preserve">Kết quả nghiên cứu của đề tài giúp </w:t>
      </w:r>
      <w:r w:rsidR="00BB008A">
        <w:rPr>
          <w:rFonts w:cs="Times New Roman"/>
        </w:rPr>
        <w:t>ứng dụng vào lĩnh vực y tế</w:t>
      </w:r>
      <w:r w:rsidR="00021008">
        <w:rPr>
          <w:rFonts w:cs="Times New Roman"/>
        </w:rPr>
        <w:t xml:space="preserve"> nhằm đo đạc nhịp tim</w:t>
      </w:r>
      <w:r w:rsidR="00227640">
        <w:rPr>
          <w:rFonts w:cs="Times New Roman"/>
        </w:rPr>
        <w:t xml:space="preserve"> và độ bão hoà oxi trong máu</w:t>
      </w:r>
      <w:r w:rsidR="00021008">
        <w:rPr>
          <w:rFonts w:cs="Times New Roman"/>
        </w:rPr>
        <w:t xml:space="preserve"> từ đó có thể dễ dàng chuẩn đoán các vấn đề liên quan về sức khoẻ.</w:t>
      </w:r>
    </w:p>
    <w:sdt>
      <w:sdtPr>
        <w:rPr>
          <w:b/>
          <w:bCs/>
          <w:sz w:val="32"/>
          <w:szCs w:val="32"/>
        </w:rPr>
        <w:id w:val="1706598194"/>
        <w:docPartObj>
          <w:docPartGallery w:val="Table of Contents"/>
          <w:docPartUnique/>
        </w:docPartObj>
      </w:sdtPr>
      <w:sdtEndPr>
        <w:rPr>
          <w:noProof/>
          <w:sz w:val="24"/>
          <w:szCs w:val="22"/>
        </w:rPr>
      </w:sdtEndPr>
      <w:sdtContent>
        <w:p w14:paraId="0A62F75A" w14:textId="7E65313F" w:rsidR="00A67C04" w:rsidRPr="000F50EE" w:rsidRDefault="00493159" w:rsidP="00DF69EB">
          <w:pPr>
            <w:jc w:val="center"/>
            <w:rPr>
              <w:b/>
              <w:bCs/>
              <w:sz w:val="32"/>
              <w:szCs w:val="32"/>
            </w:rPr>
          </w:pPr>
          <w:r w:rsidRPr="000F50EE">
            <w:rPr>
              <w:b/>
              <w:bCs/>
              <w:sz w:val="32"/>
              <w:szCs w:val="32"/>
            </w:rPr>
            <w:t>MỤC LỤC</w:t>
          </w:r>
        </w:p>
        <w:p w14:paraId="2733FB9B" w14:textId="604BA131" w:rsidR="00656F26" w:rsidRDefault="003F3D86">
          <w:pPr>
            <w:pStyle w:val="TOC1"/>
            <w:rPr>
              <w:rFonts w:asciiTheme="minorHAnsi" w:eastAsiaTheme="minorEastAsia" w:hAnsiTheme="minorHAnsi"/>
              <w:b w:val="0"/>
              <w:noProof/>
              <w:kern w:val="2"/>
              <w:szCs w:val="24"/>
            </w:rPr>
          </w:pPr>
          <w:r>
            <w:fldChar w:fldCharType="begin"/>
          </w:r>
          <w:r>
            <w:instrText xml:space="preserve"> TOC \o "1-3" \h \z \u </w:instrText>
          </w:r>
          <w:r>
            <w:fldChar w:fldCharType="separate"/>
          </w:r>
          <w:hyperlink w:anchor="_Toc177564535" w:history="1">
            <w:r w:rsidR="00656F26" w:rsidRPr="00B721F4">
              <w:rPr>
                <w:rStyle w:val="Hyperlink"/>
                <w:rFonts w:cs="Times New Roman"/>
                <w:iCs/>
                <w:noProof/>
                <w:lang w:eastAsia="ja-JP"/>
              </w:rPr>
              <w:t>LỜI CẢM ƠN</w:t>
            </w:r>
            <w:r w:rsidR="00656F26">
              <w:rPr>
                <w:noProof/>
                <w:webHidden/>
              </w:rPr>
              <w:tab/>
            </w:r>
            <w:r w:rsidR="00656F26">
              <w:rPr>
                <w:noProof/>
                <w:webHidden/>
              </w:rPr>
              <w:fldChar w:fldCharType="begin"/>
            </w:r>
            <w:r w:rsidR="00656F26">
              <w:rPr>
                <w:noProof/>
                <w:webHidden/>
              </w:rPr>
              <w:instrText xml:space="preserve"> PAGEREF _Toc177564535 \h </w:instrText>
            </w:r>
            <w:r w:rsidR="00656F26">
              <w:rPr>
                <w:noProof/>
                <w:webHidden/>
              </w:rPr>
            </w:r>
            <w:r w:rsidR="00656F26">
              <w:rPr>
                <w:noProof/>
                <w:webHidden/>
              </w:rPr>
              <w:fldChar w:fldCharType="separate"/>
            </w:r>
            <w:r w:rsidR="00CA5CAD">
              <w:rPr>
                <w:noProof/>
                <w:webHidden/>
              </w:rPr>
              <w:t>i</w:t>
            </w:r>
            <w:r w:rsidR="00656F26">
              <w:rPr>
                <w:noProof/>
                <w:webHidden/>
              </w:rPr>
              <w:fldChar w:fldCharType="end"/>
            </w:r>
          </w:hyperlink>
        </w:p>
        <w:p w14:paraId="10483CEF" w14:textId="00AC3F01" w:rsidR="00656F26" w:rsidRDefault="008A4B6C">
          <w:pPr>
            <w:pStyle w:val="TOC1"/>
            <w:rPr>
              <w:rFonts w:asciiTheme="minorHAnsi" w:eastAsiaTheme="minorEastAsia" w:hAnsiTheme="minorHAnsi"/>
              <w:b w:val="0"/>
              <w:noProof/>
              <w:kern w:val="2"/>
              <w:szCs w:val="24"/>
            </w:rPr>
          </w:pPr>
          <w:hyperlink w:anchor="_Toc177564536" w:history="1">
            <w:r w:rsidR="00656F26" w:rsidRPr="00B721F4">
              <w:rPr>
                <w:rStyle w:val="Hyperlink"/>
                <w:rFonts w:cstheme="majorHAnsi"/>
                <w:bCs/>
                <w:noProof/>
              </w:rPr>
              <w:t>TÓM TẮT ĐỒ ÁN</w:t>
            </w:r>
            <w:r w:rsidR="00656F26">
              <w:rPr>
                <w:noProof/>
                <w:webHidden/>
              </w:rPr>
              <w:tab/>
            </w:r>
            <w:r w:rsidR="00656F26">
              <w:rPr>
                <w:noProof/>
                <w:webHidden/>
              </w:rPr>
              <w:fldChar w:fldCharType="begin"/>
            </w:r>
            <w:r w:rsidR="00656F26">
              <w:rPr>
                <w:noProof/>
                <w:webHidden/>
              </w:rPr>
              <w:instrText xml:space="preserve"> PAGEREF _Toc177564536 \h </w:instrText>
            </w:r>
            <w:r w:rsidR="00656F26">
              <w:rPr>
                <w:noProof/>
                <w:webHidden/>
              </w:rPr>
            </w:r>
            <w:r w:rsidR="00656F26">
              <w:rPr>
                <w:noProof/>
                <w:webHidden/>
              </w:rPr>
              <w:fldChar w:fldCharType="separate"/>
            </w:r>
            <w:r w:rsidR="00CA5CAD">
              <w:rPr>
                <w:noProof/>
                <w:webHidden/>
              </w:rPr>
              <w:t>ii</w:t>
            </w:r>
            <w:r w:rsidR="00656F26">
              <w:rPr>
                <w:noProof/>
                <w:webHidden/>
              </w:rPr>
              <w:fldChar w:fldCharType="end"/>
            </w:r>
          </w:hyperlink>
        </w:p>
        <w:p w14:paraId="3E564536" w14:textId="0A66AEEE" w:rsidR="00656F26" w:rsidRDefault="008A4B6C">
          <w:pPr>
            <w:pStyle w:val="TOC1"/>
            <w:rPr>
              <w:rFonts w:asciiTheme="minorHAnsi" w:eastAsiaTheme="minorEastAsia" w:hAnsiTheme="minorHAnsi"/>
              <w:b w:val="0"/>
              <w:noProof/>
              <w:kern w:val="2"/>
              <w:szCs w:val="24"/>
            </w:rPr>
          </w:pPr>
          <w:hyperlink w:anchor="_Toc177564537" w:history="1">
            <w:r w:rsidR="00656F26" w:rsidRPr="00B721F4">
              <w:rPr>
                <w:rStyle w:val="Hyperlink"/>
                <w:rFonts w:cstheme="majorHAnsi"/>
                <w:bCs/>
                <w:noProof/>
              </w:rPr>
              <w:t>DANH SÁCH HÌNH ẢNH</w:t>
            </w:r>
            <w:r w:rsidR="00656F26">
              <w:rPr>
                <w:noProof/>
                <w:webHidden/>
              </w:rPr>
              <w:tab/>
            </w:r>
            <w:r w:rsidR="00656F26">
              <w:rPr>
                <w:noProof/>
                <w:webHidden/>
              </w:rPr>
              <w:fldChar w:fldCharType="begin"/>
            </w:r>
            <w:r w:rsidR="00656F26">
              <w:rPr>
                <w:noProof/>
                <w:webHidden/>
              </w:rPr>
              <w:instrText xml:space="preserve"> PAGEREF _Toc177564537 \h </w:instrText>
            </w:r>
            <w:r w:rsidR="00656F26">
              <w:rPr>
                <w:noProof/>
                <w:webHidden/>
              </w:rPr>
            </w:r>
            <w:r w:rsidR="00656F26">
              <w:rPr>
                <w:noProof/>
                <w:webHidden/>
              </w:rPr>
              <w:fldChar w:fldCharType="separate"/>
            </w:r>
            <w:r w:rsidR="00CA5CAD">
              <w:rPr>
                <w:noProof/>
                <w:webHidden/>
              </w:rPr>
              <w:t>v</w:t>
            </w:r>
            <w:r w:rsidR="00656F26">
              <w:rPr>
                <w:noProof/>
                <w:webHidden/>
              </w:rPr>
              <w:fldChar w:fldCharType="end"/>
            </w:r>
          </w:hyperlink>
        </w:p>
        <w:p w14:paraId="0EA9FECA" w14:textId="72550A7F" w:rsidR="00656F26" w:rsidRDefault="008A4B6C">
          <w:pPr>
            <w:pStyle w:val="TOC1"/>
            <w:rPr>
              <w:rFonts w:asciiTheme="minorHAnsi" w:eastAsiaTheme="minorEastAsia" w:hAnsiTheme="minorHAnsi"/>
              <w:b w:val="0"/>
              <w:noProof/>
              <w:kern w:val="2"/>
              <w:szCs w:val="24"/>
            </w:rPr>
          </w:pPr>
          <w:hyperlink w:anchor="_Toc177564538" w:history="1">
            <w:r w:rsidR="00656F26" w:rsidRPr="00B721F4">
              <w:rPr>
                <w:rStyle w:val="Hyperlink"/>
                <w:rFonts w:cstheme="majorHAnsi"/>
                <w:bCs/>
                <w:noProof/>
              </w:rPr>
              <w:t>DANH SÁCH BẢNG</w:t>
            </w:r>
            <w:r w:rsidR="00656F26">
              <w:rPr>
                <w:noProof/>
                <w:webHidden/>
              </w:rPr>
              <w:tab/>
            </w:r>
            <w:r w:rsidR="00656F26">
              <w:rPr>
                <w:noProof/>
                <w:webHidden/>
              </w:rPr>
              <w:fldChar w:fldCharType="begin"/>
            </w:r>
            <w:r w:rsidR="00656F26">
              <w:rPr>
                <w:noProof/>
                <w:webHidden/>
              </w:rPr>
              <w:instrText xml:space="preserve"> PAGEREF _Toc177564538 \h </w:instrText>
            </w:r>
            <w:r w:rsidR="00656F26">
              <w:rPr>
                <w:noProof/>
                <w:webHidden/>
              </w:rPr>
            </w:r>
            <w:r w:rsidR="00656F26">
              <w:rPr>
                <w:noProof/>
                <w:webHidden/>
              </w:rPr>
              <w:fldChar w:fldCharType="separate"/>
            </w:r>
            <w:r w:rsidR="00CA5CAD">
              <w:rPr>
                <w:noProof/>
                <w:webHidden/>
              </w:rPr>
              <w:t>vii</w:t>
            </w:r>
            <w:r w:rsidR="00656F26">
              <w:rPr>
                <w:noProof/>
                <w:webHidden/>
              </w:rPr>
              <w:fldChar w:fldCharType="end"/>
            </w:r>
          </w:hyperlink>
        </w:p>
        <w:p w14:paraId="2AA03A84" w14:textId="3AC01598" w:rsidR="00656F26" w:rsidRDefault="008A4B6C">
          <w:pPr>
            <w:pStyle w:val="TOC1"/>
            <w:rPr>
              <w:rFonts w:asciiTheme="minorHAnsi" w:eastAsiaTheme="minorEastAsia" w:hAnsiTheme="minorHAnsi"/>
              <w:b w:val="0"/>
              <w:noProof/>
              <w:kern w:val="2"/>
              <w:szCs w:val="24"/>
            </w:rPr>
          </w:pPr>
          <w:hyperlink w:anchor="_Toc177564539" w:history="1">
            <w:r w:rsidR="00656F26" w:rsidRPr="00B721F4">
              <w:rPr>
                <w:rStyle w:val="Hyperlink"/>
                <w:bCs/>
                <w:noProof/>
              </w:rPr>
              <w:t>DANH SÁCH CHỮ VIẾT TẮT</w:t>
            </w:r>
            <w:r w:rsidR="00656F26">
              <w:rPr>
                <w:noProof/>
                <w:webHidden/>
              </w:rPr>
              <w:tab/>
            </w:r>
            <w:r w:rsidR="00656F26">
              <w:rPr>
                <w:noProof/>
                <w:webHidden/>
              </w:rPr>
              <w:fldChar w:fldCharType="begin"/>
            </w:r>
            <w:r w:rsidR="00656F26">
              <w:rPr>
                <w:noProof/>
                <w:webHidden/>
              </w:rPr>
              <w:instrText xml:space="preserve"> PAGEREF _Toc177564539 \h </w:instrText>
            </w:r>
            <w:r w:rsidR="00656F26">
              <w:rPr>
                <w:noProof/>
                <w:webHidden/>
              </w:rPr>
            </w:r>
            <w:r w:rsidR="00656F26">
              <w:rPr>
                <w:noProof/>
                <w:webHidden/>
              </w:rPr>
              <w:fldChar w:fldCharType="separate"/>
            </w:r>
            <w:r w:rsidR="00CA5CAD">
              <w:rPr>
                <w:noProof/>
                <w:webHidden/>
              </w:rPr>
              <w:t>viii</w:t>
            </w:r>
            <w:r w:rsidR="00656F26">
              <w:rPr>
                <w:noProof/>
                <w:webHidden/>
              </w:rPr>
              <w:fldChar w:fldCharType="end"/>
            </w:r>
          </w:hyperlink>
        </w:p>
        <w:p w14:paraId="5FF19718" w14:textId="5AA2BD5B" w:rsidR="00656F26" w:rsidRDefault="008A4B6C">
          <w:pPr>
            <w:pStyle w:val="TOC1"/>
            <w:rPr>
              <w:rFonts w:asciiTheme="minorHAnsi" w:eastAsiaTheme="minorEastAsia" w:hAnsiTheme="minorHAnsi"/>
              <w:b w:val="0"/>
              <w:noProof/>
              <w:kern w:val="2"/>
              <w:szCs w:val="24"/>
            </w:rPr>
          </w:pPr>
          <w:hyperlink w:anchor="_Toc177564540" w:history="1">
            <w:r w:rsidR="00656F26" w:rsidRPr="00B721F4">
              <w:rPr>
                <w:rStyle w:val="Hyperlink"/>
                <w:noProof/>
              </w:rPr>
              <w:t>CHƯƠNG 1: PHẦN MỞ ĐẦU</w:t>
            </w:r>
            <w:r w:rsidR="00656F26">
              <w:rPr>
                <w:noProof/>
                <w:webHidden/>
              </w:rPr>
              <w:tab/>
            </w:r>
            <w:r w:rsidR="00656F26">
              <w:rPr>
                <w:noProof/>
                <w:webHidden/>
              </w:rPr>
              <w:fldChar w:fldCharType="begin"/>
            </w:r>
            <w:r w:rsidR="00656F26">
              <w:rPr>
                <w:noProof/>
                <w:webHidden/>
              </w:rPr>
              <w:instrText xml:space="preserve"> PAGEREF _Toc177564540 \h </w:instrText>
            </w:r>
            <w:r w:rsidR="00656F26">
              <w:rPr>
                <w:noProof/>
                <w:webHidden/>
              </w:rPr>
            </w:r>
            <w:r w:rsidR="00656F26">
              <w:rPr>
                <w:noProof/>
                <w:webHidden/>
              </w:rPr>
              <w:fldChar w:fldCharType="separate"/>
            </w:r>
            <w:r w:rsidR="00CA5CAD">
              <w:rPr>
                <w:noProof/>
                <w:webHidden/>
              </w:rPr>
              <w:t>1</w:t>
            </w:r>
            <w:r w:rsidR="00656F26">
              <w:rPr>
                <w:noProof/>
                <w:webHidden/>
              </w:rPr>
              <w:fldChar w:fldCharType="end"/>
            </w:r>
          </w:hyperlink>
        </w:p>
        <w:p w14:paraId="523E55F3" w14:textId="354EF12D" w:rsidR="00656F26" w:rsidRDefault="008A4B6C">
          <w:pPr>
            <w:pStyle w:val="TOC2"/>
            <w:tabs>
              <w:tab w:val="right" w:leader="dot" w:pos="9061"/>
            </w:tabs>
            <w:rPr>
              <w:rFonts w:asciiTheme="minorHAnsi" w:eastAsiaTheme="minorEastAsia" w:hAnsiTheme="minorHAnsi"/>
              <w:b w:val="0"/>
              <w:noProof/>
              <w:kern w:val="2"/>
              <w:szCs w:val="24"/>
            </w:rPr>
          </w:pPr>
          <w:hyperlink w:anchor="_Toc177564541" w:history="1">
            <w:r w:rsidR="00656F26" w:rsidRPr="00B721F4">
              <w:rPr>
                <w:rStyle w:val="Hyperlink"/>
                <w:noProof/>
              </w:rPr>
              <w:t>1. Tổng quan đề tài</w:t>
            </w:r>
            <w:r w:rsidR="00656F26">
              <w:rPr>
                <w:noProof/>
                <w:webHidden/>
              </w:rPr>
              <w:tab/>
            </w:r>
            <w:r w:rsidR="00656F26">
              <w:rPr>
                <w:noProof/>
                <w:webHidden/>
              </w:rPr>
              <w:fldChar w:fldCharType="begin"/>
            </w:r>
            <w:r w:rsidR="00656F26">
              <w:rPr>
                <w:noProof/>
                <w:webHidden/>
              </w:rPr>
              <w:instrText xml:space="preserve"> PAGEREF _Toc177564541 \h </w:instrText>
            </w:r>
            <w:r w:rsidR="00656F26">
              <w:rPr>
                <w:noProof/>
                <w:webHidden/>
              </w:rPr>
            </w:r>
            <w:r w:rsidR="00656F26">
              <w:rPr>
                <w:noProof/>
                <w:webHidden/>
              </w:rPr>
              <w:fldChar w:fldCharType="separate"/>
            </w:r>
            <w:r w:rsidR="00CA5CAD">
              <w:rPr>
                <w:noProof/>
                <w:webHidden/>
              </w:rPr>
              <w:t>1</w:t>
            </w:r>
            <w:r w:rsidR="00656F26">
              <w:rPr>
                <w:noProof/>
                <w:webHidden/>
              </w:rPr>
              <w:fldChar w:fldCharType="end"/>
            </w:r>
          </w:hyperlink>
        </w:p>
        <w:p w14:paraId="3C742A23" w14:textId="489C9749" w:rsidR="00656F26" w:rsidRDefault="008A4B6C">
          <w:pPr>
            <w:pStyle w:val="TOC2"/>
            <w:tabs>
              <w:tab w:val="right" w:leader="dot" w:pos="9061"/>
            </w:tabs>
            <w:rPr>
              <w:rFonts w:asciiTheme="minorHAnsi" w:eastAsiaTheme="minorEastAsia" w:hAnsiTheme="minorHAnsi"/>
              <w:b w:val="0"/>
              <w:noProof/>
              <w:kern w:val="2"/>
              <w:szCs w:val="24"/>
            </w:rPr>
          </w:pPr>
          <w:hyperlink w:anchor="_Toc177564542" w:history="1">
            <w:r w:rsidR="00656F26" w:rsidRPr="00B721F4">
              <w:rPr>
                <w:rStyle w:val="Hyperlink"/>
                <w:noProof/>
              </w:rPr>
              <w:t>2. Nhiệm vụ đề tài</w:t>
            </w:r>
            <w:r w:rsidR="00656F26">
              <w:rPr>
                <w:noProof/>
                <w:webHidden/>
              </w:rPr>
              <w:tab/>
            </w:r>
            <w:r w:rsidR="00656F26">
              <w:rPr>
                <w:noProof/>
                <w:webHidden/>
              </w:rPr>
              <w:fldChar w:fldCharType="begin"/>
            </w:r>
            <w:r w:rsidR="00656F26">
              <w:rPr>
                <w:noProof/>
                <w:webHidden/>
              </w:rPr>
              <w:instrText xml:space="preserve"> PAGEREF _Toc177564542 \h </w:instrText>
            </w:r>
            <w:r w:rsidR="00656F26">
              <w:rPr>
                <w:noProof/>
                <w:webHidden/>
              </w:rPr>
            </w:r>
            <w:r w:rsidR="00656F26">
              <w:rPr>
                <w:noProof/>
                <w:webHidden/>
              </w:rPr>
              <w:fldChar w:fldCharType="separate"/>
            </w:r>
            <w:r w:rsidR="00CA5CAD">
              <w:rPr>
                <w:noProof/>
                <w:webHidden/>
              </w:rPr>
              <w:t>1</w:t>
            </w:r>
            <w:r w:rsidR="00656F26">
              <w:rPr>
                <w:noProof/>
                <w:webHidden/>
              </w:rPr>
              <w:fldChar w:fldCharType="end"/>
            </w:r>
          </w:hyperlink>
        </w:p>
        <w:p w14:paraId="4F8158E8" w14:textId="43593E63" w:rsidR="00656F26" w:rsidRDefault="008A4B6C">
          <w:pPr>
            <w:pStyle w:val="TOC1"/>
            <w:rPr>
              <w:rFonts w:asciiTheme="minorHAnsi" w:eastAsiaTheme="minorEastAsia" w:hAnsiTheme="minorHAnsi"/>
              <w:b w:val="0"/>
              <w:noProof/>
              <w:kern w:val="2"/>
              <w:szCs w:val="24"/>
            </w:rPr>
          </w:pPr>
          <w:hyperlink w:anchor="_Toc177564543" w:history="1">
            <w:r w:rsidR="00656F26" w:rsidRPr="00B721F4">
              <w:rPr>
                <w:rStyle w:val="Hyperlink"/>
                <w:noProof/>
              </w:rPr>
              <w:t>CHƯƠNG 2: PHẦN NỘI DUNG</w:t>
            </w:r>
            <w:r w:rsidR="00656F26">
              <w:rPr>
                <w:noProof/>
                <w:webHidden/>
              </w:rPr>
              <w:tab/>
            </w:r>
            <w:r w:rsidR="00656F26">
              <w:rPr>
                <w:noProof/>
                <w:webHidden/>
              </w:rPr>
              <w:fldChar w:fldCharType="begin"/>
            </w:r>
            <w:r w:rsidR="00656F26">
              <w:rPr>
                <w:noProof/>
                <w:webHidden/>
              </w:rPr>
              <w:instrText xml:space="preserve"> PAGEREF _Toc177564543 \h </w:instrText>
            </w:r>
            <w:r w:rsidR="00656F26">
              <w:rPr>
                <w:noProof/>
                <w:webHidden/>
              </w:rPr>
            </w:r>
            <w:r w:rsidR="00656F26">
              <w:rPr>
                <w:noProof/>
                <w:webHidden/>
              </w:rPr>
              <w:fldChar w:fldCharType="separate"/>
            </w:r>
            <w:r w:rsidR="00CA5CAD">
              <w:rPr>
                <w:noProof/>
                <w:webHidden/>
              </w:rPr>
              <w:t>2</w:t>
            </w:r>
            <w:r w:rsidR="00656F26">
              <w:rPr>
                <w:noProof/>
                <w:webHidden/>
              </w:rPr>
              <w:fldChar w:fldCharType="end"/>
            </w:r>
          </w:hyperlink>
        </w:p>
        <w:p w14:paraId="303C8E1B" w14:textId="13C18BE5" w:rsidR="00656F26" w:rsidRDefault="008A4B6C">
          <w:pPr>
            <w:pStyle w:val="TOC2"/>
            <w:tabs>
              <w:tab w:val="right" w:leader="dot" w:pos="9061"/>
            </w:tabs>
            <w:rPr>
              <w:rFonts w:asciiTheme="minorHAnsi" w:eastAsiaTheme="minorEastAsia" w:hAnsiTheme="minorHAnsi"/>
              <w:b w:val="0"/>
              <w:noProof/>
              <w:kern w:val="2"/>
              <w:szCs w:val="24"/>
            </w:rPr>
          </w:pPr>
          <w:hyperlink w:anchor="_Toc177564544" w:history="1">
            <w:r w:rsidR="00656F26" w:rsidRPr="00B721F4">
              <w:rPr>
                <w:rStyle w:val="Hyperlink"/>
                <w:noProof/>
              </w:rPr>
              <w:t>1. LÝ THUYẾT</w:t>
            </w:r>
            <w:r w:rsidR="00656F26">
              <w:rPr>
                <w:noProof/>
                <w:webHidden/>
              </w:rPr>
              <w:tab/>
            </w:r>
            <w:r w:rsidR="00656F26">
              <w:rPr>
                <w:noProof/>
                <w:webHidden/>
              </w:rPr>
              <w:fldChar w:fldCharType="begin"/>
            </w:r>
            <w:r w:rsidR="00656F26">
              <w:rPr>
                <w:noProof/>
                <w:webHidden/>
              </w:rPr>
              <w:instrText xml:space="preserve"> PAGEREF _Toc177564544 \h </w:instrText>
            </w:r>
            <w:r w:rsidR="00656F26">
              <w:rPr>
                <w:noProof/>
                <w:webHidden/>
              </w:rPr>
            </w:r>
            <w:r w:rsidR="00656F26">
              <w:rPr>
                <w:noProof/>
                <w:webHidden/>
              </w:rPr>
              <w:fldChar w:fldCharType="separate"/>
            </w:r>
            <w:r w:rsidR="00CA5CAD">
              <w:rPr>
                <w:noProof/>
                <w:webHidden/>
              </w:rPr>
              <w:t>2</w:t>
            </w:r>
            <w:r w:rsidR="00656F26">
              <w:rPr>
                <w:noProof/>
                <w:webHidden/>
              </w:rPr>
              <w:fldChar w:fldCharType="end"/>
            </w:r>
          </w:hyperlink>
        </w:p>
        <w:p w14:paraId="1E2462C6" w14:textId="10D84F43" w:rsidR="00656F26" w:rsidRDefault="008A4B6C">
          <w:pPr>
            <w:pStyle w:val="TOC3"/>
            <w:tabs>
              <w:tab w:val="right" w:leader="dot" w:pos="9061"/>
            </w:tabs>
            <w:rPr>
              <w:rFonts w:asciiTheme="minorHAnsi" w:eastAsiaTheme="minorEastAsia" w:hAnsiTheme="minorHAnsi"/>
              <w:noProof/>
              <w:kern w:val="2"/>
              <w:szCs w:val="24"/>
            </w:rPr>
          </w:pPr>
          <w:hyperlink w:anchor="_Toc177564545" w:history="1">
            <w:r w:rsidR="00656F26" w:rsidRPr="00B721F4">
              <w:rPr>
                <w:rStyle w:val="Hyperlink"/>
                <w:noProof/>
                <w:lang w:eastAsia="ja-JP"/>
              </w:rPr>
              <w:t>1.1. Nguyên lý hoạt động của các máy đo nhịp tim và độ bão hoà oxi trong máu</w:t>
            </w:r>
            <w:r w:rsidR="00656F26">
              <w:rPr>
                <w:noProof/>
                <w:webHidden/>
              </w:rPr>
              <w:tab/>
            </w:r>
            <w:r w:rsidR="00656F26">
              <w:rPr>
                <w:noProof/>
                <w:webHidden/>
              </w:rPr>
              <w:fldChar w:fldCharType="begin"/>
            </w:r>
            <w:r w:rsidR="00656F26">
              <w:rPr>
                <w:noProof/>
                <w:webHidden/>
              </w:rPr>
              <w:instrText xml:space="preserve"> PAGEREF _Toc177564545 \h </w:instrText>
            </w:r>
            <w:r w:rsidR="00656F26">
              <w:rPr>
                <w:noProof/>
                <w:webHidden/>
              </w:rPr>
            </w:r>
            <w:r w:rsidR="00656F26">
              <w:rPr>
                <w:noProof/>
                <w:webHidden/>
              </w:rPr>
              <w:fldChar w:fldCharType="separate"/>
            </w:r>
            <w:r w:rsidR="00CA5CAD">
              <w:rPr>
                <w:noProof/>
                <w:webHidden/>
              </w:rPr>
              <w:t>2</w:t>
            </w:r>
            <w:r w:rsidR="00656F26">
              <w:rPr>
                <w:noProof/>
                <w:webHidden/>
              </w:rPr>
              <w:fldChar w:fldCharType="end"/>
            </w:r>
          </w:hyperlink>
        </w:p>
        <w:p w14:paraId="74EE0BE9" w14:textId="31B6D2CE" w:rsidR="00656F26" w:rsidRDefault="008A4B6C">
          <w:pPr>
            <w:pStyle w:val="TOC3"/>
            <w:tabs>
              <w:tab w:val="right" w:leader="dot" w:pos="9061"/>
            </w:tabs>
            <w:rPr>
              <w:rFonts w:asciiTheme="minorHAnsi" w:eastAsiaTheme="minorEastAsia" w:hAnsiTheme="minorHAnsi"/>
              <w:noProof/>
              <w:kern w:val="2"/>
              <w:szCs w:val="24"/>
            </w:rPr>
          </w:pPr>
          <w:hyperlink w:anchor="_Toc177564546" w:history="1">
            <w:r w:rsidR="00656F26" w:rsidRPr="00B721F4">
              <w:rPr>
                <w:rStyle w:val="Hyperlink"/>
                <w:noProof/>
                <w:lang w:eastAsia="ja-JP"/>
              </w:rPr>
              <w:t>1.2. Hệ thống đo nhịp tim</w:t>
            </w:r>
            <w:r w:rsidR="00656F26">
              <w:rPr>
                <w:noProof/>
                <w:webHidden/>
              </w:rPr>
              <w:tab/>
            </w:r>
            <w:r w:rsidR="00656F26">
              <w:rPr>
                <w:noProof/>
                <w:webHidden/>
              </w:rPr>
              <w:fldChar w:fldCharType="begin"/>
            </w:r>
            <w:r w:rsidR="00656F26">
              <w:rPr>
                <w:noProof/>
                <w:webHidden/>
              </w:rPr>
              <w:instrText xml:space="preserve"> PAGEREF _Toc177564546 \h </w:instrText>
            </w:r>
            <w:r w:rsidR="00656F26">
              <w:rPr>
                <w:noProof/>
                <w:webHidden/>
              </w:rPr>
            </w:r>
            <w:r w:rsidR="00656F26">
              <w:rPr>
                <w:noProof/>
                <w:webHidden/>
              </w:rPr>
              <w:fldChar w:fldCharType="separate"/>
            </w:r>
            <w:r w:rsidR="00CA5CAD">
              <w:rPr>
                <w:noProof/>
                <w:webHidden/>
              </w:rPr>
              <w:t>4</w:t>
            </w:r>
            <w:r w:rsidR="00656F26">
              <w:rPr>
                <w:noProof/>
                <w:webHidden/>
              </w:rPr>
              <w:fldChar w:fldCharType="end"/>
            </w:r>
          </w:hyperlink>
        </w:p>
        <w:p w14:paraId="6B4BDC82" w14:textId="26D9596D" w:rsidR="00656F26" w:rsidRDefault="008A4B6C">
          <w:pPr>
            <w:pStyle w:val="TOC2"/>
            <w:tabs>
              <w:tab w:val="right" w:leader="dot" w:pos="9061"/>
            </w:tabs>
            <w:rPr>
              <w:rFonts w:asciiTheme="minorHAnsi" w:eastAsiaTheme="minorEastAsia" w:hAnsiTheme="minorHAnsi"/>
              <w:b w:val="0"/>
              <w:noProof/>
              <w:kern w:val="2"/>
              <w:szCs w:val="24"/>
            </w:rPr>
          </w:pPr>
          <w:hyperlink w:anchor="_Toc177564547" w:history="1">
            <w:r w:rsidR="00656F26" w:rsidRPr="00B721F4">
              <w:rPr>
                <w:rStyle w:val="Hyperlink"/>
                <w:noProof/>
              </w:rPr>
              <w:t>2. THIẾT KẾ VÀ THỰC HIỆN PHẦN CỨNG</w:t>
            </w:r>
            <w:r w:rsidR="00656F26">
              <w:rPr>
                <w:noProof/>
                <w:webHidden/>
              </w:rPr>
              <w:tab/>
            </w:r>
            <w:r w:rsidR="00656F26">
              <w:rPr>
                <w:noProof/>
                <w:webHidden/>
              </w:rPr>
              <w:fldChar w:fldCharType="begin"/>
            </w:r>
            <w:r w:rsidR="00656F26">
              <w:rPr>
                <w:noProof/>
                <w:webHidden/>
              </w:rPr>
              <w:instrText xml:space="preserve"> PAGEREF _Toc177564547 \h </w:instrText>
            </w:r>
            <w:r w:rsidR="00656F26">
              <w:rPr>
                <w:noProof/>
                <w:webHidden/>
              </w:rPr>
            </w:r>
            <w:r w:rsidR="00656F26">
              <w:rPr>
                <w:noProof/>
                <w:webHidden/>
              </w:rPr>
              <w:fldChar w:fldCharType="separate"/>
            </w:r>
            <w:r w:rsidR="00CA5CAD">
              <w:rPr>
                <w:noProof/>
                <w:webHidden/>
              </w:rPr>
              <w:t>5</w:t>
            </w:r>
            <w:r w:rsidR="00656F26">
              <w:rPr>
                <w:noProof/>
                <w:webHidden/>
              </w:rPr>
              <w:fldChar w:fldCharType="end"/>
            </w:r>
          </w:hyperlink>
        </w:p>
        <w:p w14:paraId="58575299" w14:textId="268F3F90" w:rsidR="00656F26" w:rsidRDefault="008A4B6C">
          <w:pPr>
            <w:pStyle w:val="TOC3"/>
            <w:tabs>
              <w:tab w:val="right" w:leader="dot" w:pos="9061"/>
            </w:tabs>
            <w:rPr>
              <w:rFonts w:asciiTheme="minorHAnsi" w:eastAsiaTheme="minorEastAsia" w:hAnsiTheme="minorHAnsi"/>
              <w:noProof/>
              <w:kern w:val="2"/>
              <w:szCs w:val="24"/>
            </w:rPr>
          </w:pPr>
          <w:hyperlink w:anchor="_Toc177564548" w:history="1">
            <w:r w:rsidR="00656F26" w:rsidRPr="00B721F4">
              <w:rPr>
                <w:rStyle w:val="Hyperlink"/>
                <w:noProof/>
                <w:lang w:val="vi-VN"/>
              </w:rPr>
              <w:t>2.1. Yêu cầu thiết kế</w:t>
            </w:r>
            <w:r w:rsidR="00656F26">
              <w:rPr>
                <w:noProof/>
                <w:webHidden/>
              </w:rPr>
              <w:tab/>
            </w:r>
            <w:r w:rsidR="00656F26">
              <w:rPr>
                <w:noProof/>
                <w:webHidden/>
              </w:rPr>
              <w:fldChar w:fldCharType="begin"/>
            </w:r>
            <w:r w:rsidR="00656F26">
              <w:rPr>
                <w:noProof/>
                <w:webHidden/>
              </w:rPr>
              <w:instrText xml:space="preserve"> PAGEREF _Toc177564548 \h </w:instrText>
            </w:r>
            <w:r w:rsidR="00656F26">
              <w:rPr>
                <w:noProof/>
                <w:webHidden/>
              </w:rPr>
            </w:r>
            <w:r w:rsidR="00656F26">
              <w:rPr>
                <w:noProof/>
                <w:webHidden/>
              </w:rPr>
              <w:fldChar w:fldCharType="separate"/>
            </w:r>
            <w:r w:rsidR="00CA5CAD">
              <w:rPr>
                <w:noProof/>
                <w:webHidden/>
              </w:rPr>
              <w:t>5</w:t>
            </w:r>
            <w:r w:rsidR="00656F26">
              <w:rPr>
                <w:noProof/>
                <w:webHidden/>
              </w:rPr>
              <w:fldChar w:fldCharType="end"/>
            </w:r>
          </w:hyperlink>
        </w:p>
        <w:p w14:paraId="29089CA9" w14:textId="17BC86B1" w:rsidR="00656F26" w:rsidRDefault="008A4B6C">
          <w:pPr>
            <w:pStyle w:val="TOC3"/>
            <w:tabs>
              <w:tab w:val="right" w:leader="dot" w:pos="9061"/>
            </w:tabs>
            <w:rPr>
              <w:rFonts w:asciiTheme="minorHAnsi" w:eastAsiaTheme="minorEastAsia" w:hAnsiTheme="minorHAnsi"/>
              <w:noProof/>
              <w:kern w:val="2"/>
              <w:szCs w:val="24"/>
            </w:rPr>
          </w:pPr>
          <w:hyperlink w:anchor="_Toc177564549" w:history="1">
            <w:r w:rsidR="00656F26" w:rsidRPr="00B721F4">
              <w:rPr>
                <w:rStyle w:val="Hyperlink"/>
                <w:noProof/>
              </w:rPr>
              <w:t>2.2. Phân tích thiết kế</w:t>
            </w:r>
            <w:r w:rsidR="00656F26">
              <w:rPr>
                <w:noProof/>
                <w:webHidden/>
              </w:rPr>
              <w:tab/>
            </w:r>
            <w:r w:rsidR="00656F26">
              <w:rPr>
                <w:noProof/>
                <w:webHidden/>
              </w:rPr>
              <w:fldChar w:fldCharType="begin"/>
            </w:r>
            <w:r w:rsidR="00656F26">
              <w:rPr>
                <w:noProof/>
                <w:webHidden/>
              </w:rPr>
              <w:instrText xml:space="preserve"> PAGEREF _Toc177564549 \h </w:instrText>
            </w:r>
            <w:r w:rsidR="00656F26">
              <w:rPr>
                <w:noProof/>
                <w:webHidden/>
              </w:rPr>
            </w:r>
            <w:r w:rsidR="00656F26">
              <w:rPr>
                <w:noProof/>
                <w:webHidden/>
              </w:rPr>
              <w:fldChar w:fldCharType="separate"/>
            </w:r>
            <w:r w:rsidR="00CA5CAD">
              <w:rPr>
                <w:noProof/>
                <w:webHidden/>
              </w:rPr>
              <w:t>5</w:t>
            </w:r>
            <w:r w:rsidR="00656F26">
              <w:rPr>
                <w:noProof/>
                <w:webHidden/>
              </w:rPr>
              <w:fldChar w:fldCharType="end"/>
            </w:r>
          </w:hyperlink>
        </w:p>
        <w:p w14:paraId="4A6EDA82" w14:textId="1B0C5E57" w:rsidR="00656F26" w:rsidRDefault="008A4B6C">
          <w:pPr>
            <w:pStyle w:val="TOC3"/>
            <w:tabs>
              <w:tab w:val="right" w:leader="dot" w:pos="9061"/>
            </w:tabs>
            <w:rPr>
              <w:rFonts w:asciiTheme="minorHAnsi" w:eastAsiaTheme="minorEastAsia" w:hAnsiTheme="minorHAnsi"/>
              <w:noProof/>
              <w:kern w:val="2"/>
              <w:szCs w:val="24"/>
            </w:rPr>
          </w:pPr>
          <w:hyperlink w:anchor="_Toc177564550" w:history="1">
            <w:r w:rsidR="00656F26" w:rsidRPr="00B721F4">
              <w:rPr>
                <w:rStyle w:val="Hyperlink"/>
                <w:noProof/>
              </w:rPr>
              <w:t>2.3. Sơ đồ khối tổng quát</w:t>
            </w:r>
            <w:r w:rsidR="00656F26">
              <w:rPr>
                <w:noProof/>
                <w:webHidden/>
              </w:rPr>
              <w:tab/>
            </w:r>
            <w:r w:rsidR="00656F26">
              <w:rPr>
                <w:noProof/>
                <w:webHidden/>
              </w:rPr>
              <w:fldChar w:fldCharType="begin"/>
            </w:r>
            <w:r w:rsidR="00656F26">
              <w:rPr>
                <w:noProof/>
                <w:webHidden/>
              </w:rPr>
              <w:instrText xml:space="preserve"> PAGEREF _Toc177564550 \h </w:instrText>
            </w:r>
            <w:r w:rsidR="00656F26">
              <w:rPr>
                <w:noProof/>
                <w:webHidden/>
              </w:rPr>
            </w:r>
            <w:r w:rsidR="00656F26">
              <w:rPr>
                <w:noProof/>
                <w:webHidden/>
              </w:rPr>
              <w:fldChar w:fldCharType="separate"/>
            </w:r>
            <w:r w:rsidR="00CA5CAD">
              <w:rPr>
                <w:noProof/>
                <w:webHidden/>
              </w:rPr>
              <w:t>6</w:t>
            </w:r>
            <w:r w:rsidR="00656F26">
              <w:rPr>
                <w:noProof/>
                <w:webHidden/>
              </w:rPr>
              <w:fldChar w:fldCharType="end"/>
            </w:r>
          </w:hyperlink>
        </w:p>
        <w:p w14:paraId="19C18246" w14:textId="490306BA" w:rsidR="00656F26" w:rsidRDefault="008A4B6C">
          <w:pPr>
            <w:pStyle w:val="TOC3"/>
            <w:tabs>
              <w:tab w:val="right" w:leader="dot" w:pos="9061"/>
            </w:tabs>
            <w:rPr>
              <w:rFonts w:asciiTheme="minorHAnsi" w:eastAsiaTheme="minorEastAsia" w:hAnsiTheme="minorHAnsi"/>
              <w:noProof/>
              <w:kern w:val="2"/>
              <w:szCs w:val="24"/>
            </w:rPr>
          </w:pPr>
          <w:hyperlink w:anchor="_Toc177564551" w:history="1">
            <w:r w:rsidR="00656F26" w:rsidRPr="00B721F4">
              <w:rPr>
                <w:rStyle w:val="Hyperlink"/>
                <w:noProof/>
              </w:rPr>
              <w:t>2.4. Sơ đồ khối chi tiết</w:t>
            </w:r>
            <w:r w:rsidR="00656F26">
              <w:rPr>
                <w:noProof/>
                <w:webHidden/>
              </w:rPr>
              <w:tab/>
            </w:r>
            <w:r w:rsidR="00656F26">
              <w:rPr>
                <w:noProof/>
                <w:webHidden/>
              </w:rPr>
              <w:fldChar w:fldCharType="begin"/>
            </w:r>
            <w:r w:rsidR="00656F26">
              <w:rPr>
                <w:noProof/>
                <w:webHidden/>
              </w:rPr>
              <w:instrText xml:space="preserve"> PAGEREF _Toc177564551 \h </w:instrText>
            </w:r>
            <w:r w:rsidR="00656F26">
              <w:rPr>
                <w:noProof/>
                <w:webHidden/>
              </w:rPr>
            </w:r>
            <w:r w:rsidR="00656F26">
              <w:rPr>
                <w:noProof/>
                <w:webHidden/>
              </w:rPr>
              <w:fldChar w:fldCharType="separate"/>
            </w:r>
            <w:r w:rsidR="00CA5CAD">
              <w:rPr>
                <w:noProof/>
                <w:webHidden/>
              </w:rPr>
              <w:t>7</w:t>
            </w:r>
            <w:r w:rsidR="00656F26">
              <w:rPr>
                <w:noProof/>
                <w:webHidden/>
              </w:rPr>
              <w:fldChar w:fldCharType="end"/>
            </w:r>
          </w:hyperlink>
        </w:p>
        <w:p w14:paraId="2FAF7120" w14:textId="0DD7F10F" w:rsidR="00656F26" w:rsidRDefault="008A4B6C">
          <w:pPr>
            <w:pStyle w:val="TOC3"/>
            <w:tabs>
              <w:tab w:val="right" w:leader="dot" w:pos="9061"/>
            </w:tabs>
            <w:rPr>
              <w:rFonts w:asciiTheme="minorHAnsi" w:eastAsiaTheme="minorEastAsia" w:hAnsiTheme="minorHAnsi"/>
              <w:noProof/>
              <w:kern w:val="2"/>
              <w:szCs w:val="24"/>
            </w:rPr>
          </w:pPr>
          <w:hyperlink w:anchor="_Toc177564552" w:history="1">
            <w:r w:rsidR="00656F26" w:rsidRPr="00B721F4">
              <w:rPr>
                <w:rStyle w:val="Hyperlink"/>
                <w:noProof/>
              </w:rPr>
              <w:t>2.5. Lựa chọn các linh kiện và thiết kế mạch nguyên lý</w:t>
            </w:r>
            <w:r w:rsidR="00656F26">
              <w:rPr>
                <w:noProof/>
                <w:webHidden/>
              </w:rPr>
              <w:tab/>
            </w:r>
            <w:r w:rsidR="00656F26">
              <w:rPr>
                <w:noProof/>
                <w:webHidden/>
              </w:rPr>
              <w:fldChar w:fldCharType="begin"/>
            </w:r>
            <w:r w:rsidR="00656F26">
              <w:rPr>
                <w:noProof/>
                <w:webHidden/>
              </w:rPr>
              <w:instrText xml:space="preserve"> PAGEREF _Toc177564552 \h </w:instrText>
            </w:r>
            <w:r w:rsidR="00656F26">
              <w:rPr>
                <w:noProof/>
                <w:webHidden/>
              </w:rPr>
            </w:r>
            <w:r w:rsidR="00656F26">
              <w:rPr>
                <w:noProof/>
                <w:webHidden/>
              </w:rPr>
              <w:fldChar w:fldCharType="separate"/>
            </w:r>
            <w:r w:rsidR="00CA5CAD">
              <w:rPr>
                <w:noProof/>
                <w:webHidden/>
              </w:rPr>
              <w:t>8</w:t>
            </w:r>
            <w:r w:rsidR="00656F26">
              <w:rPr>
                <w:noProof/>
                <w:webHidden/>
              </w:rPr>
              <w:fldChar w:fldCharType="end"/>
            </w:r>
          </w:hyperlink>
        </w:p>
        <w:p w14:paraId="7893AD37" w14:textId="452294D1" w:rsidR="00656F26" w:rsidRDefault="008A4B6C">
          <w:pPr>
            <w:pStyle w:val="TOC3"/>
            <w:tabs>
              <w:tab w:val="right" w:leader="dot" w:pos="9061"/>
            </w:tabs>
            <w:rPr>
              <w:rFonts w:asciiTheme="minorHAnsi" w:eastAsiaTheme="minorEastAsia" w:hAnsiTheme="minorHAnsi"/>
              <w:noProof/>
              <w:kern w:val="2"/>
              <w:szCs w:val="24"/>
            </w:rPr>
          </w:pPr>
          <w:hyperlink w:anchor="_Toc177564553" w:history="1">
            <w:r w:rsidR="00656F26" w:rsidRPr="00B721F4">
              <w:rPr>
                <w:rStyle w:val="Hyperlink"/>
                <w:noProof/>
              </w:rPr>
              <w:t>2.6. Thiết kế và bố trí linh kiện – Layout PCB</w:t>
            </w:r>
            <w:r w:rsidR="00656F26">
              <w:rPr>
                <w:noProof/>
                <w:webHidden/>
              </w:rPr>
              <w:tab/>
            </w:r>
            <w:r w:rsidR="00656F26">
              <w:rPr>
                <w:noProof/>
                <w:webHidden/>
              </w:rPr>
              <w:fldChar w:fldCharType="begin"/>
            </w:r>
            <w:r w:rsidR="00656F26">
              <w:rPr>
                <w:noProof/>
                <w:webHidden/>
              </w:rPr>
              <w:instrText xml:space="preserve"> PAGEREF _Toc177564553 \h </w:instrText>
            </w:r>
            <w:r w:rsidR="00656F26">
              <w:rPr>
                <w:noProof/>
                <w:webHidden/>
              </w:rPr>
            </w:r>
            <w:r w:rsidR="00656F26">
              <w:rPr>
                <w:noProof/>
                <w:webHidden/>
              </w:rPr>
              <w:fldChar w:fldCharType="separate"/>
            </w:r>
            <w:r w:rsidR="00CA5CAD">
              <w:rPr>
                <w:noProof/>
                <w:webHidden/>
              </w:rPr>
              <w:t>19</w:t>
            </w:r>
            <w:r w:rsidR="00656F26">
              <w:rPr>
                <w:noProof/>
                <w:webHidden/>
              </w:rPr>
              <w:fldChar w:fldCharType="end"/>
            </w:r>
          </w:hyperlink>
        </w:p>
        <w:p w14:paraId="546919F4" w14:textId="44B9FB99" w:rsidR="00656F26" w:rsidRDefault="008A4B6C">
          <w:pPr>
            <w:pStyle w:val="TOC2"/>
            <w:tabs>
              <w:tab w:val="right" w:leader="dot" w:pos="9061"/>
            </w:tabs>
            <w:rPr>
              <w:rFonts w:asciiTheme="minorHAnsi" w:eastAsiaTheme="minorEastAsia" w:hAnsiTheme="minorHAnsi"/>
              <w:b w:val="0"/>
              <w:noProof/>
              <w:kern w:val="2"/>
              <w:szCs w:val="24"/>
            </w:rPr>
          </w:pPr>
          <w:hyperlink w:anchor="_Toc177564554" w:history="1">
            <w:r w:rsidR="00656F26" w:rsidRPr="00B721F4">
              <w:rPr>
                <w:rStyle w:val="Hyperlink"/>
                <w:noProof/>
                <w:lang w:val="vi-VN"/>
              </w:rPr>
              <w:t>3. THIẾT KẾ VÀ THỰC HIỆN PHẦN MỀM</w:t>
            </w:r>
            <w:r w:rsidR="00656F26">
              <w:rPr>
                <w:noProof/>
                <w:webHidden/>
              </w:rPr>
              <w:tab/>
            </w:r>
            <w:r w:rsidR="00656F26">
              <w:rPr>
                <w:noProof/>
                <w:webHidden/>
              </w:rPr>
              <w:fldChar w:fldCharType="begin"/>
            </w:r>
            <w:r w:rsidR="00656F26">
              <w:rPr>
                <w:noProof/>
                <w:webHidden/>
              </w:rPr>
              <w:instrText xml:space="preserve"> PAGEREF _Toc177564554 \h </w:instrText>
            </w:r>
            <w:r w:rsidR="00656F26">
              <w:rPr>
                <w:noProof/>
                <w:webHidden/>
              </w:rPr>
            </w:r>
            <w:r w:rsidR="00656F26">
              <w:rPr>
                <w:noProof/>
                <w:webHidden/>
              </w:rPr>
              <w:fldChar w:fldCharType="separate"/>
            </w:r>
            <w:r w:rsidR="00CA5CAD">
              <w:rPr>
                <w:noProof/>
                <w:webHidden/>
              </w:rPr>
              <w:t>21</w:t>
            </w:r>
            <w:r w:rsidR="00656F26">
              <w:rPr>
                <w:noProof/>
                <w:webHidden/>
              </w:rPr>
              <w:fldChar w:fldCharType="end"/>
            </w:r>
          </w:hyperlink>
        </w:p>
        <w:p w14:paraId="5F1592F6" w14:textId="50A21768" w:rsidR="00656F26" w:rsidRDefault="008A4B6C">
          <w:pPr>
            <w:pStyle w:val="TOC3"/>
            <w:tabs>
              <w:tab w:val="right" w:leader="dot" w:pos="9061"/>
            </w:tabs>
            <w:rPr>
              <w:rFonts w:asciiTheme="minorHAnsi" w:eastAsiaTheme="minorEastAsia" w:hAnsiTheme="minorHAnsi"/>
              <w:noProof/>
              <w:kern w:val="2"/>
              <w:szCs w:val="24"/>
            </w:rPr>
          </w:pPr>
          <w:hyperlink w:anchor="_Toc177564555" w:history="1">
            <w:r w:rsidR="00656F26" w:rsidRPr="00B721F4">
              <w:rPr>
                <w:rStyle w:val="Hyperlink"/>
                <w:noProof/>
              </w:rPr>
              <w:t>3.1. Yêu cầu cho hệ thống</w:t>
            </w:r>
            <w:r w:rsidR="00656F26">
              <w:rPr>
                <w:noProof/>
                <w:webHidden/>
              </w:rPr>
              <w:tab/>
            </w:r>
            <w:r w:rsidR="00656F26">
              <w:rPr>
                <w:noProof/>
                <w:webHidden/>
              </w:rPr>
              <w:fldChar w:fldCharType="begin"/>
            </w:r>
            <w:r w:rsidR="00656F26">
              <w:rPr>
                <w:noProof/>
                <w:webHidden/>
              </w:rPr>
              <w:instrText xml:space="preserve"> PAGEREF _Toc177564555 \h </w:instrText>
            </w:r>
            <w:r w:rsidR="00656F26">
              <w:rPr>
                <w:noProof/>
                <w:webHidden/>
              </w:rPr>
            </w:r>
            <w:r w:rsidR="00656F26">
              <w:rPr>
                <w:noProof/>
                <w:webHidden/>
              </w:rPr>
              <w:fldChar w:fldCharType="separate"/>
            </w:r>
            <w:r w:rsidR="00CA5CAD">
              <w:rPr>
                <w:noProof/>
                <w:webHidden/>
              </w:rPr>
              <w:t>21</w:t>
            </w:r>
            <w:r w:rsidR="00656F26">
              <w:rPr>
                <w:noProof/>
                <w:webHidden/>
              </w:rPr>
              <w:fldChar w:fldCharType="end"/>
            </w:r>
          </w:hyperlink>
        </w:p>
        <w:p w14:paraId="59B3C1BB" w14:textId="4ECD9778" w:rsidR="00656F26" w:rsidRDefault="008A4B6C">
          <w:pPr>
            <w:pStyle w:val="TOC3"/>
            <w:tabs>
              <w:tab w:val="right" w:leader="dot" w:pos="9061"/>
            </w:tabs>
            <w:rPr>
              <w:rFonts w:asciiTheme="minorHAnsi" w:eastAsiaTheme="minorEastAsia" w:hAnsiTheme="minorHAnsi"/>
              <w:noProof/>
              <w:kern w:val="2"/>
              <w:szCs w:val="24"/>
            </w:rPr>
          </w:pPr>
          <w:hyperlink w:anchor="_Toc177564556" w:history="1">
            <w:r w:rsidR="00656F26" w:rsidRPr="00B721F4">
              <w:rPr>
                <w:rStyle w:val="Hyperlink"/>
                <w:noProof/>
                <w:lang w:val="vi-VN"/>
              </w:rPr>
              <w:t>3.2. Giới thiệu các phần mềm và nền tảng</w:t>
            </w:r>
            <w:r w:rsidR="00656F26">
              <w:rPr>
                <w:noProof/>
                <w:webHidden/>
              </w:rPr>
              <w:tab/>
            </w:r>
            <w:r w:rsidR="00656F26">
              <w:rPr>
                <w:noProof/>
                <w:webHidden/>
              </w:rPr>
              <w:fldChar w:fldCharType="begin"/>
            </w:r>
            <w:r w:rsidR="00656F26">
              <w:rPr>
                <w:noProof/>
                <w:webHidden/>
              </w:rPr>
              <w:instrText xml:space="preserve"> PAGEREF _Toc177564556 \h </w:instrText>
            </w:r>
            <w:r w:rsidR="00656F26">
              <w:rPr>
                <w:noProof/>
                <w:webHidden/>
              </w:rPr>
            </w:r>
            <w:r w:rsidR="00656F26">
              <w:rPr>
                <w:noProof/>
                <w:webHidden/>
              </w:rPr>
              <w:fldChar w:fldCharType="separate"/>
            </w:r>
            <w:r w:rsidR="00CA5CAD">
              <w:rPr>
                <w:noProof/>
                <w:webHidden/>
              </w:rPr>
              <w:t>22</w:t>
            </w:r>
            <w:r w:rsidR="00656F26">
              <w:rPr>
                <w:noProof/>
                <w:webHidden/>
              </w:rPr>
              <w:fldChar w:fldCharType="end"/>
            </w:r>
          </w:hyperlink>
        </w:p>
        <w:p w14:paraId="601BFF05" w14:textId="5BA14F4D" w:rsidR="00656F26" w:rsidRDefault="008A4B6C">
          <w:pPr>
            <w:pStyle w:val="TOC3"/>
            <w:tabs>
              <w:tab w:val="right" w:leader="dot" w:pos="9061"/>
            </w:tabs>
            <w:rPr>
              <w:rFonts w:asciiTheme="minorHAnsi" w:eastAsiaTheme="minorEastAsia" w:hAnsiTheme="minorHAnsi"/>
              <w:noProof/>
              <w:kern w:val="2"/>
              <w:szCs w:val="24"/>
            </w:rPr>
          </w:pPr>
          <w:hyperlink w:anchor="_Toc177564557" w:history="1">
            <w:r w:rsidR="00656F26" w:rsidRPr="00B721F4">
              <w:rPr>
                <w:rStyle w:val="Hyperlink"/>
                <w:noProof/>
              </w:rPr>
              <w:t>3.3. Cấu hình trên STM32CubeIDE cho STM32F103C8T6</w:t>
            </w:r>
            <w:r w:rsidR="00656F26">
              <w:rPr>
                <w:noProof/>
                <w:webHidden/>
              </w:rPr>
              <w:tab/>
            </w:r>
            <w:r w:rsidR="00656F26">
              <w:rPr>
                <w:noProof/>
                <w:webHidden/>
              </w:rPr>
              <w:fldChar w:fldCharType="begin"/>
            </w:r>
            <w:r w:rsidR="00656F26">
              <w:rPr>
                <w:noProof/>
                <w:webHidden/>
              </w:rPr>
              <w:instrText xml:space="preserve"> PAGEREF _Toc177564557 \h </w:instrText>
            </w:r>
            <w:r w:rsidR="00656F26">
              <w:rPr>
                <w:noProof/>
                <w:webHidden/>
              </w:rPr>
            </w:r>
            <w:r w:rsidR="00656F26">
              <w:rPr>
                <w:noProof/>
                <w:webHidden/>
              </w:rPr>
              <w:fldChar w:fldCharType="separate"/>
            </w:r>
            <w:r w:rsidR="00CA5CAD">
              <w:rPr>
                <w:noProof/>
                <w:webHidden/>
              </w:rPr>
              <w:t>26</w:t>
            </w:r>
            <w:r w:rsidR="00656F26">
              <w:rPr>
                <w:noProof/>
                <w:webHidden/>
              </w:rPr>
              <w:fldChar w:fldCharType="end"/>
            </w:r>
          </w:hyperlink>
        </w:p>
        <w:p w14:paraId="2D1345B9" w14:textId="104E8637" w:rsidR="00656F26" w:rsidRDefault="008A4B6C">
          <w:pPr>
            <w:pStyle w:val="TOC3"/>
            <w:tabs>
              <w:tab w:val="right" w:leader="dot" w:pos="9061"/>
            </w:tabs>
            <w:rPr>
              <w:rFonts w:asciiTheme="minorHAnsi" w:eastAsiaTheme="minorEastAsia" w:hAnsiTheme="minorHAnsi"/>
              <w:noProof/>
              <w:kern w:val="2"/>
              <w:szCs w:val="24"/>
            </w:rPr>
          </w:pPr>
          <w:hyperlink w:anchor="_Toc177564558" w:history="1">
            <w:r w:rsidR="00656F26" w:rsidRPr="00B721F4">
              <w:rPr>
                <w:rStyle w:val="Hyperlink"/>
                <w:noProof/>
              </w:rPr>
              <w:t>3.4. MAX30102</w:t>
            </w:r>
            <w:r w:rsidR="00656F26">
              <w:rPr>
                <w:noProof/>
                <w:webHidden/>
              </w:rPr>
              <w:tab/>
            </w:r>
            <w:r w:rsidR="00656F26">
              <w:rPr>
                <w:noProof/>
                <w:webHidden/>
              </w:rPr>
              <w:fldChar w:fldCharType="begin"/>
            </w:r>
            <w:r w:rsidR="00656F26">
              <w:rPr>
                <w:noProof/>
                <w:webHidden/>
              </w:rPr>
              <w:instrText xml:space="preserve"> PAGEREF _Toc177564558 \h </w:instrText>
            </w:r>
            <w:r w:rsidR="00656F26">
              <w:rPr>
                <w:noProof/>
                <w:webHidden/>
              </w:rPr>
            </w:r>
            <w:r w:rsidR="00656F26">
              <w:rPr>
                <w:noProof/>
                <w:webHidden/>
              </w:rPr>
              <w:fldChar w:fldCharType="separate"/>
            </w:r>
            <w:r w:rsidR="00CA5CAD">
              <w:rPr>
                <w:noProof/>
                <w:webHidden/>
              </w:rPr>
              <w:t>29</w:t>
            </w:r>
            <w:r w:rsidR="00656F26">
              <w:rPr>
                <w:noProof/>
                <w:webHidden/>
              </w:rPr>
              <w:fldChar w:fldCharType="end"/>
            </w:r>
          </w:hyperlink>
        </w:p>
        <w:p w14:paraId="57669B0E" w14:textId="4DC4A0CC" w:rsidR="00656F26" w:rsidRDefault="008A4B6C">
          <w:pPr>
            <w:pStyle w:val="TOC2"/>
            <w:tabs>
              <w:tab w:val="right" w:leader="dot" w:pos="9061"/>
            </w:tabs>
            <w:rPr>
              <w:rFonts w:asciiTheme="minorHAnsi" w:eastAsiaTheme="minorEastAsia" w:hAnsiTheme="minorHAnsi"/>
              <w:b w:val="0"/>
              <w:noProof/>
              <w:kern w:val="2"/>
              <w:szCs w:val="24"/>
            </w:rPr>
          </w:pPr>
          <w:hyperlink w:anchor="_Toc177564559" w:history="1">
            <w:r w:rsidR="00656F26" w:rsidRPr="00B721F4">
              <w:rPr>
                <w:rStyle w:val="Hyperlink"/>
                <w:noProof/>
              </w:rPr>
              <w:t>4. Kết quả thực hiện</w:t>
            </w:r>
            <w:r w:rsidR="00656F26">
              <w:rPr>
                <w:noProof/>
                <w:webHidden/>
              </w:rPr>
              <w:tab/>
            </w:r>
            <w:r w:rsidR="00656F26">
              <w:rPr>
                <w:noProof/>
                <w:webHidden/>
              </w:rPr>
              <w:fldChar w:fldCharType="begin"/>
            </w:r>
            <w:r w:rsidR="00656F26">
              <w:rPr>
                <w:noProof/>
                <w:webHidden/>
              </w:rPr>
              <w:instrText xml:space="preserve"> PAGEREF _Toc177564559 \h </w:instrText>
            </w:r>
            <w:r w:rsidR="00656F26">
              <w:rPr>
                <w:noProof/>
                <w:webHidden/>
              </w:rPr>
            </w:r>
            <w:r w:rsidR="00656F26">
              <w:rPr>
                <w:noProof/>
                <w:webHidden/>
              </w:rPr>
              <w:fldChar w:fldCharType="separate"/>
            </w:r>
            <w:r w:rsidR="00CA5CAD">
              <w:rPr>
                <w:noProof/>
                <w:webHidden/>
              </w:rPr>
              <w:t>34</w:t>
            </w:r>
            <w:r w:rsidR="00656F26">
              <w:rPr>
                <w:noProof/>
                <w:webHidden/>
              </w:rPr>
              <w:fldChar w:fldCharType="end"/>
            </w:r>
          </w:hyperlink>
        </w:p>
        <w:p w14:paraId="1657418E" w14:textId="0554FB36" w:rsidR="00656F26" w:rsidRDefault="008A4B6C">
          <w:pPr>
            <w:pStyle w:val="TOC3"/>
            <w:tabs>
              <w:tab w:val="right" w:leader="dot" w:pos="9061"/>
            </w:tabs>
            <w:rPr>
              <w:rFonts w:asciiTheme="minorHAnsi" w:eastAsiaTheme="minorEastAsia" w:hAnsiTheme="minorHAnsi"/>
              <w:noProof/>
              <w:kern w:val="2"/>
              <w:szCs w:val="24"/>
            </w:rPr>
          </w:pPr>
          <w:hyperlink w:anchor="_Toc177564560" w:history="1">
            <w:r w:rsidR="00656F26" w:rsidRPr="00B721F4">
              <w:rPr>
                <w:rStyle w:val="Hyperlink"/>
                <w:noProof/>
              </w:rPr>
              <w:t>4.1. Kết quả phần cứng</w:t>
            </w:r>
            <w:r w:rsidR="00656F26">
              <w:rPr>
                <w:noProof/>
                <w:webHidden/>
              </w:rPr>
              <w:tab/>
            </w:r>
            <w:r w:rsidR="00656F26">
              <w:rPr>
                <w:noProof/>
                <w:webHidden/>
              </w:rPr>
              <w:fldChar w:fldCharType="begin"/>
            </w:r>
            <w:r w:rsidR="00656F26">
              <w:rPr>
                <w:noProof/>
                <w:webHidden/>
              </w:rPr>
              <w:instrText xml:space="preserve"> PAGEREF _Toc177564560 \h </w:instrText>
            </w:r>
            <w:r w:rsidR="00656F26">
              <w:rPr>
                <w:noProof/>
                <w:webHidden/>
              </w:rPr>
            </w:r>
            <w:r w:rsidR="00656F26">
              <w:rPr>
                <w:noProof/>
                <w:webHidden/>
              </w:rPr>
              <w:fldChar w:fldCharType="separate"/>
            </w:r>
            <w:r w:rsidR="00CA5CAD">
              <w:rPr>
                <w:noProof/>
                <w:webHidden/>
              </w:rPr>
              <w:t>34</w:t>
            </w:r>
            <w:r w:rsidR="00656F26">
              <w:rPr>
                <w:noProof/>
                <w:webHidden/>
              </w:rPr>
              <w:fldChar w:fldCharType="end"/>
            </w:r>
          </w:hyperlink>
        </w:p>
        <w:p w14:paraId="2C7A936B" w14:textId="3AF32EF1" w:rsidR="00656F26" w:rsidRDefault="008A4B6C">
          <w:pPr>
            <w:pStyle w:val="TOC3"/>
            <w:tabs>
              <w:tab w:val="right" w:leader="dot" w:pos="9061"/>
            </w:tabs>
            <w:rPr>
              <w:rFonts w:asciiTheme="minorHAnsi" w:eastAsiaTheme="minorEastAsia" w:hAnsiTheme="minorHAnsi"/>
              <w:noProof/>
              <w:kern w:val="2"/>
              <w:szCs w:val="24"/>
            </w:rPr>
          </w:pPr>
          <w:hyperlink w:anchor="_Toc177564561" w:history="1">
            <w:r w:rsidR="00656F26" w:rsidRPr="00B721F4">
              <w:rPr>
                <w:rStyle w:val="Hyperlink"/>
                <w:noProof/>
              </w:rPr>
              <w:t>4.2. Kết quả phần mềm</w:t>
            </w:r>
            <w:r w:rsidR="00656F26">
              <w:rPr>
                <w:noProof/>
                <w:webHidden/>
              </w:rPr>
              <w:tab/>
            </w:r>
            <w:r w:rsidR="00656F26">
              <w:rPr>
                <w:noProof/>
                <w:webHidden/>
              </w:rPr>
              <w:fldChar w:fldCharType="begin"/>
            </w:r>
            <w:r w:rsidR="00656F26">
              <w:rPr>
                <w:noProof/>
                <w:webHidden/>
              </w:rPr>
              <w:instrText xml:space="preserve"> PAGEREF _Toc177564561 \h </w:instrText>
            </w:r>
            <w:r w:rsidR="00656F26">
              <w:rPr>
                <w:noProof/>
                <w:webHidden/>
              </w:rPr>
            </w:r>
            <w:r w:rsidR="00656F26">
              <w:rPr>
                <w:noProof/>
                <w:webHidden/>
              </w:rPr>
              <w:fldChar w:fldCharType="separate"/>
            </w:r>
            <w:r w:rsidR="00CA5CAD">
              <w:rPr>
                <w:noProof/>
                <w:webHidden/>
              </w:rPr>
              <w:t>35</w:t>
            </w:r>
            <w:r w:rsidR="00656F26">
              <w:rPr>
                <w:noProof/>
                <w:webHidden/>
              </w:rPr>
              <w:fldChar w:fldCharType="end"/>
            </w:r>
          </w:hyperlink>
        </w:p>
        <w:p w14:paraId="75763780" w14:textId="63667328" w:rsidR="00656F26" w:rsidRDefault="008A4B6C">
          <w:pPr>
            <w:pStyle w:val="TOC1"/>
            <w:rPr>
              <w:rFonts w:asciiTheme="minorHAnsi" w:eastAsiaTheme="minorEastAsia" w:hAnsiTheme="minorHAnsi"/>
              <w:b w:val="0"/>
              <w:noProof/>
              <w:kern w:val="2"/>
              <w:szCs w:val="24"/>
            </w:rPr>
          </w:pPr>
          <w:hyperlink w:anchor="_Toc177564562" w:history="1">
            <w:r w:rsidR="00656F26" w:rsidRPr="00B721F4">
              <w:rPr>
                <w:rStyle w:val="Hyperlink"/>
                <w:noProof/>
              </w:rPr>
              <w:t>CHƯƠNG 3: PHẦN KẾT LUẬN</w:t>
            </w:r>
            <w:r w:rsidR="00656F26">
              <w:rPr>
                <w:noProof/>
                <w:webHidden/>
              </w:rPr>
              <w:tab/>
            </w:r>
            <w:r w:rsidR="00656F26">
              <w:rPr>
                <w:noProof/>
                <w:webHidden/>
              </w:rPr>
              <w:fldChar w:fldCharType="begin"/>
            </w:r>
            <w:r w:rsidR="00656F26">
              <w:rPr>
                <w:noProof/>
                <w:webHidden/>
              </w:rPr>
              <w:instrText xml:space="preserve"> PAGEREF _Toc177564562 \h </w:instrText>
            </w:r>
            <w:r w:rsidR="00656F26">
              <w:rPr>
                <w:noProof/>
                <w:webHidden/>
              </w:rPr>
            </w:r>
            <w:r w:rsidR="00656F26">
              <w:rPr>
                <w:noProof/>
                <w:webHidden/>
              </w:rPr>
              <w:fldChar w:fldCharType="separate"/>
            </w:r>
            <w:r w:rsidR="00CA5CAD">
              <w:rPr>
                <w:noProof/>
                <w:webHidden/>
              </w:rPr>
              <w:t>38</w:t>
            </w:r>
            <w:r w:rsidR="00656F26">
              <w:rPr>
                <w:noProof/>
                <w:webHidden/>
              </w:rPr>
              <w:fldChar w:fldCharType="end"/>
            </w:r>
          </w:hyperlink>
        </w:p>
        <w:p w14:paraId="533C1C37" w14:textId="38D94B7E" w:rsidR="00656F26" w:rsidRDefault="008A4B6C">
          <w:pPr>
            <w:pStyle w:val="TOC2"/>
            <w:tabs>
              <w:tab w:val="right" w:leader="dot" w:pos="9061"/>
            </w:tabs>
            <w:rPr>
              <w:rFonts w:asciiTheme="minorHAnsi" w:eastAsiaTheme="minorEastAsia" w:hAnsiTheme="minorHAnsi"/>
              <w:b w:val="0"/>
              <w:noProof/>
              <w:kern w:val="2"/>
              <w:szCs w:val="24"/>
            </w:rPr>
          </w:pPr>
          <w:hyperlink w:anchor="_Toc177564563" w:history="1">
            <w:r w:rsidR="00656F26" w:rsidRPr="00B721F4">
              <w:rPr>
                <w:rStyle w:val="Hyperlink"/>
                <w:noProof/>
              </w:rPr>
              <w:t>1. Kết luận</w:t>
            </w:r>
            <w:r w:rsidR="00656F26">
              <w:rPr>
                <w:noProof/>
                <w:webHidden/>
              </w:rPr>
              <w:tab/>
            </w:r>
            <w:r w:rsidR="00656F26">
              <w:rPr>
                <w:noProof/>
                <w:webHidden/>
              </w:rPr>
              <w:fldChar w:fldCharType="begin"/>
            </w:r>
            <w:r w:rsidR="00656F26">
              <w:rPr>
                <w:noProof/>
                <w:webHidden/>
              </w:rPr>
              <w:instrText xml:space="preserve"> PAGEREF _Toc177564563 \h </w:instrText>
            </w:r>
            <w:r w:rsidR="00656F26">
              <w:rPr>
                <w:noProof/>
                <w:webHidden/>
              </w:rPr>
            </w:r>
            <w:r w:rsidR="00656F26">
              <w:rPr>
                <w:noProof/>
                <w:webHidden/>
              </w:rPr>
              <w:fldChar w:fldCharType="separate"/>
            </w:r>
            <w:r w:rsidR="00CA5CAD">
              <w:rPr>
                <w:noProof/>
                <w:webHidden/>
              </w:rPr>
              <w:t>38</w:t>
            </w:r>
            <w:r w:rsidR="00656F26">
              <w:rPr>
                <w:noProof/>
                <w:webHidden/>
              </w:rPr>
              <w:fldChar w:fldCharType="end"/>
            </w:r>
          </w:hyperlink>
        </w:p>
        <w:p w14:paraId="4413476B" w14:textId="30EF191F" w:rsidR="00656F26" w:rsidRDefault="008A4B6C">
          <w:pPr>
            <w:pStyle w:val="TOC2"/>
            <w:tabs>
              <w:tab w:val="right" w:leader="dot" w:pos="9061"/>
            </w:tabs>
            <w:rPr>
              <w:rFonts w:asciiTheme="minorHAnsi" w:eastAsiaTheme="minorEastAsia" w:hAnsiTheme="minorHAnsi"/>
              <w:b w:val="0"/>
              <w:noProof/>
              <w:kern w:val="2"/>
              <w:szCs w:val="24"/>
            </w:rPr>
          </w:pPr>
          <w:hyperlink w:anchor="_Toc177564564" w:history="1">
            <w:r w:rsidR="00656F26" w:rsidRPr="00B721F4">
              <w:rPr>
                <w:rStyle w:val="Hyperlink"/>
                <w:noProof/>
              </w:rPr>
              <w:t>2. Hướng phát triển</w:t>
            </w:r>
            <w:r w:rsidR="00656F26">
              <w:rPr>
                <w:noProof/>
                <w:webHidden/>
              </w:rPr>
              <w:tab/>
            </w:r>
            <w:r w:rsidR="00656F26">
              <w:rPr>
                <w:noProof/>
                <w:webHidden/>
              </w:rPr>
              <w:fldChar w:fldCharType="begin"/>
            </w:r>
            <w:r w:rsidR="00656F26">
              <w:rPr>
                <w:noProof/>
                <w:webHidden/>
              </w:rPr>
              <w:instrText xml:space="preserve"> PAGEREF _Toc177564564 \h </w:instrText>
            </w:r>
            <w:r w:rsidR="00656F26">
              <w:rPr>
                <w:noProof/>
                <w:webHidden/>
              </w:rPr>
            </w:r>
            <w:r w:rsidR="00656F26">
              <w:rPr>
                <w:noProof/>
                <w:webHidden/>
              </w:rPr>
              <w:fldChar w:fldCharType="separate"/>
            </w:r>
            <w:r w:rsidR="00CA5CAD">
              <w:rPr>
                <w:noProof/>
                <w:webHidden/>
              </w:rPr>
              <w:t>38</w:t>
            </w:r>
            <w:r w:rsidR="00656F26">
              <w:rPr>
                <w:noProof/>
                <w:webHidden/>
              </w:rPr>
              <w:fldChar w:fldCharType="end"/>
            </w:r>
          </w:hyperlink>
        </w:p>
        <w:p w14:paraId="32A79AC1" w14:textId="1DE37B40" w:rsidR="00656F26" w:rsidRDefault="008A4B6C">
          <w:pPr>
            <w:pStyle w:val="TOC1"/>
            <w:rPr>
              <w:rFonts w:asciiTheme="minorHAnsi" w:eastAsiaTheme="minorEastAsia" w:hAnsiTheme="minorHAnsi"/>
              <w:b w:val="0"/>
              <w:noProof/>
              <w:kern w:val="2"/>
              <w:szCs w:val="24"/>
            </w:rPr>
          </w:pPr>
          <w:hyperlink w:anchor="_Toc177564565" w:history="1">
            <w:r w:rsidR="00656F26" w:rsidRPr="00B721F4">
              <w:rPr>
                <w:rStyle w:val="Hyperlink"/>
                <w:noProof/>
              </w:rPr>
              <w:t>TÀI LIỆU THAM KHẢO</w:t>
            </w:r>
            <w:r w:rsidR="00656F26">
              <w:rPr>
                <w:noProof/>
                <w:webHidden/>
              </w:rPr>
              <w:tab/>
            </w:r>
            <w:r w:rsidR="00656F26">
              <w:rPr>
                <w:noProof/>
                <w:webHidden/>
              </w:rPr>
              <w:fldChar w:fldCharType="begin"/>
            </w:r>
            <w:r w:rsidR="00656F26">
              <w:rPr>
                <w:noProof/>
                <w:webHidden/>
              </w:rPr>
              <w:instrText xml:space="preserve"> PAGEREF _Toc177564565 \h </w:instrText>
            </w:r>
            <w:r w:rsidR="00656F26">
              <w:rPr>
                <w:noProof/>
                <w:webHidden/>
              </w:rPr>
            </w:r>
            <w:r w:rsidR="00656F26">
              <w:rPr>
                <w:noProof/>
                <w:webHidden/>
              </w:rPr>
              <w:fldChar w:fldCharType="separate"/>
            </w:r>
            <w:r w:rsidR="00CA5CAD">
              <w:rPr>
                <w:noProof/>
                <w:webHidden/>
              </w:rPr>
              <w:t>39</w:t>
            </w:r>
            <w:r w:rsidR="00656F26">
              <w:rPr>
                <w:noProof/>
                <w:webHidden/>
              </w:rPr>
              <w:fldChar w:fldCharType="end"/>
            </w:r>
          </w:hyperlink>
        </w:p>
        <w:p w14:paraId="62E8B182" w14:textId="6F26CC0F" w:rsidR="00656F26" w:rsidRDefault="008A4B6C">
          <w:pPr>
            <w:pStyle w:val="TOC1"/>
            <w:rPr>
              <w:rFonts w:asciiTheme="minorHAnsi" w:eastAsiaTheme="minorEastAsia" w:hAnsiTheme="minorHAnsi"/>
              <w:b w:val="0"/>
              <w:noProof/>
              <w:kern w:val="2"/>
              <w:szCs w:val="24"/>
            </w:rPr>
          </w:pPr>
          <w:hyperlink w:anchor="_Toc177564566" w:history="1">
            <w:r w:rsidR="00656F26" w:rsidRPr="00B721F4">
              <w:rPr>
                <w:rStyle w:val="Hyperlink"/>
                <w:noProof/>
              </w:rPr>
              <w:t>PHỤ LỤC</w:t>
            </w:r>
            <w:r w:rsidR="00656F26">
              <w:rPr>
                <w:noProof/>
                <w:webHidden/>
              </w:rPr>
              <w:tab/>
            </w:r>
            <w:r w:rsidR="00656F26">
              <w:rPr>
                <w:noProof/>
                <w:webHidden/>
              </w:rPr>
              <w:fldChar w:fldCharType="begin"/>
            </w:r>
            <w:r w:rsidR="00656F26">
              <w:rPr>
                <w:noProof/>
                <w:webHidden/>
              </w:rPr>
              <w:instrText xml:space="preserve"> PAGEREF _Toc177564566 \h </w:instrText>
            </w:r>
            <w:r w:rsidR="00656F26">
              <w:rPr>
                <w:noProof/>
                <w:webHidden/>
              </w:rPr>
            </w:r>
            <w:r w:rsidR="00656F26">
              <w:rPr>
                <w:noProof/>
                <w:webHidden/>
              </w:rPr>
              <w:fldChar w:fldCharType="separate"/>
            </w:r>
            <w:r w:rsidR="00CA5CAD">
              <w:rPr>
                <w:noProof/>
                <w:webHidden/>
              </w:rPr>
              <w:t>40</w:t>
            </w:r>
            <w:r w:rsidR="00656F26">
              <w:rPr>
                <w:noProof/>
                <w:webHidden/>
              </w:rPr>
              <w:fldChar w:fldCharType="end"/>
            </w:r>
          </w:hyperlink>
        </w:p>
        <w:p w14:paraId="11B7EBD9" w14:textId="13EEA870" w:rsidR="00A67C04" w:rsidRDefault="003F3D86" w:rsidP="00023E08">
          <w:pPr>
            <w:ind w:firstLine="0"/>
          </w:pPr>
          <w:r>
            <w:fldChar w:fldCharType="end"/>
          </w:r>
        </w:p>
      </w:sdtContent>
    </w:sdt>
    <w:p w14:paraId="1DDED443" w14:textId="4B92D866" w:rsidR="00D228D1" w:rsidRDefault="00D228D1">
      <w:pPr>
        <w:spacing w:before="0" w:after="160" w:line="259" w:lineRule="auto"/>
        <w:ind w:firstLine="0"/>
        <w:rPr>
          <w:rFonts w:cstheme="majorHAnsi"/>
        </w:rPr>
      </w:pPr>
      <w:r>
        <w:rPr>
          <w:rFonts w:cstheme="majorHAnsi"/>
        </w:rPr>
        <w:br w:type="page"/>
      </w:r>
    </w:p>
    <w:p w14:paraId="7557168E" w14:textId="1404A461" w:rsidR="0059172C" w:rsidRPr="00320965" w:rsidRDefault="00320965" w:rsidP="005146AA">
      <w:pPr>
        <w:pStyle w:val="TableofFigures"/>
        <w:tabs>
          <w:tab w:val="right" w:leader="dot" w:pos="9061"/>
        </w:tabs>
        <w:jc w:val="center"/>
        <w:outlineLvl w:val="0"/>
        <w:rPr>
          <w:rFonts w:cstheme="majorHAnsi"/>
          <w:b/>
          <w:bCs/>
          <w:sz w:val="32"/>
          <w:szCs w:val="32"/>
        </w:rPr>
      </w:pPr>
      <w:bookmarkStart w:id="2" w:name="_Toc177564537"/>
      <w:r>
        <w:rPr>
          <w:rFonts w:cstheme="majorHAnsi"/>
          <w:b/>
          <w:bCs/>
          <w:sz w:val="32"/>
          <w:szCs w:val="32"/>
        </w:rPr>
        <w:lastRenderedPageBreak/>
        <w:t>DANH S</w:t>
      </w:r>
      <w:r w:rsidR="000A27A7">
        <w:rPr>
          <w:rFonts w:cstheme="majorHAnsi"/>
          <w:b/>
          <w:bCs/>
          <w:sz w:val="32"/>
          <w:szCs w:val="32"/>
        </w:rPr>
        <w:t>ÁCH HÌNH</w:t>
      </w:r>
      <w:r w:rsidR="005146AA">
        <w:rPr>
          <w:rFonts w:cstheme="majorHAnsi"/>
          <w:b/>
          <w:bCs/>
          <w:sz w:val="32"/>
          <w:szCs w:val="32"/>
        </w:rPr>
        <w:t xml:space="preserve"> ẢNH</w:t>
      </w:r>
      <w:bookmarkEnd w:id="2"/>
    </w:p>
    <w:p w14:paraId="21B861D7" w14:textId="6980DE28" w:rsidR="00656F26" w:rsidRDefault="00D228D1">
      <w:pPr>
        <w:pStyle w:val="TableofFigures"/>
        <w:tabs>
          <w:tab w:val="right" w:leader="dot" w:pos="9061"/>
        </w:tabs>
        <w:rPr>
          <w:rFonts w:asciiTheme="minorHAnsi" w:eastAsiaTheme="minorEastAsia" w:hAnsiTheme="minorHAnsi"/>
          <w:noProof/>
          <w:kern w:val="2"/>
          <w:szCs w:val="24"/>
        </w:rPr>
      </w:pPr>
      <w:r>
        <w:rPr>
          <w:rFonts w:cstheme="majorHAnsi"/>
        </w:rPr>
        <w:fldChar w:fldCharType="begin"/>
      </w:r>
      <w:r>
        <w:rPr>
          <w:rFonts w:cstheme="majorHAnsi"/>
        </w:rPr>
        <w:instrText xml:space="preserve"> TOC \h \z \t "Footer" \c "Hình" </w:instrText>
      </w:r>
      <w:r>
        <w:rPr>
          <w:rFonts w:cstheme="majorHAnsi"/>
        </w:rPr>
        <w:fldChar w:fldCharType="separate"/>
      </w:r>
      <w:hyperlink w:anchor="_Toc177564567" w:history="1">
        <w:r w:rsidR="00656F26" w:rsidRPr="005970A4">
          <w:rPr>
            <w:rStyle w:val="Hyperlink"/>
            <w:noProof/>
          </w:rPr>
          <w:t>Hình 1</w:t>
        </w:r>
        <w:r w:rsidR="00656F26" w:rsidRPr="005970A4">
          <w:rPr>
            <w:rStyle w:val="Hyperlink"/>
            <w:noProof/>
          </w:rPr>
          <w:noBreakHyphen/>
          <w:t>1: Nguyên lý đo nhịp tim bằng quang học</w:t>
        </w:r>
        <w:r w:rsidR="00656F26">
          <w:rPr>
            <w:noProof/>
            <w:webHidden/>
          </w:rPr>
          <w:tab/>
        </w:r>
        <w:r w:rsidR="00656F26">
          <w:rPr>
            <w:noProof/>
            <w:webHidden/>
          </w:rPr>
          <w:fldChar w:fldCharType="begin"/>
        </w:r>
        <w:r w:rsidR="00656F26">
          <w:rPr>
            <w:noProof/>
            <w:webHidden/>
          </w:rPr>
          <w:instrText xml:space="preserve"> PAGEREF _Toc177564567 \h </w:instrText>
        </w:r>
        <w:r w:rsidR="00656F26">
          <w:rPr>
            <w:noProof/>
            <w:webHidden/>
          </w:rPr>
        </w:r>
        <w:r w:rsidR="00656F26">
          <w:rPr>
            <w:noProof/>
            <w:webHidden/>
          </w:rPr>
          <w:fldChar w:fldCharType="separate"/>
        </w:r>
        <w:r w:rsidR="00CA5CAD">
          <w:rPr>
            <w:noProof/>
            <w:webHidden/>
          </w:rPr>
          <w:t>2</w:t>
        </w:r>
        <w:r w:rsidR="00656F26">
          <w:rPr>
            <w:noProof/>
            <w:webHidden/>
          </w:rPr>
          <w:fldChar w:fldCharType="end"/>
        </w:r>
      </w:hyperlink>
    </w:p>
    <w:p w14:paraId="398E3AB7" w14:textId="5D67B986" w:rsidR="00656F26" w:rsidRDefault="008A4B6C">
      <w:pPr>
        <w:pStyle w:val="TableofFigures"/>
        <w:tabs>
          <w:tab w:val="right" w:leader="dot" w:pos="9061"/>
        </w:tabs>
        <w:rPr>
          <w:rFonts w:asciiTheme="minorHAnsi" w:eastAsiaTheme="minorEastAsia" w:hAnsiTheme="minorHAnsi"/>
          <w:noProof/>
          <w:kern w:val="2"/>
          <w:szCs w:val="24"/>
        </w:rPr>
      </w:pPr>
      <w:hyperlink w:anchor="_Toc177564568" w:history="1">
        <w:r w:rsidR="00656F26" w:rsidRPr="005970A4">
          <w:rPr>
            <w:rStyle w:val="Hyperlink"/>
            <w:noProof/>
          </w:rPr>
          <w:t>Hình 1</w:t>
        </w:r>
        <w:r w:rsidR="00656F26" w:rsidRPr="005970A4">
          <w:rPr>
            <w:rStyle w:val="Hyperlink"/>
            <w:noProof/>
          </w:rPr>
          <w:noBreakHyphen/>
          <w:t>2: Độ hấp thụ ánh sáng của phân tử HbO</w:t>
        </w:r>
        <w:r w:rsidR="00656F26" w:rsidRPr="005970A4">
          <w:rPr>
            <w:rStyle w:val="Hyperlink"/>
            <w:noProof/>
            <w:vertAlign w:val="subscript"/>
          </w:rPr>
          <w:t xml:space="preserve">2 </w:t>
        </w:r>
        <w:r w:rsidR="00656F26" w:rsidRPr="005970A4">
          <w:rPr>
            <w:rStyle w:val="Hyperlink"/>
            <w:noProof/>
          </w:rPr>
          <w:t>và Hb</w:t>
        </w:r>
        <w:r w:rsidR="00656F26">
          <w:rPr>
            <w:noProof/>
            <w:webHidden/>
          </w:rPr>
          <w:tab/>
        </w:r>
        <w:r w:rsidR="00656F26">
          <w:rPr>
            <w:noProof/>
            <w:webHidden/>
          </w:rPr>
          <w:fldChar w:fldCharType="begin"/>
        </w:r>
        <w:r w:rsidR="00656F26">
          <w:rPr>
            <w:noProof/>
            <w:webHidden/>
          </w:rPr>
          <w:instrText xml:space="preserve"> PAGEREF _Toc177564568 \h </w:instrText>
        </w:r>
        <w:r w:rsidR="00656F26">
          <w:rPr>
            <w:noProof/>
            <w:webHidden/>
          </w:rPr>
        </w:r>
        <w:r w:rsidR="00656F26">
          <w:rPr>
            <w:noProof/>
            <w:webHidden/>
          </w:rPr>
          <w:fldChar w:fldCharType="separate"/>
        </w:r>
        <w:r w:rsidR="00CA5CAD">
          <w:rPr>
            <w:noProof/>
            <w:webHidden/>
          </w:rPr>
          <w:t>3</w:t>
        </w:r>
        <w:r w:rsidR="00656F26">
          <w:rPr>
            <w:noProof/>
            <w:webHidden/>
          </w:rPr>
          <w:fldChar w:fldCharType="end"/>
        </w:r>
      </w:hyperlink>
    </w:p>
    <w:p w14:paraId="206F4E82" w14:textId="4D5335C0" w:rsidR="00656F26" w:rsidRDefault="008A4B6C">
      <w:pPr>
        <w:pStyle w:val="TableofFigures"/>
        <w:tabs>
          <w:tab w:val="right" w:leader="dot" w:pos="9061"/>
        </w:tabs>
        <w:rPr>
          <w:rFonts w:asciiTheme="minorHAnsi" w:eastAsiaTheme="minorEastAsia" w:hAnsiTheme="minorHAnsi"/>
          <w:noProof/>
          <w:kern w:val="2"/>
          <w:szCs w:val="24"/>
        </w:rPr>
      </w:pPr>
      <w:hyperlink w:anchor="_Toc177564569" w:history="1">
        <w:r w:rsidR="00656F26" w:rsidRPr="005970A4">
          <w:rPr>
            <w:rStyle w:val="Hyperlink"/>
            <w:noProof/>
          </w:rPr>
          <w:t>Hình 1</w:t>
        </w:r>
        <w:r w:rsidR="00656F26" w:rsidRPr="005970A4">
          <w:rPr>
            <w:rStyle w:val="Hyperlink"/>
            <w:noProof/>
          </w:rPr>
          <w:noBreakHyphen/>
          <w:t>3: Mối quan hệ giữa tỉ số R/ IR và độ bão hoà của oxi trong máu</w:t>
        </w:r>
        <w:r w:rsidR="00656F26">
          <w:rPr>
            <w:noProof/>
            <w:webHidden/>
          </w:rPr>
          <w:tab/>
        </w:r>
        <w:r w:rsidR="00656F26">
          <w:rPr>
            <w:noProof/>
            <w:webHidden/>
          </w:rPr>
          <w:fldChar w:fldCharType="begin"/>
        </w:r>
        <w:r w:rsidR="00656F26">
          <w:rPr>
            <w:noProof/>
            <w:webHidden/>
          </w:rPr>
          <w:instrText xml:space="preserve"> PAGEREF _Toc177564569 \h </w:instrText>
        </w:r>
        <w:r w:rsidR="00656F26">
          <w:rPr>
            <w:noProof/>
            <w:webHidden/>
          </w:rPr>
        </w:r>
        <w:r w:rsidR="00656F26">
          <w:rPr>
            <w:noProof/>
            <w:webHidden/>
          </w:rPr>
          <w:fldChar w:fldCharType="separate"/>
        </w:r>
        <w:r w:rsidR="00CA5CAD">
          <w:rPr>
            <w:noProof/>
            <w:webHidden/>
          </w:rPr>
          <w:t>3</w:t>
        </w:r>
        <w:r w:rsidR="00656F26">
          <w:rPr>
            <w:noProof/>
            <w:webHidden/>
          </w:rPr>
          <w:fldChar w:fldCharType="end"/>
        </w:r>
      </w:hyperlink>
    </w:p>
    <w:p w14:paraId="69238467" w14:textId="5885392E" w:rsidR="00656F26" w:rsidRDefault="008A4B6C">
      <w:pPr>
        <w:pStyle w:val="TableofFigures"/>
        <w:tabs>
          <w:tab w:val="right" w:leader="dot" w:pos="9061"/>
        </w:tabs>
        <w:rPr>
          <w:rFonts w:asciiTheme="minorHAnsi" w:eastAsiaTheme="minorEastAsia" w:hAnsiTheme="minorHAnsi"/>
          <w:noProof/>
          <w:kern w:val="2"/>
          <w:szCs w:val="24"/>
        </w:rPr>
      </w:pPr>
      <w:hyperlink w:anchor="_Toc177564570" w:history="1">
        <w:r w:rsidR="00656F26" w:rsidRPr="005970A4">
          <w:rPr>
            <w:rStyle w:val="Hyperlink"/>
            <w:noProof/>
          </w:rPr>
          <w:t>Hình 1</w:t>
        </w:r>
        <w:r w:rsidR="00656F26" w:rsidRPr="005970A4">
          <w:rPr>
            <w:rStyle w:val="Hyperlink"/>
            <w:noProof/>
          </w:rPr>
          <w:noBreakHyphen/>
          <w:t>4: Sơ đồ khối hệ thống đo nhịp tim</w:t>
        </w:r>
        <w:r w:rsidR="00656F26">
          <w:rPr>
            <w:noProof/>
            <w:webHidden/>
          </w:rPr>
          <w:tab/>
        </w:r>
        <w:r w:rsidR="00656F26">
          <w:rPr>
            <w:noProof/>
            <w:webHidden/>
          </w:rPr>
          <w:fldChar w:fldCharType="begin"/>
        </w:r>
        <w:r w:rsidR="00656F26">
          <w:rPr>
            <w:noProof/>
            <w:webHidden/>
          </w:rPr>
          <w:instrText xml:space="preserve"> PAGEREF _Toc177564570 \h </w:instrText>
        </w:r>
        <w:r w:rsidR="00656F26">
          <w:rPr>
            <w:noProof/>
            <w:webHidden/>
          </w:rPr>
        </w:r>
        <w:r w:rsidR="00656F26">
          <w:rPr>
            <w:noProof/>
            <w:webHidden/>
          </w:rPr>
          <w:fldChar w:fldCharType="separate"/>
        </w:r>
        <w:r w:rsidR="00CA5CAD">
          <w:rPr>
            <w:noProof/>
            <w:webHidden/>
          </w:rPr>
          <w:t>4</w:t>
        </w:r>
        <w:r w:rsidR="00656F26">
          <w:rPr>
            <w:noProof/>
            <w:webHidden/>
          </w:rPr>
          <w:fldChar w:fldCharType="end"/>
        </w:r>
      </w:hyperlink>
    </w:p>
    <w:p w14:paraId="129B3F95" w14:textId="41CEFE4B" w:rsidR="00656F26" w:rsidRDefault="008A4B6C">
      <w:pPr>
        <w:pStyle w:val="TableofFigures"/>
        <w:tabs>
          <w:tab w:val="right" w:leader="dot" w:pos="9061"/>
        </w:tabs>
        <w:rPr>
          <w:rFonts w:asciiTheme="minorHAnsi" w:eastAsiaTheme="minorEastAsia" w:hAnsiTheme="minorHAnsi"/>
          <w:noProof/>
          <w:kern w:val="2"/>
          <w:szCs w:val="24"/>
        </w:rPr>
      </w:pPr>
      <w:hyperlink w:anchor="_Toc177564571" w:history="1">
        <w:r w:rsidR="00656F26" w:rsidRPr="005970A4">
          <w:rPr>
            <w:rStyle w:val="Hyperlink"/>
            <w:noProof/>
          </w:rPr>
          <w:t>Hình 2</w:t>
        </w:r>
        <w:r w:rsidR="00656F26" w:rsidRPr="005970A4">
          <w:rPr>
            <w:rStyle w:val="Hyperlink"/>
            <w:noProof/>
          </w:rPr>
          <w:noBreakHyphen/>
          <w:t>1: Sơ đồ khối tổng quát của hệ thống</w:t>
        </w:r>
        <w:r w:rsidR="00656F26">
          <w:rPr>
            <w:noProof/>
            <w:webHidden/>
          </w:rPr>
          <w:tab/>
        </w:r>
        <w:r w:rsidR="00656F26">
          <w:rPr>
            <w:noProof/>
            <w:webHidden/>
          </w:rPr>
          <w:fldChar w:fldCharType="begin"/>
        </w:r>
        <w:r w:rsidR="00656F26">
          <w:rPr>
            <w:noProof/>
            <w:webHidden/>
          </w:rPr>
          <w:instrText xml:space="preserve"> PAGEREF _Toc177564571 \h </w:instrText>
        </w:r>
        <w:r w:rsidR="00656F26">
          <w:rPr>
            <w:noProof/>
            <w:webHidden/>
          </w:rPr>
        </w:r>
        <w:r w:rsidR="00656F26">
          <w:rPr>
            <w:noProof/>
            <w:webHidden/>
          </w:rPr>
          <w:fldChar w:fldCharType="separate"/>
        </w:r>
        <w:r w:rsidR="00CA5CAD">
          <w:rPr>
            <w:noProof/>
            <w:webHidden/>
          </w:rPr>
          <w:t>6</w:t>
        </w:r>
        <w:r w:rsidR="00656F26">
          <w:rPr>
            <w:noProof/>
            <w:webHidden/>
          </w:rPr>
          <w:fldChar w:fldCharType="end"/>
        </w:r>
      </w:hyperlink>
    </w:p>
    <w:p w14:paraId="68E2FAA3" w14:textId="0334FE77" w:rsidR="00656F26" w:rsidRDefault="008A4B6C">
      <w:pPr>
        <w:pStyle w:val="TableofFigures"/>
        <w:tabs>
          <w:tab w:val="right" w:leader="dot" w:pos="9061"/>
        </w:tabs>
        <w:rPr>
          <w:rFonts w:asciiTheme="minorHAnsi" w:eastAsiaTheme="minorEastAsia" w:hAnsiTheme="minorHAnsi"/>
          <w:noProof/>
          <w:kern w:val="2"/>
          <w:szCs w:val="24"/>
        </w:rPr>
      </w:pPr>
      <w:hyperlink w:anchor="_Toc177564572" w:history="1">
        <w:r w:rsidR="00656F26" w:rsidRPr="005970A4">
          <w:rPr>
            <w:rStyle w:val="Hyperlink"/>
            <w:noProof/>
          </w:rPr>
          <w:t>Hình 2</w:t>
        </w:r>
        <w:r w:rsidR="00656F26" w:rsidRPr="005970A4">
          <w:rPr>
            <w:rStyle w:val="Hyperlink"/>
            <w:noProof/>
          </w:rPr>
          <w:noBreakHyphen/>
          <w:t>2: Sơ đồ khối chi tiết của hệ thống</w:t>
        </w:r>
        <w:r w:rsidR="00656F26">
          <w:rPr>
            <w:noProof/>
            <w:webHidden/>
          </w:rPr>
          <w:tab/>
        </w:r>
        <w:r w:rsidR="00656F26">
          <w:rPr>
            <w:noProof/>
            <w:webHidden/>
          </w:rPr>
          <w:fldChar w:fldCharType="begin"/>
        </w:r>
        <w:r w:rsidR="00656F26">
          <w:rPr>
            <w:noProof/>
            <w:webHidden/>
          </w:rPr>
          <w:instrText xml:space="preserve"> PAGEREF _Toc177564572 \h </w:instrText>
        </w:r>
        <w:r w:rsidR="00656F26">
          <w:rPr>
            <w:noProof/>
            <w:webHidden/>
          </w:rPr>
        </w:r>
        <w:r w:rsidR="00656F26">
          <w:rPr>
            <w:noProof/>
            <w:webHidden/>
          </w:rPr>
          <w:fldChar w:fldCharType="separate"/>
        </w:r>
        <w:r w:rsidR="00CA5CAD">
          <w:rPr>
            <w:noProof/>
            <w:webHidden/>
          </w:rPr>
          <w:t>7</w:t>
        </w:r>
        <w:r w:rsidR="00656F26">
          <w:rPr>
            <w:noProof/>
            <w:webHidden/>
          </w:rPr>
          <w:fldChar w:fldCharType="end"/>
        </w:r>
      </w:hyperlink>
    </w:p>
    <w:p w14:paraId="66B6324D" w14:textId="222697BA" w:rsidR="00656F26" w:rsidRDefault="008A4B6C">
      <w:pPr>
        <w:pStyle w:val="TableofFigures"/>
        <w:tabs>
          <w:tab w:val="right" w:leader="dot" w:pos="9061"/>
        </w:tabs>
        <w:rPr>
          <w:rFonts w:asciiTheme="minorHAnsi" w:eastAsiaTheme="minorEastAsia" w:hAnsiTheme="minorHAnsi"/>
          <w:noProof/>
          <w:kern w:val="2"/>
          <w:szCs w:val="24"/>
        </w:rPr>
      </w:pPr>
      <w:hyperlink w:anchor="_Toc177564573" w:history="1">
        <w:r w:rsidR="00656F26" w:rsidRPr="005970A4">
          <w:rPr>
            <w:rStyle w:val="Hyperlink"/>
            <w:noProof/>
          </w:rPr>
          <w:t>Hình 2</w:t>
        </w:r>
        <w:r w:rsidR="00656F26" w:rsidRPr="005970A4">
          <w:rPr>
            <w:rStyle w:val="Hyperlink"/>
            <w:noProof/>
          </w:rPr>
          <w:noBreakHyphen/>
          <w:t>3: Sơ đồ nguyên lý mạch chuyển đổi nguồn cấp cho hệ thống</w:t>
        </w:r>
        <w:r w:rsidR="00656F26">
          <w:rPr>
            <w:noProof/>
            <w:webHidden/>
          </w:rPr>
          <w:tab/>
        </w:r>
        <w:r w:rsidR="00656F26">
          <w:rPr>
            <w:noProof/>
            <w:webHidden/>
          </w:rPr>
          <w:fldChar w:fldCharType="begin"/>
        </w:r>
        <w:r w:rsidR="00656F26">
          <w:rPr>
            <w:noProof/>
            <w:webHidden/>
          </w:rPr>
          <w:instrText xml:space="preserve"> PAGEREF _Toc177564573 \h </w:instrText>
        </w:r>
        <w:r w:rsidR="00656F26">
          <w:rPr>
            <w:noProof/>
            <w:webHidden/>
          </w:rPr>
        </w:r>
        <w:r w:rsidR="00656F26">
          <w:rPr>
            <w:noProof/>
            <w:webHidden/>
          </w:rPr>
          <w:fldChar w:fldCharType="separate"/>
        </w:r>
        <w:r w:rsidR="00CA5CAD">
          <w:rPr>
            <w:noProof/>
            <w:webHidden/>
          </w:rPr>
          <w:t>9</w:t>
        </w:r>
        <w:r w:rsidR="00656F26">
          <w:rPr>
            <w:noProof/>
            <w:webHidden/>
          </w:rPr>
          <w:fldChar w:fldCharType="end"/>
        </w:r>
      </w:hyperlink>
    </w:p>
    <w:p w14:paraId="76B4B42C" w14:textId="761AABE1" w:rsidR="00656F26" w:rsidRDefault="008A4B6C">
      <w:pPr>
        <w:pStyle w:val="TableofFigures"/>
        <w:tabs>
          <w:tab w:val="right" w:leader="dot" w:pos="9061"/>
        </w:tabs>
        <w:rPr>
          <w:rFonts w:asciiTheme="minorHAnsi" w:eastAsiaTheme="minorEastAsia" w:hAnsiTheme="minorHAnsi"/>
          <w:noProof/>
          <w:kern w:val="2"/>
          <w:szCs w:val="24"/>
        </w:rPr>
      </w:pPr>
      <w:hyperlink w:anchor="_Toc177564574" w:history="1">
        <w:r w:rsidR="00656F26" w:rsidRPr="005970A4">
          <w:rPr>
            <w:rStyle w:val="Hyperlink"/>
            <w:noProof/>
          </w:rPr>
          <w:t>Hình 2</w:t>
        </w:r>
        <w:r w:rsidR="00656F26" w:rsidRPr="005970A4">
          <w:rPr>
            <w:rStyle w:val="Hyperlink"/>
            <w:noProof/>
          </w:rPr>
          <w:noBreakHyphen/>
          <w:t>4: IC Ổn Áp RT9193 – 33GB 3.3V</w:t>
        </w:r>
        <w:r w:rsidR="00656F26">
          <w:rPr>
            <w:noProof/>
            <w:webHidden/>
          </w:rPr>
          <w:tab/>
        </w:r>
        <w:r w:rsidR="00656F26">
          <w:rPr>
            <w:noProof/>
            <w:webHidden/>
          </w:rPr>
          <w:fldChar w:fldCharType="begin"/>
        </w:r>
        <w:r w:rsidR="00656F26">
          <w:rPr>
            <w:noProof/>
            <w:webHidden/>
          </w:rPr>
          <w:instrText xml:space="preserve"> PAGEREF _Toc177564574 \h </w:instrText>
        </w:r>
        <w:r w:rsidR="00656F26">
          <w:rPr>
            <w:noProof/>
            <w:webHidden/>
          </w:rPr>
        </w:r>
        <w:r w:rsidR="00656F26">
          <w:rPr>
            <w:noProof/>
            <w:webHidden/>
          </w:rPr>
          <w:fldChar w:fldCharType="separate"/>
        </w:r>
        <w:r w:rsidR="00CA5CAD">
          <w:rPr>
            <w:noProof/>
            <w:webHidden/>
          </w:rPr>
          <w:t>9</w:t>
        </w:r>
        <w:r w:rsidR="00656F26">
          <w:rPr>
            <w:noProof/>
            <w:webHidden/>
          </w:rPr>
          <w:fldChar w:fldCharType="end"/>
        </w:r>
      </w:hyperlink>
    </w:p>
    <w:p w14:paraId="0D70F406" w14:textId="6BC77E9B" w:rsidR="00656F26" w:rsidRDefault="008A4B6C">
      <w:pPr>
        <w:pStyle w:val="TableofFigures"/>
        <w:tabs>
          <w:tab w:val="right" w:leader="dot" w:pos="9061"/>
        </w:tabs>
        <w:rPr>
          <w:rFonts w:asciiTheme="minorHAnsi" w:eastAsiaTheme="minorEastAsia" w:hAnsiTheme="minorHAnsi"/>
          <w:noProof/>
          <w:kern w:val="2"/>
          <w:szCs w:val="24"/>
        </w:rPr>
      </w:pPr>
      <w:hyperlink w:anchor="_Toc177564575" w:history="1">
        <w:r w:rsidR="00656F26" w:rsidRPr="005970A4">
          <w:rPr>
            <w:rStyle w:val="Hyperlink"/>
            <w:noProof/>
          </w:rPr>
          <w:t>Hình 2</w:t>
        </w:r>
        <w:r w:rsidR="00656F26" w:rsidRPr="005970A4">
          <w:rPr>
            <w:rStyle w:val="Hyperlink"/>
            <w:noProof/>
          </w:rPr>
          <w:noBreakHyphen/>
          <w:t xml:space="preserve">5: </w:t>
        </w:r>
        <w:r w:rsidR="00656F26" w:rsidRPr="005970A4">
          <w:rPr>
            <w:rStyle w:val="Hyperlink"/>
            <w:noProof/>
            <w:lang w:val="vi-VN"/>
          </w:rPr>
          <w:t>Thiết kế đề xuất của IC</w:t>
        </w:r>
        <w:r w:rsidR="00656F26" w:rsidRPr="005970A4">
          <w:rPr>
            <w:rStyle w:val="Hyperlink"/>
            <w:noProof/>
          </w:rPr>
          <w:t xml:space="preserve"> ổn áp RT9193 – 33GB 3.3V</w:t>
        </w:r>
        <w:r w:rsidR="00656F26">
          <w:rPr>
            <w:noProof/>
            <w:webHidden/>
          </w:rPr>
          <w:tab/>
        </w:r>
        <w:r w:rsidR="00656F26">
          <w:rPr>
            <w:noProof/>
            <w:webHidden/>
          </w:rPr>
          <w:fldChar w:fldCharType="begin"/>
        </w:r>
        <w:r w:rsidR="00656F26">
          <w:rPr>
            <w:noProof/>
            <w:webHidden/>
          </w:rPr>
          <w:instrText xml:space="preserve"> PAGEREF _Toc177564575 \h </w:instrText>
        </w:r>
        <w:r w:rsidR="00656F26">
          <w:rPr>
            <w:noProof/>
            <w:webHidden/>
          </w:rPr>
        </w:r>
        <w:r w:rsidR="00656F26">
          <w:rPr>
            <w:noProof/>
            <w:webHidden/>
          </w:rPr>
          <w:fldChar w:fldCharType="separate"/>
        </w:r>
        <w:r w:rsidR="00CA5CAD">
          <w:rPr>
            <w:noProof/>
            <w:webHidden/>
          </w:rPr>
          <w:t>10</w:t>
        </w:r>
        <w:r w:rsidR="00656F26">
          <w:rPr>
            <w:noProof/>
            <w:webHidden/>
          </w:rPr>
          <w:fldChar w:fldCharType="end"/>
        </w:r>
      </w:hyperlink>
    </w:p>
    <w:p w14:paraId="414E3D5B" w14:textId="40B2FD2A" w:rsidR="00656F26" w:rsidRDefault="008A4B6C">
      <w:pPr>
        <w:pStyle w:val="TableofFigures"/>
        <w:tabs>
          <w:tab w:val="right" w:leader="dot" w:pos="9061"/>
        </w:tabs>
        <w:rPr>
          <w:rFonts w:asciiTheme="minorHAnsi" w:eastAsiaTheme="minorEastAsia" w:hAnsiTheme="minorHAnsi"/>
          <w:noProof/>
          <w:kern w:val="2"/>
          <w:szCs w:val="24"/>
        </w:rPr>
      </w:pPr>
      <w:hyperlink w:anchor="_Toc177564576" w:history="1">
        <w:r w:rsidR="00656F26" w:rsidRPr="005970A4">
          <w:rPr>
            <w:rStyle w:val="Hyperlink"/>
            <w:noProof/>
          </w:rPr>
          <w:t>Hình 2</w:t>
        </w:r>
        <w:r w:rsidR="00656F26" w:rsidRPr="005970A4">
          <w:rPr>
            <w:rStyle w:val="Hyperlink"/>
            <w:noProof/>
          </w:rPr>
          <w:noBreakHyphen/>
          <w:t>6: Sơ đồ nguyên lý mạch nguồn 3.3V</w:t>
        </w:r>
        <w:r w:rsidR="00656F26">
          <w:rPr>
            <w:noProof/>
            <w:webHidden/>
          </w:rPr>
          <w:tab/>
        </w:r>
        <w:r w:rsidR="00656F26">
          <w:rPr>
            <w:noProof/>
            <w:webHidden/>
          </w:rPr>
          <w:fldChar w:fldCharType="begin"/>
        </w:r>
        <w:r w:rsidR="00656F26">
          <w:rPr>
            <w:noProof/>
            <w:webHidden/>
          </w:rPr>
          <w:instrText xml:space="preserve"> PAGEREF _Toc177564576 \h </w:instrText>
        </w:r>
        <w:r w:rsidR="00656F26">
          <w:rPr>
            <w:noProof/>
            <w:webHidden/>
          </w:rPr>
        </w:r>
        <w:r w:rsidR="00656F26">
          <w:rPr>
            <w:noProof/>
            <w:webHidden/>
          </w:rPr>
          <w:fldChar w:fldCharType="separate"/>
        </w:r>
        <w:r w:rsidR="00CA5CAD">
          <w:rPr>
            <w:noProof/>
            <w:webHidden/>
          </w:rPr>
          <w:t>10</w:t>
        </w:r>
        <w:r w:rsidR="00656F26">
          <w:rPr>
            <w:noProof/>
            <w:webHidden/>
          </w:rPr>
          <w:fldChar w:fldCharType="end"/>
        </w:r>
      </w:hyperlink>
    </w:p>
    <w:p w14:paraId="7194A838" w14:textId="7EC030A3" w:rsidR="00656F26" w:rsidRDefault="008A4B6C">
      <w:pPr>
        <w:pStyle w:val="TableofFigures"/>
        <w:tabs>
          <w:tab w:val="right" w:leader="dot" w:pos="9061"/>
        </w:tabs>
        <w:rPr>
          <w:rFonts w:asciiTheme="minorHAnsi" w:eastAsiaTheme="minorEastAsia" w:hAnsiTheme="minorHAnsi"/>
          <w:noProof/>
          <w:kern w:val="2"/>
          <w:szCs w:val="24"/>
        </w:rPr>
      </w:pPr>
      <w:hyperlink w:anchor="_Toc177564577" w:history="1">
        <w:r w:rsidR="00656F26" w:rsidRPr="005970A4">
          <w:rPr>
            <w:rStyle w:val="Hyperlink"/>
            <w:noProof/>
          </w:rPr>
          <w:t>Hình 2</w:t>
        </w:r>
        <w:r w:rsidR="00656F26" w:rsidRPr="005970A4">
          <w:rPr>
            <w:rStyle w:val="Hyperlink"/>
            <w:noProof/>
          </w:rPr>
          <w:noBreakHyphen/>
          <w:t>7: IC ổn áp AMS1117 – 1.8V</w:t>
        </w:r>
        <w:r w:rsidR="00656F26">
          <w:rPr>
            <w:noProof/>
            <w:webHidden/>
          </w:rPr>
          <w:tab/>
        </w:r>
        <w:r w:rsidR="00656F26">
          <w:rPr>
            <w:noProof/>
            <w:webHidden/>
          </w:rPr>
          <w:fldChar w:fldCharType="begin"/>
        </w:r>
        <w:r w:rsidR="00656F26">
          <w:rPr>
            <w:noProof/>
            <w:webHidden/>
          </w:rPr>
          <w:instrText xml:space="preserve"> PAGEREF _Toc177564577 \h </w:instrText>
        </w:r>
        <w:r w:rsidR="00656F26">
          <w:rPr>
            <w:noProof/>
            <w:webHidden/>
          </w:rPr>
        </w:r>
        <w:r w:rsidR="00656F26">
          <w:rPr>
            <w:noProof/>
            <w:webHidden/>
          </w:rPr>
          <w:fldChar w:fldCharType="separate"/>
        </w:r>
        <w:r w:rsidR="00CA5CAD">
          <w:rPr>
            <w:noProof/>
            <w:webHidden/>
          </w:rPr>
          <w:t>11</w:t>
        </w:r>
        <w:r w:rsidR="00656F26">
          <w:rPr>
            <w:noProof/>
            <w:webHidden/>
          </w:rPr>
          <w:fldChar w:fldCharType="end"/>
        </w:r>
      </w:hyperlink>
    </w:p>
    <w:p w14:paraId="6F065637" w14:textId="3C089CC3" w:rsidR="00656F26" w:rsidRDefault="008A4B6C">
      <w:pPr>
        <w:pStyle w:val="TableofFigures"/>
        <w:tabs>
          <w:tab w:val="right" w:leader="dot" w:pos="9061"/>
        </w:tabs>
        <w:rPr>
          <w:rFonts w:asciiTheme="minorHAnsi" w:eastAsiaTheme="minorEastAsia" w:hAnsiTheme="minorHAnsi"/>
          <w:noProof/>
          <w:kern w:val="2"/>
          <w:szCs w:val="24"/>
        </w:rPr>
      </w:pPr>
      <w:hyperlink w:anchor="_Toc177564578" w:history="1">
        <w:r w:rsidR="00656F26" w:rsidRPr="005970A4">
          <w:rPr>
            <w:rStyle w:val="Hyperlink"/>
            <w:noProof/>
          </w:rPr>
          <w:t>Hình 2</w:t>
        </w:r>
        <w:r w:rsidR="00656F26" w:rsidRPr="005970A4">
          <w:rPr>
            <w:rStyle w:val="Hyperlink"/>
            <w:noProof/>
          </w:rPr>
          <w:noBreakHyphen/>
          <w:t xml:space="preserve">8: </w:t>
        </w:r>
        <w:r w:rsidR="00656F26" w:rsidRPr="005970A4">
          <w:rPr>
            <w:rStyle w:val="Hyperlink"/>
            <w:noProof/>
            <w:lang w:val="vi-VN"/>
          </w:rPr>
          <w:t>Thiết kế đề xuất của IC</w:t>
        </w:r>
        <w:r w:rsidR="00656F26" w:rsidRPr="005970A4">
          <w:rPr>
            <w:rStyle w:val="Hyperlink"/>
            <w:noProof/>
          </w:rPr>
          <w:t xml:space="preserve"> ổn áp AMS1117 – 1.8V</w:t>
        </w:r>
        <w:r w:rsidR="00656F26">
          <w:rPr>
            <w:noProof/>
            <w:webHidden/>
          </w:rPr>
          <w:tab/>
        </w:r>
        <w:r w:rsidR="00656F26">
          <w:rPr>
            <w:noProof/>
            <w:webHidden/>
          </w:rPr>
          <w:fldChar w:fldCharType="begin"/>
        </w:r>
        <w:r w:rsidR="00656F26">
          <w:rPr>
            <w:noProof/>
            <w:webHidden/>
          </w:rPr>
          <w:instrText xml:space="preserve"> PAGEREF _Toc177564578 \h </w:instrText>
        </w:r>
        <w:r w:rsidR="00656F26">
          <w:rPr>
            <w:noProof/>
            <w:webHidden/>
          </w:rPr>
        </w:r>
        <w:r w:rsidR="00656F26">
          <w:rPr>
            <w:noProof/>
            <w:webHidden/>
          </w:rPr>
          <w:fldChar w:fldCharType="separate"/>
        </w:r>
        <w:r w:rsidR="00CA5CAD">
          <w:rPr>
            <w:noProof/>
            <w:webHidden/>
          </w:rPr>
          <w:t>11</w:t>
        </w:r>
        <w:r w:rsidR="00656F26">
          <w:rPr>
            <w:noProof/>
            <w:webHidden/>
          </w:rPr>
          <w:fldChar w:fldCharType="end"/>
        </w:r>
      </w:hyperlink>
    </w:p>
    <w:p w14:paraId="61266F25" w14:textId="19AB0F27" w:rsidR="00656F26" w:rsidRDefault="008A4B6C">
      <w:pPr>
        <w:pStyle w:val="TableofFigures"/>
        <w:tabs>
          <w:tab w:val="right" w:leader="dot" w:pos="9061"/>
        </w:tabs>
        <w:rPr>
          <w:rFonts w:asciiTheme="minorHAnsi" w:eastAsiaTheme="minorEastAsia" w:hAnsiTheme="minorHAnsi"/>
          <w:noProof/>
          <w:kern w:val="2"/>
          <w:szCs w:val="24"/>
        </w:rPr>
      </w:pPr>
      <w:hyperlink w:anchor="_Toc177564579" w:history="1">
        <w:r w:rsidR="00656F26" w:rsidRPr="005970A4">
          <w:rPr>
            <w:rStyle w:val="Hyperlink"/>
            <w:noProof/>
          </w:rPr>
          <w:t>Hình 2</w:t>
        </w:r>
        <w:r w:rsidR="00656F26" w:rsidRPr="005970A4">
          <w:rPr>
            <w:rStyle w:val="Hyperlink"/>
            <w:noProof/>
          </w:rPr>
          <w:noBreakHyphen/>
          <w:t>9: Sơ đồ nguyên lý mạch nguồn 1.8V</w:t>
        </w:r>
        <w:r w:rsidR="00656F26">
          <w:rPr>
            <w:noProof/>
            <w:webHidden/>
          </w:rPr>
          <w:tab/>
        </w:r>
        <w:r w:rsidR="00656F26">
          <w:rPr>
            <w:noProof/>
            <w:webHidden/>
          </w:rPr>
          <w:fldChar w:fldCharType="begin"/>
        </w:r>
        <w:r w:rsidR="00656F26">
          <w:rPr>
            <w:noProof/>
            <w:webHidden/>
          </w:rPr>
          <w:instrText xml:space="preserve"> PAGEREF _Toc177564579 \h </w:instrText>
        </w:r>
        <w:r w:rsidR="00656F26">
          <w:rPr>
            <w:noProof/>
            <w:webHidden/>
          </w:rPr>
        </w:r>
        <w:r w:rsidR="00656F26">
          <w:rPr>
            <w:noProof/>
            <w:webHidden/>
          </w:rPr>
          <w:fldChar w:fldCharType="separate"/>
        </w:r>
        <w:r w:rsidR="00CA5CAD">
          <w:rPr>
            <w:noProof/>
            <w:webHidden/>
          </w:rPr>
          <w:t>12</w:t>
        </w:r>
        <w:r w:rsidR="00656F26">
          <w:rPr>
            <w:noProof/>
            <w:webHidden/>
          </w:rPr>
          <w:fldChar w:fldCharType="end"/>
        </w:r>
      </w:hyperlink>
    </w:p>
    <w:p w14:paraId="1A82BF54" w14:textId="56F68E4E" w:rsidR="00656F26" w:rsidRDefault="008A4B6C">
      <w:pPr>
        <w:pStyle w:val="TableofFigures"/>
        <w:tabs>
          <w:tab w:val="right" w:leader="dot" w:pos="9061"/>
        </w:tabs>
        <w:rPr>
          <w:rFonts w:asciiTheme="minorHAnsi" w:eastAsiaTheme="minorEastAsia" w:hAnsiTheme="minorHAnsi"/>
          <w:noProof/>
          <w:kern w:val="2"/>
          <w:szCs w:val="24"/>
        </w:rPr>
      </w:pPr>
      <w:hyperlink w:anchor="_Toc177564580" w:history="1">
        <w:r w:rsidR="00656F26" w:rsidRPr="005970A4">
          <w:rPr>
            <w:rStyle w:val="Hyperlink"/>
            <w:noProof/>
          </w:rPr>
          <w:t>Hình 2</w:t>
        </w:r>
        <w:r w:rsidR="00656F26" w:rsidRPr="005970A4">
          <w:rPr>
            <w:rStyle w:val="Hyperlink"/>
            <w:noProof/>
          </w:rPr>
          <w:noBreakHyphen/>
          <w:t xml:space="preserve">10: </w:t>
        </w:r>
        <w:r w:rsidR="00656F26" w:rsidRPr="005970A4">
          <w:rPr>
            <w:rStyle w:val="Hyperlink"/>
            <w:noProof/>
            <w:lang w:val="vi-VN"/>
          </w:rPr>
          <w:t>Sơ đồ chân của STM32F103C8T6</w:t>
        </w:r>
        <w:r w:rsidR="00656F26">
          <w:rPr>
            <w:noProof/>
            <w:webHidden/>
          </w:rPr>
          <w:tab/>
        </w:r>
        <w:r w:rsidR="00656F26">
          <w:rPr>
            <w:noProof/>
            <w:webHidden/>
          </w:rPr>
          <w:fldChar w:fldCharType="begin"/>
        </w:r>
        <w:r w:rsidR="00656F26">
          <w:rPr>
            <w:noProof/>
            <w:webHidden/>
          </w:rPr>
          <w:instrText xml:space="preserve"> PAGEREF _Toc177564580 \h </w:instrText>
        </w:r>
        <w:r w:rsidR="00656F26">
          <w:rPr>
            <w:noProof/>
            <w:webHidden/>
          </w:rPr>
        </w:r>
        <w:r w:rsidR="00656F26">
          <w:rPr>
            <w:noProof/>
            <w:webHidden/>
          </w:rPr>
          <w:fldChar w:fldCharType="separate"/>
        </w:r>
        <w:r w:rsidR="00CA5CAD">
          <w:rPr>
            <w:noProof/>
            <w:webHidden/>
          </w:rPr>
          <w:t>13</w:t>
        </w:r>
        <w:r w:rsidR="00656F26">
          <w:rPr>
            <w:noProof/>
            <w:webHidden/>
          </w:rPr>
          <w:fldChar w:fldCharType="end"/>
        </w:r>
      </w:hyperlink>
    </w:p>
    <w:p w14:paraId="24F2A7AC" w14:textId="5BB3A42D" w:rsidR="00656F26" w:rsidRDefault="008A4B6C">
      <w:pPr>
        <w:pStyle w:val="TableofFigures"/>
        <w:tabs>
          <w:tab w:val="right" w:leader="dot" w:pos="9061"/>
        </w:tabs>
        <w:rPr>
          <w:rFonts w:asciiTheme="minorHAnsi" w:eastAsiaTheme="minorEastAsia" w:hAnsiTheme="minorHAnsi"/>
          <w:noProof/>
          <w:kern w:val="2"/>
          <w:szCs w:val="24"/>
        </w:rPr>
      </w:pPr>
      <w:hyperlink w:anchor="_Toc177564581" w:history="1">
        <w:r w:rsidR="00656F26" w:rsidRPr="005970A4">
          <w:rPr>
            <w:rStyle w:val="Hyperlink"/>
            <w:noProof/>
          </w:rPr>
          <w:t>Hình 2</w:t>
        </w:r>
        <w:r w:rsidR="00656F26" w:rsidRPr="005970A4">
          <w:rPr>
            <w:rStyle w:val="Hyperlink"/>
            <w:noProof/>
          </w:rPr>
          <w:noBreakHyphen/>
          <w:t>11: Đề xuất thiết kế cấp nguồn cho vi điều khiển STM32F103C8T6</w:t>
        </w:r>
        <w:r w:rsidR="00656F26">
          <w:rPr>
            <w:noProof/>
            <w:webHidden/>
          </w:rPr>
          <w:tab/>
        </w:r>
        <w:r w:rsidR="00656F26">
          <w:rPr>
            <w:noProof/>
            <w:webHidden/>
          </w:rPr>
          <w:fldChar w:fldCharType="begin"/>
        </w:r>
        <w:r w:rsidR="00656F26">
          <w:rPr>
            <w:noProof/>
            <w:webHidden/>
          </w:rPr>
          <w:instrText xml:space="preserve"> PAGEREF _Toc177564581 \h </w:instrText>
        </w:r>
        <w:r w:rsidR="00656F26">
          <w:rPr>
            <w:noProof/>
            <w:webHidden/>
          </w:rPr>
        </w:r>
        <w:r w:rsidR="00656F26">
          <w:rPr>
            <w:noProof/>
            <w:webHidden/>
          </w:rPr>
          <w:fldChar w:fldCharType="separate"/>
        </w:r>
        <w:r w:rsidR="00CA5CAD">
          <w:rPr>
            <w:noProof/>
            <w:webHidden/>
          </w:rPr>
          <w:t>13</w:t>
        </w:r>
        <w:r w:rsidR="00656F26">
          <w:rPr>
            <w:noProof/>
            <w:webHidden/>
          </w:rPr>
          <w:fldChar w:fldCharType="end"/>
        </w:r>
      </w:hyperlink>
    </w:p>
    <w:p w14:paraId="0C174722" w14:textId="592C3937" w:rsidR="00656F26" w:rsidRDefault="008A4B6C">
      <w:pPr>
        <w:pStyle w:val="TableofFigures"/>
        <w:tabs>
          <w:tab w:val="right" w:leader="dot" w:pos="9061"/>
        </w:tabs>
        <w:rPr>
          <w:rFonts w:asciiTheme="minorHAnsi" w:eastAsiaTheme="minorEastAsia" w:hAnsiTheme="minorHAnsi"/>
          <w:noProof/>
          <w:kern w:val="2"/>
          <w:szCs w:val="24"/>
        </w:rPr>
      </w:pPr>
      <w:hyperlink w:anchor="_Toc177564582" w:history="1">
        <w:r w:rsidR="00656F26" w:rsidRPr="005970A4">
          <w:rPr>
            <w:rStyle w:val="Hyperlink"/>
            <w:noProof/>
          </w:rPr>
          <w:t>Hình 2</w:t>
        </w:r>
        <w:r w:rsidR="00656F26" w:rsidRPr="005970A4">
          <w:rPr>
            <w:rStyle w:val="Hyperlink"/>
            <w:noProof/>
          </w:rPr>
          <w:noBreakHyphen/>
          <w:t xml:space="preserve">12: </w:t>
        </w:r>
        <w:r w:rsidR="00656F26" w:rsidRPr="005970A4">
          <w:rPr>
            <w:rStyle w:val="Hyperlink"/>
            <w:noProof/>
            <w:lang w:val="vi-VN"/>
          </w:rPr>
          <w:t>Mạch nguyên lý của</w:t>
        </w:r>
        <w:r w:rsidR="00656F26" w:rsidRPr="005970A4">
          <w:rPr>
            <w:rStyle w:val="Hyperlink"/>
            <w:noProof/>
          </w:rPr>
          <w:t xml:space="preserve"> </w:t>
        </w:r>
        <w:r w:rsidR="00656F26" w:rsidRPr="005970A4">
          <w:rPr>
            <w:rStyle w:val="Hyperlink"/>
            <w:noProof/>
            <w:lang w:val="vi-VN"/>
          </w:rPr>
          <w:t>STM32F103C8T6</w:t>
        </w:r>
        <w:r w:rsidR="00656F26">
          <w:rPr>
            <w:noProof/>
            <w:webHidden/>
          </w:rPr>
          <w:tab/>
        </w:r>
        <w:r w:rsidR="00656F26">
          <w:rPr>
            <w:noProof/>
            <w:webHidden/>
          </w:rPr>
          <w:fldChar w:fldCharType="begin"/>
        </w:r>
        <w:r w:rsidR="00656F26">
          <w:rPr>
            <w:noProof/>
            <w:webHidden/>
          </w:rPr>
          <w:instrText xml:space="preserve"> PAGEREF _Toc177564582 \h </w:instrText>
        </w:r>
        <w:r w:rsidR="00656F26">
          <w:rPr>
            <w:noProof/>
            <w:webHidden/>
          </w:rPr>
        </w:r>
        <w:r w:rsidR="00656F26">
          <w:rPr>
            <w:noProof/>
            <w:webHidden/>
          </w:rPr>
          <w:fldChar w:fldCharType="separate"/>
        </w:r>
        <w:r w:rsidR="00CA5CAD">
          <w:rPr>
            <w:noProof/>
            <w:webHidden/>
          </w:rPr>
          <w:t>14</w:t>
        </w:r>
        <w:r w:rsidR="00656F26">
          <w:rPr>
            <w:noProof/>
            <w:webHidden/>
          </w:rPr>
          <w:fldChar w:fldCharType="end"/>
        </w:r>
      </w:hyperlink>
    </w:p>
    <w:p w14:paraId="74108810" w14:textId="470163F3" w:rsidR="00656F26" w:rsidRDefault="008A4B6C">
      <w:pPr>
        <w:pStyle w:val="TableofFigures"/>
        <w:tabs>
          <w:tab w:val="right" w:leader="dot" w:pos="9061"/>
        </w:tabs>
        <w:rPr>
          <w:rFonts w:asciiTheme="minorHAnsi" w:eastAsiaTheme="minorEastAsia" w:hAnsiTheme="minorHAnsi"/>
          <w:noProof/>
          <w:kern w:val="2"/>
          <w:szCs w:val="24"/>
        </w:rPr>
      </w:pPr>
      <w:hyperlink w:anchor="_Toc177564583" w:history="1">
        <w:r w:rsidR="00656F26" w:rsidRPr="005970A4">
          <w:rPr>
            <w:rStyle w:val="Hyperlink"/>
            <w:noProof/>
          </w:rPr>
          <w:t>Hình 2</w:t>
        </w:r>
        <w:r w:rsidR="00656F26" w:rsidRPr="005970A4">
          <w:rPr>
            <w:rStyle w:val="Hyperlink"/>
            <w:noProof/>
          </w:rPr>
          <w:noBreakHyphen/>
          <w:t>13: Thiết kế header để cấp nguồn và đường dây tín hiệu ra ESP8266</w:t>
        </w:r>
        <w:r w:rsidR="00656F26">
          <w:rPr>
            <w:noProof/>
            <w:webHidden/>
          </w:rPr>
          <w:tab/>
        </w:r>
        <w:r w:rsidR="00656F26">
          <w:rPr>
            <w:noProof/>
            <w:webHidden/>
          </w:rPr>
          <w:fldChar w:fldCharType="begin"/>
        </w:r>
        <w:r w:rsidR="00656F26">
          <w:rPr>
            <w:noProof/>
            <w:webHidden/>
          </w:rPr>
          <w:instrText xml:space="preserve"> PAGEREF _Toc177564583 \h </w:instrText>
        </w:r>
        <w:r w:rsidR="00656F26">
          <w:rPr>
            <w:noProof/>
            <w:webHidden/>
          </w:rPr>
        </w:r>
        <w:r w:rsidR="00656F26">
          <w:rPr>
            <w:noProof/>
            <w:webHidden/>
          </w:rPr>
          <w:fldChar w:fldCharType="separate"/>
        </w:r>
        <w:r w:rsidR="00CA5CAD">
          <w:rPr>
            <w:noProof/>
            <w:webHidden/>
          </w:rPr>
          <w:t>14</w:t>
        </w:r>
        <w:r w:rsidR="00656F26">
          <w:rPr>
            <w:noProof/>
            <w:webHidden/>
          </w:rPr>
          <w:fldChar w:fldCharType="end"/>
        </w:r>
      </w:hyperlink>
    </w:p>
    <w:p w14:paraId="3940CE2A" w14:textId="6DB8B107" w:rsidR="00656F26" w:rsidRDefault="008A4B6C">
      <w:pPr>
        <w:pStyle w:val="TableofFigures"/>
        <w:tabs>
          <w:tab w:val="right" w:leader="dot" w:pos="9061"/>
        </w:tabs>
        <w:rPr>
          <w:rFonts w:asciiTheme="minorHAnsi" w:eastAsiaTheme="minorEastAsia" w:hAnsiTheme="minorHAnsi"/>
          <w:noProof/>
          <w:kern w:val="2"/>
          <w:szCs w:val="24"/>
        </w:rPr>
      </w:pPr>
      <w:hyperlink w:anchor="_Toc177564584" w:history="1">
        <w:r w:rsidR="00656F26" w:rsidRPr="005970A4">
          <w:rPr>
            <w:rStyle w:val="Hyperlink"/>
            <w:noProof/>
          </w:rPr>
          <w:t>Hình 2</w:t>
        </w:r>
        <w:r w:rsidR="00656F26" w:rsidRPr="005970A4">
          <w:rPr>
            <w:rStyle w:val="Hyperlink"/>
            <w:noProof/>
          </w:rPr>
          <w:noBreakHyphen/>
          <w:t>14: Module Node MCU –  ESP8266</w:t>
        </w:r>
        <w:r w:rsidR="00656F26">
          <w:rPr>
            <w:noProof/>
            <w:webHidden/>
          </w:rPr>
          <w:tab/>
        </w:r>
        <w:r w:rsidR="00656F26">
          <w:rPr>
            <w:noProof/>
            <w:webHidden/>
          </w:rPr>
          <w:fldChar w:fldCharType="begin"/>
        </w:r>
        <w:r w:rsidR="00656F26">
          <w:rPr>
            <w:noProof/>
            <w:webHidden/>
          </w:rPr>
          <w:instrText xml:space="preserve"> PAGEREF _Toc177564584 \h </w:instrText>
        </w:r>
        <w:r w:rsidR="00656F26">
          <w:rPr>
            <w:noProof/>
            <w:webHidden/>
          </w:rPr>
        </w:r>
        <w:r w:rsidR="00656F26">
          <w:rPr>
            <w:noProof/>
            <w:webHidden/>
          </w:rPr>
          <w:fldChar w:fldCharType="separate"/>
        </w:r>
        <w:r w:rsidR="00CA5CAD">
          <w:rPr>
            <w:noProof/>
            <w:webHidden/>
          </w:rPr>
          <w:t>15</w:t>
        </w:r>
        <w:r w:rsidR="00656F26">
          <w:rPr>
            <w:noProof/>
            <w:webHidden/>
          </w:rPr>
          <w:fldChar w:fldCharType="end"/>
        </w:r>
      </w:hyperlink>
    </w:p>
    <w:p w14:paraId="063200F2" w14:textId="11CD87F7" w:rsidR="00656F26" w:rsidRDefault="008A4B6C">
      <w:pPr>
        <w:pStyle w:val="TableofFigures"/>
        <w:tabs>
          <w:tab w:val="right" w:leader="dot" w:pos="9061"/>
        </w:tabs>
        <w:rPr>
          <w:rFonts w:asciiTheme="minorHAnsi" w:eastAsiaTheme="minorEastAsia" w:hAnsiTheme="minorHAnsi"/>
          <w:noProof/>
          <w:kern w:val="2"/>
          <w:szCs w:val="24"/>
        </w:rPr>
      </w:pPr>
      <w:hyperlink w:anchor="_Toc177564585" w:history="1">
        <w:r w:rsidR="00656F26" w:rsidRPr="005970A4">
          <w:rPr>
            <w:rStyle w:val="Hyperlink"/>
            <w:noProof/>
          </w:rPr>
          <w:t>Hình 2</w:t>
        </w:r>
        <w:r w:rsidR="00656F26" w:rsidRPr="005970A4">
          <w:rPr>
            <w:rStyle w:val="Hyperlink"/>
            <w:noProof/>
          </w:rPr>
          <w:noBreakHyphen/>
          <w:t>15: Các khối chức năng của IC MAX30102</w:t>
        </w:r>
        <w:r w:rsidR="00656F26">
          <w:rPr>
            <w:noProof/>
            <w:webHidden/>
          </w:rPr>
          <w:tab/>
        </w:r>
        <w:r w:rsidR="00656F26">
          <w:rPr>
            <w:noProof/>
            <w:webHidden/>
          </w:rPr>
          <w:fldChar w:fldCharType="begin"/>
        </w:r>
        <w:r w:rsidR="00656F26">
          <w:rPr>
            <w:noProof/>
            <w:webHidden/>
          </w:rPr>
          <w:instrText xml:space="preserve"> PAGEREF _Toc177564585 \h </w:instrText>
        </w:r>
        <w:r w:rsidR="00656F26">
          <w:rPr>
            <w:noProof/>
            <w:webHidden/>
          </w:rPr>
        </w:r>
        <w:r w:rsidR="00656F26">
          <w:rPr>
            <w:noProof/>
            <w:webHidden/>
          </w:rPr>
          <w:fldChar w:fldCharType="separate"/>
        </w:r>
        <w:r w:rsidR="00CA5CAD">
          <w:rPr>
            <w:noProof/>
            <w:webHidden/>
          </w:rPr>
          <w:t>16</w:t>
        </w:r>
        <w:r w:rsidR="00656F26">
          <w:rPr>
            <w:noProof/>
            <w:webHidden/>
          </w:rPr>
          <w:fldChar w:fldCharType="end"/>
        </w:r>
      </w:hyperlink>
    </w:p>
    <w:p w14:paraId="475AF5AB" w14:textId="4F944330" w:rsidR="00656F26" w:rsidRDefault="008A4B6C">
      <w:pPr>
        <w:pStyle w:val="TableofFigures"/>
        <w:tabs>
          <w:tab w:val="right" w:leader="dot" w:pos="9061"/>
        </w:tabs>
        <w:rPr>
          <w:rFonts w:asciiTheme="minorHAnsi" w:eastAsiaTheme="minorEastAsia" w:hAnsiTheme="minorHAnsi"/>
          <w:noProof/>
          <w:kern w:val="2"/>
          <w:szCs w:val="24"/>
        </w:rPr>
      </w:pPr>
      <w:hyperlink w:anchor="_Toc177564586" w:history="1">
        <w:r w:rsidR="00656F26" w:rsidRPr="005970A4">
          <w:rPr>
            <w:rStyle w:val="Hyperlink"/>
            <w:noProof/>
          </w:rPr>
          <w:t>Hình 2</w:t>
        </w:r>
        <w:r w:rsidR="00656F26" w:rsidRPr="005970A4">
          <w:rPr>
            <w:rStyle w:val="Hyperlink"/>
            <w:noProof/>
          </w:rPr>
          <w:noBreakHyphen/>
          <w:t>16: Cấu hình chân IC MAX30102</w:t>
        </w:r>
        <w:r w:rsidR="00656F26">
          <w:rPr>
            <w:noProof/>
            <w:webHidden/>
          </w:rPr>
          <w:tab/>
        </w:r>
        <w:r w:rsidR="00656F26">
          <w:rPr>
            <w:noProof/>
            <w:webHidden/>
          </w:rPr>
          <w:fldChar w:fldCharType="begin"/>
        </w:r>
        <w:r w:rsidR="00656F26">
          <w:rPr>
            <w:noProof/>
            <w:webHidden/>
          </w:rPr>
          <w:instrText xml:space="preserve"> PAGEREF _Toc177564586 \h </w:instrText>
        </w:r>
        <w:r w:rsidR="00656F26">
          <w:rPr>
            <w:noProof/>
            <w:webHidden/>
          </w:rPr>
        </w:r>
        <w:r w:rsidR="00656F26">
          <w:rPr>
            <w:noProof/>
            <w:webHidden/>
          </w:rPr>
          <w:fldChar w:fldCharType="separate"/>
        </w:r>
        <w:r w:rsidR="00CA5CAD">
          <w:rPr>
            <w:noProof/>
            <w:webHidden/>
          </w:rPr>
          <w:t>16</w:t>
        </w:r>
        <w:r w:rsidR="00656F26">
          <w:rPr>
            <w:noProof/>
            <w:webHidden/>
          </w:rPr>
          <w:fldChar w:fldCharType="end"/>
        </w:r>
      </w:hyperlink>
    </w:p>
    <w:p w14:paraId="078F6BFA" w14:textId="5C64C6FC" w:rsidR="00656F26" w:rsidRDefault="008A4B6C">
      <w:pPr>
        <w:pStyle w:val="TableofFigures"/>
        <w:tabs>
          <w:tab w:val="right" w:leader="dot" w:pos="9061"/>
        </w:tabs>
        <w:rPr>
          <w:rFonts w:asciiTheme="minorHAnsi" w:eastAsiaTheme="minorEastAsia" w:hAnsiTheme="minorHAnsi"/>
          <w:noProof/>
          <w:kern w:val="2"/>
          <w:szCs w:val="24"/>
        </w:rPr>
      </w:pPr>
      <w:hyperlink w:anchor="_Toc177564587" w:history="1">
        <w:r w:rsidR="00656F26" w:rsidRPr="005970A4">
          <w:rPr>
            <w:rStyle w:val="Hyperlink"/>
            <w:noProof/>
          </w:rPr>
          <w:t>Hình 2</w:t>
        </w:r>
        <w:r w:rsidR="00656F26" w:rsidRPr="005970A4">
          <w:rPr>
            <w:rStyle w:val="Hyperlink"/>
            <w:noProof/>
          </w:rPr>
          <w:noBreakHyphen/>
          <w:t>17: Thiết kế đề xuất cho IC MAX30102</w:t>
        </w:r>
        <w:r w:rsidR="00656F26">
          <w:rPr>
            <w:noProof/>
            <w:webHidden/>
          </w:rPr>
          <w:tab/>
        </w:r>
        <w:r w:rsidR="00656F26">
          <w:rPr>
            <w:noProof/>
            <w:webHidden/>
          </w:rPr>
          <w:fldChar w:fldCharType="begin"/>
        </w:r>
        <w:r w:rsidR="00656F26">
          <w:rPr>
            <w:noProof/>
            <w:webHidden/>
          </w:rPr>
          <w:instrText xml:space="preserve"> PAGEREF _Toc177564587 \h </w:instrText>
        </w:r>
        <w:r w:rsidR="00656F26">
          <w:rPr>
            <w:noProof/>
            <w:webHidden/>
          </w:rPr>
        </w:r>
        <w:r w:rsidR="00656F26">
          <w:rPr>
            <w:noProof/>
            <w:webHidden/>
          </w:rPr>
          <w:fldChar w:fldCharType="separate"/>
        </w:r>
        <w:r w:rsidR="00CA5CAD">
          <w:rPr>
            <w:noProof/>
            <w:webHidden/>
          </w:rPr>
          <w:t>18</w:t>
        </w:r>
        <w:r w:rsidR="00656F26">
          <w:rPr>
            <w:noProof/>
            <w:webHidden/>
          </w:rPr>
          <w:fldChar w:fldCharType="end"/>
        </w:r>
      </w:hyperlink>
    </w:p>
    <w:p w14:paraId="242E1AE8" w14:textId="2D33AE74" w:rsidR="00656F26" w:rsidRDefault="008A4B6C">
      <w:pPr>
        <w:pStyle w:val="TableofFigures"/>
        <w:tabs>
          <w:tab w:val="right" w:leader="dot" w:pos="9061"/>
        </w:tabs>
        <w:rPr>
          <w:rFonts w:asciiTheme="minorHAnsi" w:eastAsiaTheme="minorEastAsia" w:hAnsiTheme="minorHAnsi"/>
          <w:noProof/>
          <w:kern w:val="2"/>
          <w:szCs w:val="24"/>
        </w:rPr>
      </w:pPr>
      <w:hyperlink w:anchor="_Toc177564588" w:history="1">
        <w:r w:rsidR="00656F26" w:rsidRPr="005970A4">
          <w:rPr>
            <w:rStyle w:val="Hyperlink"/>
            <w:noProof/>
          </w:rPr>
          <w:t>Hình 2</w:t>
        </w:r>
        <w:r w:rsidR="00656F26" w:rsidRPr="005970A4">
          <w:rPr>
            <w:rStyle w:val="Hyperlink"/>
            <w:noProof/>
          </w:rPr>
          <w:noBreakHyphen/>
          <w:t>18: Mạch nguyên lý cho khối cảm biến IC MAX30102</w:t>
        </w:r>
        <w:r w:rsidR="00656F26">
          <w:rPr>
            <w:noProof/>
            <w:webHidden/>
          </w:rPr>
          <w:tab/>
        </w:r>
        <w:r w:rsidR="00656F26">
          <w:rPr>
            <w:noProof/>
            <w:webHidden/>
          </w:rPr>
          <w:fldChar w:fldCharType="begin"/>
        </w:r>
        <w:r w:rsidR="00656F26">
          <w:rPr>
            <w:noProof/>
            <w:webHidden/>
          </w:rPr>
          <w:instrText xml:space="preserve"> PAGEREF _Toc177564588 \h </w:instrText>
        </w:r>
        <w:r w:rsidR="00656F26">
          <w:rPr>
            <w:noProof/>
            <w:webHidden/>
          </w:rPr>
        </w:r>
        <w:r w:rsidR="00656F26">
          <w:rPr>
            <w:noProof/>
            <w:webHidden/>
          </w:rPr>
          <w:fldChar w:fldCharType="separate"/>
        </w:r>
        <w:r w:rsidR="00CA5CAD">
          <w:rPr>
            <w:noProof/>
            <w:webHidden/>
          </w:rPr>
          <w:t>18</w:t>
        </w:r>
        <w:r w:rsidR="00656F26">
          <w:rPr>
            <w:noProof/>
            <w:webHidden/>
          </w:rPr>
          <w:fldChar w:fldCharType="end"/>
        </w:r>
      </w:hyperlink>
    </w:p>
    <w:p w14:paraId="17CAFBE4" w14:textId="6866E273" w:rsidR="00656F26" w:rsidRDefault="008A4B6C">
      <w:pPr>
        <w:pStyle w:val="TableofFigures"/>
        <w:tabs>
          <w:tab w:val="right" w:leader="dot" w:pos="9061"/>
        </w:tabs>
        <w:rPr>
          <w:rFonts w:asciiTheme="minorHAnsi" w:eastAsiaTheme="minorEastAsia" w:hAnsiTheme="minorHAnsi"/>
          <w:noProof/>
          <w:kern w:val="2"/>
          <w:szCs w:val="24"/>
        </w:rPr>
      </w:pPr>
      <w:hyperlink w:anchor="_Toc177564589" w:history="1">
        <w:r w:rsidR="00656F26" w:rsidRPr="005970A4">
          <w:rPr>
            <w:rStyle w:val="Hyperlink"/>
            <w:noProof/>
          </w:rPr>
          <w:t>Hình 2</w:t>
        </w:r>
        <w:r w:rsidR="00656F26" w:rsidRPr="005970A4">
          <w:rPr>
            <w:rStyle w:val="Hyperlink"/>
            <w:noProof/>
          </w:rPr>
          <w:noBreakHyphen/>
          <w:t>19: Thiết kế nguyên lý cho OLED SSD1306</w:t>
        </w:r>
        <w:r w:rsidR="00656F26">
          <w:rPr>
            <w:noProof/>
            <w:webHidden/>
          </w:rPr>
          <w:tab/>
        </w:r>
        <w:r w:rsidR="00656F26">
          <w:rPr>
            <w:noProof/>
            <w:webHidden/>
          </w:rPr>
          <w:fldChar w:fldCharType="begin"/>
        </w:r>
        <w:r w:rsidR="00656F26">
          <w:rPr>
            <w:noProof/>
            <w:webHidden/>
          </w:rPr>
          <w:instrText xml:space="preserve"> PAGEREF _Toc177564589 \h </w:instrText>
        </w:r>
        <w:r w:rsidR="00656F26">
          <w:rPr>
            <w:noProof/>
            <w:webHidden/>
          </w:rPr>
        </w:r>
        <w:r w:rsidR="00656F26">
          <w:rPr>
            <w:noProof/>
            <w:webHidden/>
          </w:rPr>
          <w:fldChar w:fldCharType="separate"/>
        </w:r>
        <w:r w:rsidR="00CA5CAD">
          <w:rPr>
            <w:noProof/>
            <w:webHidden/>
          </w:rPr>
          <w:t>19</w:t>
        </w:r>
        <w:r w:rsidR="00656F26">
          <w:rPr>
            <w:noProof/>
            <w:webHidden/>
          </w:rPr>
          <w:fldChar w:fldCharType="end"/>
        </w:r>
      </w:hyperlink>
    </w:p>
    <w:p w14:paraId="612E29DA" w14:textId="7A809328" w:rsidR="00656F26" w:rsidRDefault="008A4B6C">
      <w:pPr>
        <w:pStyle w:val="TableofFigures"/>
        <w:tabs>
          <w:tab w:val="right" w:leader="dot" w:pos="9061"/>
        </w:tabs>
        <w:rPr>
          <w:rFonts w:asciiTheme="minorHAnsi" w:eastAsiaTheme="minorEastAsia" w:hAnsiTheme="minorHAnsi"/>
          <w:noProof/>
          <w:kern w:val="2"/>
          <w:szCs w:val="24"/>
        </w:rPr>
      </w:pPr>
      <w:hyperlink w:anchor="_Toc177564590" w:history="1">
        <w:r w:rsidR="00656F26" w:rsidRPr="005970A4">
          <w:rPr>
            <w:rStyle w:val="Hyperlink"/>
            <w:noProof/>
          </w:rPr>
          <w:t>Hình 2</w:t>
        </w:r>
        <w:r w:rsidR="00656F26" w:rsidRPr="005970A4">
          <w:rPr>
            <w:rStyle w:val="Hyperlink"/>
            <w:noProof/>
          </w:rPr>
          <w:noBreakHyphen/>
          <w:t>20: Thiết kế Layout (lớp trên)</w:t>
        </w:r>
        <w:r w:rsidR="00656F26">
          <w:rPr>
            <w:noProof/>
            <w:webHidden/>
          </w:rPr>
          <w:tab/>
        </w:r>
        <w:r w:rsidR="00656F26">
          <w:rPr>
            <w:noProof/>
            <w:webHidden/>
          </w:rPr>
          <w:fldChar w:fldCharType="begin"/>
        </w:r>
        <w:r w:rsidR="00656F26">
          <w:rPr>
            <w:noProof/>
            <w:webHidden/>
          </w:rPr>
          <w:instrText xml:space="preserve"> PAGEREF _Toc177564590 \h </w:instrText>
        </w:r>
        <w:r w:rsidR="00656F26">
          <w:rPr>
            <w:noProof/>
            <w:webHidden/>
          </w:rPr>
        </w:r>
        <w:r w:rsidR="00656F26">
          <w:rPr>
            <w:noProof/>
            <w:webHidden/>
          </w:rPr>
          <w:fldChar w:fldCharType="separate"/>
        </w:r>
        <w:r w:rsidR="00CA5CAD">
          <w:rPr>
            <w:noProof/>
            <w:webHidden/>
          </w:rPr>
          <w:t>19</w:t>
        </w:r>
        <w:r w:rsidR="00656F26">
          <w:rPr>
            <w:noProof/>
            <w:webHidden/>
          </w:rPr>
          <w:fldChar w:fldCharType="end"/>
        </w:r>
      </w:hyperlink>
    </w:p>
    <w:p w14:paraId="430869BC" w14:textId="0D0C7A27" w:rsidR="00656F26" w:rsidRDefault="008A4B6C">
      <w:pPr>
        <w:pStyle w:val="TableofFigures"/>
        <w:tabs>
          <w:tab w:val="right" w:leader="dot" w:pos="9061"/>
        </w:tabs>
        <w:rPr>
          <w:rFonts w:asciiTheme="minorHAnsi" w:eastAsiaTheme="minorEastAsia" w:hAnsiTheme="minorHAnsi"/>
          <w:noProof/>
          <w:kern w:val="2"/>
          <w:szCs w:val="24"/>
        </w:rPr>
      </w:pPr>
      <w:hyperlink w:anchor="_Toc177564591" w:history="1">
        <w:r w:rsidR="00656F26" w:rsidRPr="005970A4">
          <w:rPr>
            <w:rStyle w:val="Hyperlink"/>
            <w:noProof/>
          </w:rPr>
          <w:t>Hình 2</w:t>
        </w:r>
        <w:r w:rsidR="00656F26" w:rsidRPr="005970A4">
          <w:rPr>
            <w:rStyle w:val="Hyperlink"/>
            <w:noProof/>
          </w:rPr>
          <w:noBreakHyphen/>
          <w:t>21: Thiết kế Layout (lớp dưới)</w:t>
        </w:r>
        <w:r w:rsidR="00656F26">
          <w:rPr>
            <w:noProof/>
            <w:webHidden/>
          </w:rPr>
          <w:tab/>
        </w:r>
        <w:r w:rsidR="00656F26">
          <w:rPr>
            <w:noProof/>
            <w:webHidden/>
          </w:rPr>
          <w:fldChar w:fldCharType="begin"/>
        </w:r>
        <w:r w:rsidR="00656F26">
          <w:rPr>
            <w:noProof/>
            <w:webHidden/>
          </w:rPr>
          <w:instrText xml:space="preserve"> PAGEREF _Toc177564591 \h </w:instrText>
        </w:r>
        <w:r w:rsidR="00656F26">
          <w:rPr>
            <w:noProof/>
            <w:webHidden/>
          </w:rPr>
        </w:r>
        <w:r w:rsidR="00656F26">
          <w:rPr>
            <w:noProof/>
            <w:webHidden/>
          </w:rPr>
          <w:fldChar w:fldCharType="separate"/>
        </w:r>
        <w:r w:rsidR="00CA5CAD">
          <w:rPr>
            <w:noProof/>
            <w:webHidden/>
          </w:rPr>
          <w:t>20</w:t>
        </w:r>
        <w:r w:rsidR="00656F26">
          <w:rPr>
            <w:noProof/>
            <w:webHidden/>
          </w:rPr>
          <w:fldChar w:fldCharType="end"/>
        </w:r>
      </w:hyperlink>
    </w:p>
    <w:p w14:paraId="34CD2D76" w14:textId="2A9E88EB" w:rsidR="00656F26" w:rsidRDefault="008A4B6C">
      <w:pPr>
        <w:pStyle w:val="TableofFigures"/>
        <w:tabs>
          <w:tab w:val="right" w:leader="dot" w:pos="9061"/>
        </w:tabs>
        <w:rPr>
          <w:rFonts w:asciiTheme="minorHAnsi" w:eastAsiaTheme="minorEastAsia" w:hAnsiTheme="minorHAnsi"/>
          <w:noProof/>
          <w:kern w:val="2"/>
          <w:szCs w:val="24"/>
        </w:rPr>
      </w:pPr>
      <w:hyperlink w:anchor="_Toc177564592" w:history="1">
        <w:r w:rsidR="00656F26" w:rsidRPr="005970A4">
          <w:rPr>
            <w:rStyle w:val="Hyperlink"/>
            <w:noProof/>
          </w:rPr>
          <w:t>Hình 2</w:t>
        </w:r>
        <w:r w:rsidR="00656F26" w:rsidRPr="005970A4">
          <w:rPr>
            <w:rStyle w:val="Hyperlink"/>
            <w:noProof/>
          </w:rPr>
          <w:noBreakHyphen/>
          <w:t xml:space="preserve">22: </w:t>
        </w:r>
        <w:r w:rsidR="00656F26" w:rsidRPr="005970A4">
          <w:rPr>
            <w:rStyle w:val="Hyperlink"/>
            <w:noProof/>
            <w:lang w:val="vi-VN"/>
          </w:rPr>
          <w:t>Khối MCU, các tụ nguồn và thạch anh (mặt trên)</w:t>
        </w:r>
        <w:r w:rsidR="00656F26">
          <w:rPr>
            <w:noProof/>
            <w:webHidden/>
          </w:rPr>
          <w:tab/>
        </w:r>
        <w:r w:rsidR="00656F26">
          <w:rPr>
            <w:noProof/>
            <w:webHidden/>
          </w:rPr>
          <w:fldChar w:fldCharType="begin"/>
        </w:r>
        <w:r w:rsidR="00656F26">
          <w:rPr>
            <w:noProof/>
            <w:webHidden/>
          </w:rPr>
          <w:instrText xml:space="preserve"> PAGEREF _Toc177564592 \h </w:instrText>
        </w:r>
        <w:r w:rsidR="00656F26">
          <w:rPr>
            <w:noProof/>
            <w:webHidden/>
          </w:rPr>
        </w:r>
        <w:r w:rsidR="00656F26">
          <w:rPr>
            <w:noProof/>
            <w:webHidden/>
          </w:rPr>
          <w:fldChar w:fldCharType="separate"/>
        </w:r>
        <w:r w:rsidR="00CA5CAD">
          <w:rPr>
            <w:noProof/>
            <w:webHidden/>
          </w:rPr>
          <w:t>20</w:t>
        </w:r>
        <w:r w:rsidR="00656F26">
          <w:rPr>
            <w:noProof/>
            <w:webHidden/>
          </w:rPr>
          <w:fldChar w:fldCharType="end"/>
        </w:r>
      </w:hyperlink>
    </w:p>
    <w:p w14:paraId="3E55CB61" w14:textId="161A47FE" w:rsidR="00656F26" w:rsidRDefault="008A4B6C">
      <w:pPr>
        <w:pStyle w:val="TableofFigures"/>
        <w:tabs>
          <w:tab w:val="right" w:leader="dot" w:pos="9061"/>
        </w:tabs>
        <w:rPr>
          <w:rFonts w:asciiTheme="minorHAnsi" w:eastAsiaTheme="minorEastAsia" w:hAnsiTheme="minorHAnsi"/>
          <w:noProof/>
          <w:kern w:val="2"/>
          <w:szCs w:val="24"/>
        </w:rPr>
      </w:pPr>
      <w:hyperlink w:anchor="_Toc177564593" w:history="1">
        <w:r w:rsidR="00656F26" w:rsidRPr="005970A4">
          <w:rPr>
            <w:rStyle w:val="Hyperlink"/>
            <w:noProof/>
          </w:rPr>
          <w:t>Hình 2</w:t>
        </w:r>
        <w:r w:rsidR="00656F26" w:rsidRPr="005970A4">
          <w:rPr>
            <w:rStyle w:val="Hyperlink"/>
            <w:noProof/>
          </w:rPr>
          <w:noBreakHyphen/>
          <w:t>23: Đường dây vi sai (differential pair) cho hai đường dây tín hiệu</w:t>
        </w:r>
        <w:r w:rsidR="00656F26">
          <w:rPr>
            <w:noProof/>
            <w:webHidden/>
          </w:rPr>
          <w:tab/>
        </w:r>
        <w:r w:rsidR="00656F26">
          <w:rPr>
            <w:noProof/>
            <w:webHidden/>
          </w:rPr>
          <w:fldChar w:fldCharType="begin"/>
        </w:r>
        <w:r w:rsidR="00656F26">
          <w:rPr>
            <w:noProof/>
            <w:webHidden/>
          </w:rPr>
          <w:instrText xml:space="preserve"> PAGEREF _Toc177564593 \h </w:instrText>
        </w:r>
        <w:r w:rsidR="00656F26">
          <w:rPr>
            <w:noProof/>
            <w:webHidden/>
          </w:rPr>
        </w:r>
        <w:r w:rsidR="00656F26">
          <w:rPr>
            <w:noProof/>
            <w:webHidden/>
          </w:rPr>
          <w:fldChar w:fldCharType="separate"/>
        </w:r>
        <w:r w:rsidR="00CA5CAD">
          <w:rPr>
            <w:noProof/>
            <w:webHidden/>
          </w:rPr>
          <w:t>21</w:t>
        </w:r>
        <w:r w:rsidR="00656F26">
          <w:rPr>
            <w:noProof/>
            <w:webHidden/>
          </w:rPr>
          <w:fldChar w:fldCharType="end"/>
        </w:r>
      </w:hyperlink>
    </w:p>
    <w:p w14:paraId="7C6814F6" w14:textId="3FDB4A73" w:rsidR="00656F26" w:rsidRDefault="008A4B6C">
      <w:pPr>
        <w:pStyle w:val="TableofFigures"/>
        <w:tabs>
          <w:tab w:val="right" w:leader="dot" w:pos="9061"/>
        </w:tabs>
        <w:rPr>
          <w:rFonts w:asciiTheme="minorHAnsi" w:eastAsiaTheme="minorEastAsia" w:hAnsiTheme="minorHAnsi"/>
          <w:noProof/>
          <w:kern w:val="2"/>
          <w:szCs w:val="24"/>
        </w:rPr>
      </w:pPr>
      <w:hyperlink w:anchor="_Toc177564594" w:history="1">
        <w:r w:rsidR="00656F26" w:rsidRPr="005970A4">
          <w:rPr>
            <w:rStyle w:val="Hyperlink"/>
            <w:noProof/>
          </w:rPr>
          <w:t>Hình 3</w:t>
        </w:r>
        <w:r w:rsidR="00656F26" w:rsidRPr="005970A4">
          <w:rPr>
            <w:rStyle w:val="Hyperlink"/>
            <w:noProof/>
          </w:rPr>
          <w:noBreakHyphen/>
          <w:t>1: Giao diện STM32CubeIDE</w:t>
        </w:r>
        <w:r w:rsidR="00656F26">
          <w:rPr>
            <w:noProof/>
            <w:webHidden/>
          </w:rPr>
          <w:tab/>
        </w:r>
        <w:r w:rsidR="00656F26">
          <w:rPr>
            <w:noProof/>
            <w:webHidden/>
          </w:rPr>
          <w:fldChar w:fldCharType="begin"/>
        </w:r>
        <w:r w:rsidR="00656F26">
          <w:rPr>
            <w:noProof/>
            <w:webHidden/>
          </w:rPr>
          <w:instrText xml:space="preserve"> PAGEREF _Toc177564594 \h </w:instrText>
        </w:r>
        <w:r w:rsidR="00656F26">
          <w:rPr>
            <w:noProof/>
            <w:webHidden/>
          </w:rPr>
        </w:r>
        <w:r w:rsidR="00656F26">
          <w:rPr>
            <w:noProof/>
            <w:webHidden/>
          </w:rPr>
          <w:fldChar w:fldCharType="separate"/>
        </w:r>
        <w:r w:rsidR="00CA5CAD">
          <w:rPr>
            <w:noProof/>
            <w:webHidden/>
          </w:rPr>
          <w:t>22</w:t>
        </w:r>
        <w:r w:rsidR="00656F26">
          <w:rPr>
            <w:noProof/>
            <w:webHidden/>
          </w:rPr>
          <w:fldChar w:fldCharType="end"/>
        </w:r>
      </w:hyperlink>
    </w:p>
    <w:p w14:paraId="3FF92192" w14:textId="28393A04" w:rsidR="00656F26" w:rsidRDefault="008A4B6C">
      <w:pPr>
        <w:pStyle w:val="TableofFigures"/>
        <w:tabs>
          <w:tab w:val="right" w:leader="dot" w:pos="9061"/>
        </w:tabs>
        <w:rPr>
          <w:rFonts w:asciiTheme="minorHAnsi" w:eastAsiaTheme="minorEastAsia" w:hAnsiTheme="minorHAnsi"/>
          <w:noProof/>
          <w:kern w:val="2"/>
          <w:szCs w:val="24"/>
        </w:rPr>
      </w:pPr>
      <w:hyperlink w:anchor="_Toc177564595" w:history="1">
        <w:r w:rsidR="00656F26" w:rsidRPr="005970A4">
          <w:rPr>
            <w:rStyle w:val="Hyperlink"/>
            <w:noProof/>
          </w:rPr>
          <w:t>Hình 3</w:t>
        </w:r>
        <w:r w:rsidR="00656F26" w:rsidRPr="005970A4">
          <w:rPr>
            <w:rStyle w:val="Hyperlink"/>
            <w:noProof/>
          </w:rPr>
          <w:noBreakHyphen/>
          <w:t>2: Giao diện ArduinoIDE</w:t>
        </w:r>
        <w:r w:rsidR="00656F26">
          <w:rPr>
            <w:noProof/>
            <w:webHidden/>
          </w:rPr>
          <w:tab/>
        </w:r>
        <w:r w:rsidR="00656F26">
          <w:rPr>
            <w:noProof/>
            <w:webHidden/>
          </w:rPr>
          <w:fldChar w:fldCharType="begin"/>
        </w:r>
        <w:r w:rsidR="00656F26">
          <w:rPr>
            <w:noProof/>
            <w:webHidden/>
          </w:rPr>
          <w:instrText xml:space="preserve"> PAGEREF _Toc177564595 \h </w:instrText>
        </w:r>
        <w:r w:rsidR="00656F26">
          <w:rPr>
            <w:noProof/>
            <w:webHidden/>
          </w:rPr>
        </w:r>
        <w:r w:rsidR="00656F26">
          <w:rPr>
            <w:noProof/>
            <w:webHidden/>
          </w:rPr>
          <w:fldChar w:fldCharType="separate"/>
        </w:r>
        <w:r w:rsidR="00CA5CAD">
          <w:rPr>
            <w:noProof/>
            <w:webHidden/>
          </w:rPr>
          <w:t>23</w:t>
        </w:r>
        <w:r w:rsidR="00656F26">
          <w:rPr>
            <w:noProof/>
            <w:webHidden/>
          </w:rPr>
          <w:fldChar w:fldCharType="end"/>
        </w:r>
      </w:hyperlink>
    </w:p>
    <w:p w14:paraId="5389AFC9" w14:textId="060D1F9B" w:rsidR="00656F26" w:rsidRDefault="008A4B6C">
      <w:pPr>
        <w:pStyle w:val="TableofFigures"/>
        <w:tabs>
          <w:tab w:val="right" w:leader="dot" w:pos="9061"/>
        </w:tabs>
        <w:rPr>
          <w:rFonts w:asciiTheme="minorHAnsi" w:eastAsiaTheme="minorEastAsia" w:hAnsiTheme="minorHAnsi"/>
          <w:noProof/>
          <w:kern w:val="2"/>
          <w:szCs w:val="24"/>
        </w:rPr>
      </w:pPr>
      <w:hyperlink w:anchor="_Toc177564596" w:history="1">
        <w:r w:rsidR="00656F26" w:rsidRPr="005970A4">
          <w:rPr>
            <w:rStyle w:val="Hyperlink"/>
            <w:noProof/>
          </w:rPr>
          <w:t>Hình 3</w:t>
        </w:r>
        <w:r w:rsidR="00656F26" w:rsidRPr="005970A4">
          <w:rPr>
            <w:rStyle w:val="Hyperlink"/>
            <w:noProof/>
          </w:rPr>
          <w:noBreakHyphen/>
          <w:t>3: Giao diện Thingsboard</w:t>
        </w:r>
        <w:r w:rsidR="00656F26">
          <w:rPr>
            <w:noProof/>
            <w:webHidden/>
          </w:rPr>
          <w:tab/>
        </w:r>
        <w:r w:rsidR="00656F26">
          <w:rPr>
            <w:noProof/>
            <w:webHidden/>
          </w:rPr>
          <w:fldChar w:fldCharType="begin"/>
        </w:r>
        <w:r w:rsidR="00656F26">
          <w:rPr>
            <w:noProof/>
            <w:webHidden/>
          </w:rPr>
          <w:instrText xml:space="preserve"> PAGEREF _Toc177564596 \h </w:instrText>
        </w:r>
        <w:r w:rsidR="00656F26">
          <w:rPr>
            <w:noProof/>
            <w:webHidden/>
          </w:rPr>
        </w:r>
        <w:r w:rsidR="00656F26">
          <w:rPr>
            <w:noProof/>
            <w:webHidden/>
          </w:rPr>
          <w:fldChar w:fldCharType="separate"/>
        </w:r>
        <w:r w:rsidR="00CA5CAD">
          <w:rPr>
            <w:noProof/>
            <w:webHidden/>
          </w:rPr>
          <w:t>24</w:t>
        </w:r>
        <w:r w:rsidR="00656F26">
          <w:rPr>
            <w:noProof/>
            <w:webHidden/>
          </w:rPr>
          <w:fldChar w:fldCharType="end"/>
        </w:r>
      </w:hyperlink>
    </w:p>
    <w:p w14:paraId="64299260" w14:textId="5F59AC63" w:rsidR="00656F26" w:rsidRDefault="008A4B6C">
      <w:pPr>
        <w:pStyle w:val="TableofFigures"/>
        <w:tabs>
          <w:tab w:val="right" w:leader="dot" w:pos="9061"/>
        </w:tabs>
        <w:rPr>
          <w:rFonts w:asciiTheme="minorHAnsi" w:eastAsiaTheme="minorEastAsia" w:hAnsiTheme="minorHAnsi"/>
          <w:noProof/>
          <w:kern w:val="2"/>
          <w:szCs w:val="24"/>
        </w:rPr>
      </w:pPr>
      <w:hyperlink w:anchor="_Toc177564597" w:history="1">
        <w:r w:rsidR="00656F26" w:rsidRPr="005970A4">
          <w:rPr>
            <w:rStyle w:val="Hyperlink"/>
            <w:noProof/>
          </w:rPr>
          <w:t>Hình 3</w:t>
        </w:r>
        <w:r w:rsidR="00656F26" w:rsidRPr="005970A4">
          <w:rPr>
            <w:rStyle w:val="Hyperlink"/>
            <w:noProof/>
          </w:rPr>
          <w:noBreakHyphen/>
          <w:t>4: Cấu hình chân hệ thống trên STM32CubeIDE (Pinout view)</w:t>
        </w:r>
        <w:r w:rsidR="00656F26">
          <w:rPr>
            <w:noProof/>
            <w:webHidden/>
          </w:rPr>
          <w:tab/>
        </w:r>
        <w:r w:rsidR="00656F26">
          <w:rPr>
            <w:noProof/>
            <w:webHidden/>
          </w:rPr>
          <w:fldChar w:fldCharType="begin"/>
        </w:r>
        <w:r w:rsidR="00656F26">
          <w:rPr>
            <w:noProof/>
            <w:webHidden/>
          </w:rPr>
          <w:instrText xml:space="preserve"> PAGEREF _Toc177564597 \h </w:instrText>
        </w:r>
        <w:r w:rsidR="00656F26">
          <w:rPr>
            <w:noProof/>
            <w:webHidden/>
          </w:rPr>
        </w:r>
        <w:r w:rsidR="00656F26">
          <w:rPr>
            <w:noProof/>
            <w:webHidden/>
          </w:rPr>
          <w:fldChar w:fldCharType="separate"/>
        </w:r>
        <w:r w:rsidR="00CA5CAD">
          <w:rPr>
            <w:noProof/>
            <w:webHidden/>
          </w:rPr>
          <w:t>26</w:t>
        </w:r>
        <w:r w:rsidR="00656F26">
          <w:rPr>
            <w:noProof/>
            <w:webHidden/>
          </w:rPr>
          <w:fldChar w:fldCharType="end"/>
        </w:r>
      </w:hyperlink>
    </w:p>
    <w:p w14:paraId="29E15D58" w14:textId="764D675B" w:rsidR="00656F26" w:rsidRDefault="008A4B6C">
      <w:pPr>
        <w:pStyle w:val="TableofFigures"/>
        <w:tabs>
          <w:tab w:val="right" w:leader="dot" w:pos="9061"/>
        </w:tabs>
        <w:rPr>
          <w:rFonts w:asciiTheme="minorHAnsi" w:eastAsiaTheme="minorEastAsia" w:hAnsiTheme="minorHAnsi"/>
          <w:noProof/>
          <w:kern w:val="2"/>
          <w:szCs w:val="24"/>
        </w:rPr>
      </w:pPr>
      <w:hyperlink w:anchor="_Toc177564598" w:history="1">
        <w:r w:rsidR="00656F26" w:rsidRPr="005970A4">
          <w:rPr>
            <w:rStyle w:val="Hyperlink"/>
            <w:noProof/>
          </w:rPr>
          <w:t>Hình 3</w:t>
        </w:r>
        <w:r w:rsidR="00656F26" w:rsidRPr="005970A4">
          <w:rPr>
            <w:rStyle w:val="Hyperlink"/>
            <w:noProof/>
          </w:rPr>
          <w:noBreakHyphen/>
          <w:t>5: Cấu hình các chức năng sử dụng (system view)</w:t>
        </w:r>
        <w:r w:rsidR="00656F26">
          <w:rPr>
            <w:noProof/>
            <w:webHidden/>
          </w:rPr>
          <w:tab/>
        </w:r>
        <w:r w:rsidR="00656F26">
          <w:rPr>
            <w:noProof/>
            <w:webHidden/>
          </w:rPr>
          <w:fldChar w:fldCharType="begin"/>
        </w:r>
        <w:r w:rsidR="00656F26">
          <w:rPr>
            <w:noProof/>
            <w:webHidden/>
          </w:rPr>
          <w:instrText xml:space="preserve"> PAGEREF _Toc177564598 \h </w:instrText>
        </w:r>
        <w:r w:rsidR="00656F26">
          <w:rPr>
            <w:noProof/>
            <w:webHidden/>
          </w:rPr>
        </w:r>
        <w:r w:rsidR="00656F26">
          <w:rPr>
            <w:noProof/>
            <w:webHidden/>
          </w:rPr>
          <w:fldChar w:fldCharType="separate"/>
        </w:r>
        <w:r w:rsidR="00CA5CAD">
          <w:rPr>
            <w:noProof/>
            <w:webHidden/>
          </w:rPr>
          <w:t>26</w:t>
        </w:r>
        <w:r w:rsidR="00656F26">
          <w:rPr>
            <w:noProof/>
            <w:webHidden/>
          </w:rPr>
          <w:fldChar w:fldCharType="end"/>
        </w:r>
      </w:hyperlink>
    </w:p>
    <w:p w14:paraId="45C6C519" w14:textId="4A0BC366" w:rsidR="00656F26" w:rsidRDefault="008A4B6C">
      <w:pPr>
        <w:pStyle w:val="TableofFigures"/>
        <w:tabs>
          <w:tab w:val="right" w:leader="dot" w:pos="9061"/>
        </w:tabs>
        <w:rPr>
          <w:rFonts w:asciiTheme="minorHAnsi" w:eastAsiaTheme="minorEastAsia" w:hAnsiTheme="minorHAnsi"/>
          <w:noProof/>
          <w:kern w:val="2"/>
          <w:szCs w:val="24"/>
        </w:rPr>
      </w:pPr>
      <w:hyperlink w:anchor="_Toc177564599" w:history="1">
        <w:r w:rsidR="00656F26" w:rsidRPr="005970A4">
          <w:rPr>
            <w:rStyle w:val="Hyperlink"/>
            <w:noProof/>
          </w:rPr>
          <w:t>Hình 3</w:t>
        </w:r>
        <w:r w:rsidR="00656F26" w:rsidRPr="005970A4">
          <w:rPr>
            <w:rStyle w:val="Hyperlink"/>
            <w:noProof/>
          </w:rPr>
          <w:noBreakHyphen/>
          <w:t>6: Thông tin thanh ghi trạng thái</w:t>
        </w:r>
        <w:r w:rsidR="00656F26">
          <w:rPr>
            <w:noProof/>
            <w:webHidden/>
          </w:rPr>
          <w:tab/>
        </w:r>
        <w:r w:rsidR="00656F26">
          <w:rPr>
            <w:noProof/>
            <w:webHidden/>
          </w:rPr>
          <w:fldChar w:fldCharType="begin"/>
        </w:r>
        <w:r w:rsidR="00656F26">
          <w:rPr>
            <w:noProof/>
            <w:webHidden/>
          </w:rPr>
          <w:instrText xml:space="preserve"> PAGEREF _Toc177564599 \h </w:instrText>
        </w:r>
        <w:r w:rsidR="00656F26">
          <w:rPr>
            <w:noProof/>
            <w:webHidden/>
          </w:rPr>
        </w:r>
        <w:r w:rsidR="00656F26">
          <w:rPr>
            <w:noProof/>
            <w:webHidden/>
          </w:rPr>
          <w:fldChar w:fldCharType="separate"/>
        </w:r>
        <w:r w:rsidR="00CA5CAD">
          <w:rPr>
            <w:noProof/>
            <w:webHidden/>
          </w:rPr>
          <w:t>29</w:t>
        </w:r>
        <w:r w:rsidR="00656F26">
          <w:rPr>
            <w:noProof/>
            <w:webHidden/>
          </w:rPr>
          <w:fldChar w:fldCharType="end"/>
        </w:r>
      </w:hyperlink>
    </w:p>
    <w:p w14:paraId="75841889" w14:textId="6FC941D2" w:rsidR="00656F26" w:rsidRDefault="008A4B6C">
      <w:pPr>
        <w:pStyle w:val="TableofFigures"/>
        <w:tabs>
          <w:tab w:val="right" w:leader="dot" w:pos="9061"/>
        </w:tabs>
        <w:rPr>
          <w:rFonts w:asciiTheme="minorHAnsi" w:eastAsiaTheme="minorEastAsia" w:hAnsiTheme="minorHAnsi"/>
          <w:noProof/>
          <w:kern w:val="2"/>
          <w:szCs w:val="24"/>
        </w:rPr>
      </w:pPr>
      <w:hyperlink w:anchor="_Toc177564600" w:history="1">
        <w:r w:rsidR="00656F26" w:rsidRPr="005970A4">
          <w:rPr>
            <w:rStyle w:val="Hyperlink"/>
            <w:noProof/>
          </w:rPr>
          <w:t>Hình 3</w:t>
        </w:r>
        <w:r w:rsidR="00656F26" w:rsidRPr="005970A4">
          <w:rPr>
            <w:rStyle w:val="Hyperlink"/>
            <w:noProof/>
          </w:rPr>
          <w:noBreakHyphen/>
          <w:t>7: Thông tin thanh ghi ngắt</w:t>
        </w:r>
        <w:r w:rsidR="00656F26">
          <w:rPr>
            <w:noProof/>
            <w:webHidden/>
          </w:rPr>
          <w:tab/>
        </w:r>
        <w:r w:rsidR="00656F26">
          <w:rPr>
            <w:noProof/>
            <w:webHidden/>
          </w:rPr>
          <w:fldChar w:fldCharType="begin"/>
        </w:r>
        <w:r w:rsidR="00656F26">
          <w:rPr>
            <w:noProof/>
            <w:webHidden/>
          </w:rPr>
          <w:instrText xml:space="preserve"> PAGEREF _Toc177564600 \h </w:instrText>
        </w:r>
        <w:r w:rsidR="00656F26">
          <w:rPr>
            <w:noProof/>
            <w:webHidden/>
          </w:rPr>
        </w:r>
        <w:r w:rsidR="00656F26">
          <w:rPr>
            <w:noProof/>
            <w:webHidden/>
          </w:rPr>
          <w:fldChar w:fldCharType="separate"/>
        </w:r>
        <w:r w:rsidR="00CA5CAD">
          <w:rPr>
            <w:noProof/>
            <w:webHidden/>
          </w:rPr>
          <w:t>29</w:t>
        </w:r>
        <w:r w:rsidR="00656F26">
          <w:rPr>
            <w:noProof/>
            <w:webHidden/>
          </w:rPr>
          <w:fldChar w:fldCharType="end"/>
        </w:r>
      </w:hyperlink>
    </w:p>
    <w:p w14:paraId="67AE3268" w14:textId="68D6E575" w:rsidR="00656F26" w:rsidRDefault="008A4B6C">
      <w:pPr>
        <w:pStyle w:val="TableofFigures"/>
        <w:tabs>
          <w:tab w:val="right" w:leader="dot" w:pos="9061"/>
        </w:tabs>
        <w:rPr>
          <w:rFonts w:asciiTheme="minorHAnsi" w:eastAsiaTheme="minorEastAsia" w:hAnsiTheme="minorHAnsi"/>
          <w:noProof/>
          <w:kern w:val="2"/>
          <w:szCs w:val="24"/>
        </w:rPr>
      </w:pPr>
      <w:hyperlink w:anchor="_Toc177564601" w:history="1">
        <w:r w:rsidR="00656F26" w:rsidRPr="005970A4">
          <w:rPr>
            <w:rStyle w:val="Hyperlink"/>
            <w:noProof/>
          </w:rPr>
          <w:t>Hình 3</w:t>
        </w:r>
        <w:r w:rsidR="00656F26" w:rsidRPr="005970A4">
          <w:rPr>
            <w:rStyle w:val="Hyperlink"/>
            <w:noProof/>
          </w:rPr>
          <w:noBreakHyphen/>
          <w:t>8: Thông tin thanh ghi cho phép ngắt</w:t>
        </w:r>
        <w:r w:rsidR="00656F26">
          <w:rPr>
            <w:noProof/>
            <w:webHidden/>
          </w:rPr>
          <w:tab/>
        </w:r>
        <w:r w:rsidR="00656F26">
          <w:rPr>
            <w:noProof/>
            <w:webHidden/>
          </w:rPr>
          <w:fldChar w:fldCharType="begin"/>
        </w:r>
        <w:r w:rsidR="00656F26">
          <w:rPr>
            <w:noProof/>
            <w:webHidden/>
          </w:rPr>
          <w:instrText xml:space="preserve"> PAGEREF _Toc177564601 \h </w:instrText>
        </w:r>
        <w:r w:rsidR="00656F26">
          <w:rPr>
            <w:noProof/>
            <w:webHidden/>
          </w:rPr>
        </w:r>
        <w:r w:rsidR="00656F26">
          <w:rPr>
            <w:noProof/>
            <w:webHidden/>
          </w:rPr>
          <w:fldChar w:fldCharType="separate"/>
        </w:r>
        <w:r w:rsidR="00CA5CAD">
          <w:rPr>
            <w:noProof/>
            <w:webHidden/>
          </w:rPr>
          <w:t>30</w:t>
        </w:r>
        <w:r w:rsidR="00656F26">
          <w:rPr>
            <w:noProof/>
            <w:webHidden/>
          </w:rPr>
          <w:fldChar w:fldCharType="end"/>
        </w:r>
      </w:hyperlink>
    </w:p>
    <w:p w14:paraId="20D0BCB0" w14:textId="4E825A36" w:rsidR="00656F26" w:rsidRDefault="008A4B6C">
      <w:pPr>
        <w:pStyle w:val="TableofFigures"/>
        <w:tabs>
          <w:tab w:val="right" w:leader="dot" w:pos="9061"/>
        </w:tabs>
        <w:rPr>
          <w:rFonts w:asciiTheme="minorHAnsi" w:eastAsiaTheme="minorEastAsia" w:hAnsiTheme="minorHAnsi"/>
          <w:noProof/>
          <w:kern w:val="2"/>
          <w:szCs w:val="24"/>
        </w:rPr>
      </w:pPr>
      <w:hyperlink w:anchor="_Toc177564602" w:history="1">
        <w:r w:rsidR="00656F26" w:rsidRPr="005970A4">
          <w:rPr>
            <w:rStyle w:val="Hyperlink"/>
            <w:noProof/>
          </w:rPr>
          <w:t>Hình 3</w:t>
        </w:r>
        <w:r w:rsidR="00656F26" w:rsidRPr="005970A4">
          <w:rPr>
            <w:rStyle w:val="Hyperlink"/>
            <w:noProof/>
          </w:rPr>
          <w:noBreakHyphen/>
          <w:t>9: Thông tin thanh ghi FIFO</w:t>
        </w:r>
        <w:r w:rsidR="00656F26">
          <w:rPr>
            <w:noProof/>
            <w:webHidden/>
          </w:rPr>
          <w:tab/>
        </w:r>
        <w:r w:rsidR="00656F26">
          <w:rPr>
            <w:noProof/>
            <w:webHidden/>
          </w:rPr>
          <w:fldChar w:fldCharType="begin"/>
        </w:r>
        <w:r w:rsidR="00656F26">
          <w:rPr>
            <w:noProof/>
            <w:webHidden/>
          </w:rPr>
          <w:instrText xml:space="preserve"> PAGEREF _Toc177564602 \h </w:instrText>
        </w:r>
        <w:r w:rsidR="00656F26">
          <w:rPr>
            <w:noProof/>
            <w:webHidden/>
          </w:rPr>
        </w:r>
        <w:r w:rsidR="00656F26">
          <w:rPr>
            <w:noProof/>
            <w:webHidden/>
          </w:rPr>
          <w:fldChar w:fldCharType="separate"/>
        </w:r>
        <w:r w:rsidR="00CA5CAD">
          <w:rPr>
            <w:noProof/>
            <w:webHidden/>
          </w:rPr>
          <w:t>31</w:t>
        </w:r>
        <w:r w:rsidR="00656F26">
          <w:rPr>
            <w:noProof/>
            <w:webHidden/>
          </w:rPr>
          <w:fldChar w:fldCharType="end"/>
        </w:r>
      </w:hyperlink>
    </w:p>
    <w:p w14:paraId="02E37DEA" w14:textId="16BA551D" w:rsidR="00656F26" w:rsidRDefault="008A4B6C">
      <w:pPr>
        <w:pStyle w:val="TableofFigures"/>
        <w:tabs>
          <w:tab w:val="right" w:leader="dot" w:pos="9061"/>
        </w:tabs>
        <w:rPr>
          <w:rFonts w:asciiTheme="minorHAnsi" w:eastAsiaTheme="minorEastAsia" w:hAnsiTheme="minorHAnsi"/>
          <w:noProof/>
          <w:kern w:val="2"/>
          <w:szCs w:val="24"/>
        </w:rPr>
      </w:pPr>
      <w:hyperlink w:anchor="_Toc177564603" w:history="1">
        <w:r w:rsidR="00656F26" w:rsidRPr="005970A4">
          <w:rPr>
            <w:rStyle w:val="Hyperlink"/>
            <w:noProof/>
          </w:rPr>
          <w:t>Hình 3</w:t>
        </w:r>
        <w:r w:rsidR="00656F26" w:rsidRPr="005970A4">
          <w:rPr>
            <w:rStyle w:val="Hyperlink"/>
            <w:noProof/>
          </w:rPr>
          <w:noBreakHyphen/>
          <w:t>10: Sơ đồ giải thuật tổng quát</w:t>
        </w:r>
        <w:r w:rsidR="00656F26">
          <w:rPr>
            <w:noProof/>
            <w:webHidden/>
          </w:rPr>
          <w:tab/>
        </w:r>
        <w:r w:rsidR="00656F26">
          <w:rPr>
            <w:noProof/>
            <w:webHidden/>
          </w:rPr>
          <w:fldChar w:fldCharType="begin"/>
        </w:r>
        <w:r w:rsidR="00656F26">
          <w:rPr>
            <w:noProof/>
            <w:webHidden/>
          </w:rPr>
          <w:instrText xml:space="preserve"> PAGEREF _Toc177564603 \h </w:instrText>
        </w:r>
        <w:r w:rsidR="00656F26">
          <w:rPr>
            <w:noProof/>
            <w:webHidden/>
          </w:rPr>
        </w:r>
        <w:r w:rsidR="00656F26">
          <w:rPr>
            <w:noProof/>
            <w:webHidden/>
          </w:rPr>
          <w:fldChar w:fldCharType="separate"/>
        </w:r>
        <w:r w:rsidR="00CA5CAD">
          <w:rPr>
            <w:noProof/>
            <w:webHidden/>
          </w:rPr>
          <w:t>32</w:t>
        </w:r>
        <w:r w:rsidR="00656F26">
          <w:rPr>
            <w:noProof/>
            <w:webHidden/>
          </w:rPr>
          <w:fldChar w:fldCharType="end"/>
        </w:r>
      </w:hyperlink>
    </w:p>
    <w:p w14:paraId="6C62228B" w14:textId="4FFCB0C1" w:rsidR="00656F26" w:rsidRDefault="008A4B6C">
      <w:pPr>
        <w:pStyle w:val="TableofFigures"/>
        <w:tabs>
          <w:tab w:val="right" w:leader="dot" w:pos="9061"/>
        </w:tabs>
        <w:rPr>
          <w:rFonts w:asciiTheme="minorHAnsi" w:eastAsiaTheme="minorEastAsia" w:hAnsiTheme="minorHAnsi"/>
          <w:noProof/>
          <w:kern w:val="2"/>
          <w:szCs w:val="24"/>
        </w:rPr>
      </w:pPr>
      <w:hyperlink w:anchor="_Toc177564604" w:history="1">
        <w:r w:rsidR="00656F26" w:rsidRPr="005970A4">
          <w:rPr>
            <w:rStyle w:val="Hyperlink"/>
            <w:noProof/>
          </w:rPr>
          <w:t>Hình 3</w:t>
        </w:r>
        <w:r w:rsidR="00656F26" w:rsidRPr="005970A4">
          <w:rPr>
            <w:rStyle w:val="Hyperlink"/>
            <w:noProof/>
          </w:rPr>
          <w:noBreakHyphen/>
          <w:t>11: Lưu đồ giải thuật STM32F103C8T6</w:t>
        </w:r>
        <w:r w:rsidR="00656F26">
          <w:rPr>
            <w:noProof/>
            <w:webHidden/>
          </w:rPr>
          <w:tab/>
        </w:r>
        <w:r w:rsidR="00656F26">
          <w:rPr>
            <w:noProof/>
            <w:webHidden/>
          </w:rPr>
          <w:fldChar w:fldCharType="begin"/>
        </w:r>
        <w:r w:rsidR="00656F26">
          <w:rPr>
            <w:noProof/>
            <w:webHidden/>
          </w:rPr>
          <w:instrText xml:space="preserve"> PAGEREF _Toc177564604 \h </w:instrText>
        </w:r>
        <w:r w:rsidR="00656F26">
          <w:rPr>
            <w:noProof/>
            <w:webHidden/>
          </w:rPr>
        </w:r>
        <w:r w:rsidR="00656F26">
          <w:rPr>
            <w:noProof/>
            <w:webHidden/>
          </w:rPr>
          <w:fldChar w:fldCharType="separate"/>
        </w:r>
        <w:r w:rsidR="00CA5CAD">
          <w:rPr>
            <w:noProof/>
            <w:webHidden/>
          </w:rPr>
          <w:t>32</w:t>
        </w:r>
        <w:r w:rsidR="00656F26">
          <w:rPr>
            <w:noProof/>
            <w:webHidden/>
          </w:rPr>
          <w:fldChar w:fldCharType="end"/>
        </w:r>
      </w:hyperlink>
    </w:p>
    <w:p w14:paraId="0BD4129B" w14:textId="5B6D3B38" w:rsidR="00656F26" w:rsidRDefault="008A4B6C">
      <w:pPr>
        <w:pStyle w:val="TableofFigures"/>
        <w:tabs>
          <w:tab w:val="right" w:leader="dot" w:pos="9061"/>
        </w:tabs>
        <w:rPr>
          <w:rFonts w:asciiTheme="minorHAnsi" w:eastAsiaTheme="minorEastAsia" w:hAnsiTheme="minorHAnsi"/>
          <w:noProof/>
          <w:kern w:val="2"/>
          <w:szCs w:val="24"/>
        </w:rPr>
      </w:pPr>
      <w:hyperlink w:anchor="_Toc177564605" w:history="1">
        <w:r w:rsidR="00656F26" w:rsidRPr="005970A4">
          <w:rPr>
            <w:rStyle w:val="Hyperlink"/>
            <w:noProof/>
          </w:rPr>
          <w:t>Hình 3</w:t>
        </w:r>
        <w:r w:rsidR="00656F26" w:rsidRPr="005970A4">
          <w:rPr>
            <w:rStyle w:val="Hyperlink"/>
            <w:noProof/>
          </w:rPr>
          <w:noBreakHyphen/>
          <w:t>12:Lưu đồ giải thuật ESP8266</w:t>
        </w:r>
        <w:r w:rsidR="00656F26">
          <w:rPr>
            <w:noProof/>
            <w:webHidden/>
          </w:rPr>
          <w:tab/>
        </w:r>
        <w:r w:rsidR="00656F26">
          <w:rPr>
            <w:noProof/>
            <w:webHidden/>
          </w:rPr>
          <w:fldChar w:fldCharType="begin"/>
        </w:r>
        <w:r w:rsidR="00656F26">
          <w:rPr>
            <w:noProof/>
            <w:webHidden/>
          </w:rPr>
          <w:instrText xml:space="preserve"> PAGEREF _Toc177564605 \h </w:instrText>
        </w:r>
        <w:r w:rsidR="00656F26">
          <w:rPr>
            <w:noProof/>
            <w:webHidden/>
          </w:rPr>
        </w:r>
        <w:r w:rsidR="00656F26">
          <w:rPr>
            <w:noProof/>
            <w:webHidden/>
          </w:rPr>
          <w:fldChar w:fldCharType="separate"/>
        </w:r>
        <w:r w:rsidR="00CA5CAD">
          <w:rPr>
            <w:noProof/>
            <w:webHidden/>
          </w:rPr>
          <w:t>33</w:t>
        </w:r>
        <w:r w:rsidR="00656F26">
          <w:rPr>
            <w:noProof/>
            <w:webHidden/>
          </w:rPr>
          <w:fldChar w:fldCharType="end"/>
        </w:r>
      </w:hyperlink>
    </w:p>
    <w:p w14:paraId="61DA8246" w14:textId="0F45883A" w:rsidR="00656F26" w:rsidRDefault="008A4B6C">
      <w:pPr>
        <w:pStyle w:val="TableofFigures"/>
        <w:tabs>
          <w:tab w:val="right" w:leader="dot" w:pos="9061"/>
        </w:tabs>
        <w:rPr>
          <w:rFonts w:asciiTheme="minorHAnsi" w:eastAsiaTheme="minorEastAsia" w:hAnsiTheme="minorHAnsi"/>
          <w:noProof/>
          <w:kern w:val="2"/>
          <w:szCs w:val="24"/>
        </w:rPr>
      </w:pPr>
      <w:hyperlink w:anchor="_Toc177564606" w:history="1">
        <w:r w:rsidR="00656F26" w:rsidRPr="005970A4">
          <w:rPr>
            <w:rStyle w:val="Hyperlink"/>
            <w:noProof/>
          </w:rPr>
          <w:t>Hình 4</w:t>
        </w:r>
        <w:r w:rsidR="00656F26" w:rsidRPr="005970A4">
          <w:rPr>
            <w:rStyle w:val="Hyperlink"/>
            <w:noProof/>
          </w:rPr>
          <w:noBreakHyphen/>
          <w:t>1: Mạch PCB trước khi hàn linh kiện</w:t>
        </w:r>
        <w:r w:rsidR="00656F26">
          <w:rPr>
            <w:noProof/>
            <w:webHidden/>
          </w:rPr>
          <w:tab/>
        </w:r>
        <w:r w:rsidR="00656F26">
          <w:rPr>
            <w:noProof/>
            <w:webHidden/>
          </w:rPr>
          <w:fldChar w:fldCharType="begin"/>
        </w:r>
        <w:r w:rsidR="00656F26">
          <w:rPr>
            <w:noProof/>
            <w:webHidden/>
          </w:rPr>
          <w:instrText xml:space="preserve"> PAGEREF _Toc177564606 \h </w:instrText>
        </w:r>
        <w:r w:rsidR="00656F26">
          <w:rPr>
            <w:noProof/>
            <w:webHidden/>
          </w:rPr>
        </w:r>
        <w:r w:rsidR="00656F26">
          <w:rPr>
            <w:noProof/>
            <w:webHidden/>
          </w:rPr>
          <w:fldChar w:fldCharType="separate"/>
        </w:r>
        <w:r w:rsidR="00CA5CAD">
          <w:rPr>
            <w:noProof/>
            <w:webHidden/>
          </w:rPr>
          <w:t>34</w:t>
        </w:r>
        <w:r w:rsidR="00656F26">
          <w:rPr>
            <w:noProof/>
            <w:webHidden/>
          </w:rPr>
          <w:fldChar w:fldCharType="end"/>
        </w:r>
      </w:hyperlink>
    </w:p>
    <w:p w14:paraId="16C49997" w14:textId="6AC19CE4" w:rsidR="00656F26" w:rsidRDefault="008A4B6C">
      <w:pPr>
        <w:pStyle w:val="TableofFigures"/>
        <w:tabs>
          <w:tab w:val="right" w:leader="dot" w:pos="9061"/>
        </w:tabs>
        <w:rPr>
          <w:rFonts w:asciiTheme="minorHAnsi" w:eastAsiaTheme="minorEastAsia" w:hAnsiTheme="minorHAnsi"/>
          <w:noProof/>
          <w:kern w:val="2"/>
          <w:szCs w:val="24"/>
        </w:rPr>
      </w:pPr>
      <w:hyperlink w:anchor="_Toc177564607" w:history="1">
        <w:r w:rsidR="00656F26" w:rsidRPr="005970A4">
          <w:rPr>
            <w:rStyle w:val="Hyperlink"/>
            <w:noProof/>
          </w:rPr>
          <w:t>Hình 4</w:t>
        </w:r>
        <w:r w:rsidR="00656F26" w:rsidRPr="005970A4">
          <w:rPr>
            <w:rStyle w:val="Hyperlink"/>
            <w:noProof/>
          </w:rPr>
          <w:noBreakHyphen/>
          <w:t>2: Mạch sau khi hoàn thiện</w:t>
        </w:r>
        <w:r w:rsidR="00656F26">
          <w:rPr>
            <w:noProof/>
            <w:webHidden/>
          </w:rPr>
          <w:tab/>
        </w:r>
        <w:r w:rsidR="00656F26">
          <w:rPr>
            <w:noProof/>
            <w:webHidden/>
          </w:rPr>
          <w:fldChar w:fldCharType="begin"/>
        </w:r>
        <w:r w:rsidR="00656F26">
          <w:rPr>
            <w:noProof/>
            <w:webHidden/>
          </w:rPr>
          <w:instrText xml:space="preserve"> PAGEREF _Toc177564607 \h </w:instrText>
        </w:r>
        <w:r w:rsidR="00656F26">
          <w:rPr>
            <w:noProof/>
            <w:webHidden/>
          </w:rPr>
        </w:r>
        <w:r w:rsidR="00656F26">
          <w:rPr>
            <w:noProof/>
            <w:webHidden/>
          </w:rPr>
          <w:fldChar w:fldCharType="separate"/>
        </w:r>
        <w:r w:rsidR="00CA5CAD">
          <w:rPr>
            <w:noProof/>
            <w:webHidden/>
          </w:rPr>
          <w:t>35</w:t>
        </w:r>
        <w:r w:rsidR="00656F26">
          <w:rPr>
            <w:noProof/>
            <w:webHidden/>
          </w:rPr>
          <w:fldChar w:fldCharType="end"/>
        </w:r>
      </w:hyperlink>
    </w:p>
    <w:p w14:paraId="0F44E763" w14:textId="1DD9CC96" w:rsidR="00656F26" w:rsidRDefault="008A4B6C">
      <w:pPr>
        <w:pStyle w:val="TableofFigures"/>
        <w:tabs>
          <w:tab w:val="right" w:leader="dot" w:pos="9061"/>
        </w:tabs>
        <w:rPr>
          <w:rFonts w:asciiTheme="minorHAnsi" w:eastAsiaTheme="minorEastAsia" w:hAnsiTheme="minorHAnsi"/>
          <w:noProof/>
          <w:kern w:val="2"/>
          <w:szCs w:val="24"/>
        </w:rPr>
      </w:pPr>
      <w:hyperlink w:anchor="_Toc177564608" w:history="1">
        <w:r w:rsidR="00656F26" w:rsidRPr="005970A4">
          <w:rPr>
            <w:rStyle w:val="Hyperlink"/>
            <w:noProof/>
          </w:rPr>
          <w:t>Hình 4</w:t>
        </w:r>
        <w:r w:rsidR="00656F26" w:rsidRPr="005970A4">
          <w:rPr>
            <w:rStyle w:val="Hyperlink"/>
            <w:noProof/>
          </w:rPr>
          <w:noBreakHyphen/>
          <w:t>3: Giá trị tín hiệu số thu được của R và IR khi chưa đặt tay lên cảm biến</w:t>
        </w:r>
        <w:r w:rsidR="00656F26">
          <w:rPr>
            <w:noProof/>
            <w:webHidden/>
          </w:rPr>
          <w:tab/>
        </w:r>
        <w:r w:rsidR="00656F26">
          <w:rPr>
            <w:noProof/>
            <w:webHidden/>
          </w:rPr>
          <w:fldChar w:fldCharType="begin"/>
        </w:r>
        <w:r w:rsidR="00656F26">
          <w:rPr>
            <w:noProof/>
            <w:webHidden/>
          </w:rPr>
          <w:instrText xml:space="preserve"> PAGEREF _Toc177564608 \h </w:instrText>
        </w:r>
        <w:r w:rsidR="00656F26">
          <w:rPr>
            <w:noProof/>
            <w:webHidden/>
          </w:rPr>
        </w:r>
        <w:r w:rsidR="00656F26">
          <w:rPr>
            <w:noProof/>
            <w:webHidden/>
          </w:rPr>
          <w:fldChar w:fldCharType="separate"/>
        </w:r>
        <w:r w:rsidR="00CA5CAD">
          <w:rPr>
            <w:noProof/>
            <w:webHidden/>
          </w:rPr>
          <w:t>35</w:t>
        </w:r>
        <w:r w:rsidR="00656F26">
          <w:rPr>
            <w:noProof/>
            <w:webHidden/>
          </w:rPr>
          <w:fldChar w:fldCharType="end"/>
        </w:r>
      </w:hyperlink>
    </w:p>
    <w:p w14:paraId="616D76E9" w14:textId="2166A832" w:rsidR="00656F26" w:rsidRDefault="008A4B6C">
      <w:pPr>
        <w:pStyle w:val="TableofFigures"/>
        <w:tabs>
          <w:tab w:val="right" w:leader="dot" w:pos="9061"/>
        </w:tabs>
        <w:rPr>
          <w:rFonts w:asciiTheme="minorHAnsi" w:eastAsiaTheme="minorEastAsia" w:hAnsiTheme="minorHAnsi"/>
          <w:noProof/>
          <w:kern w:val="2"/>
          <w:szCs w:val="24"/>
        </w:rPr>
      </w:pPr>
      <w:hyperlink w:anchor="_Toc177564609" w:history="1">
        <w:r w:rsidR="00656F26" w:rsidRPr="005970A4">
          <w:rPr>
            <w:rStyle w:val="Hyperlink"/>
            <w:noProof/>
          </w:rPr>
          <w:t>Hình 4</w:t>
        </w:r>
        <w:r w:rsidR="00656F26" w:rsidRPr="005970A4">
          <w:rPr>
            <w:rStyle w:val="Hyperlink"/>
            <w:noProof/>
          </w:rPr>
          <w:noBreakHyphen/>
          <w:t>4: Giá trị tín hiệu số thu được khi đặt tay lên cảm biến</w:t>
        </w:r>
        <w:r w:rsidR="00656F26">
          <w:rPr>
            <w:noProof/>
            <w:webHidden/>
          </w:rPr>
          <w:tab/>
        </w:r>
        <w:r w:rsidR="00656F26">
          <w:rPr>
            <w:noProof/>
            <w:webHidden/>
          </w:rPr>
          <w:fldChar w:fldCharType="begin"/>
        </w:r>
        <w:r w:rsidR="00656F26">
          <w:rPr>
            <w:noProof/>
            <w:webHidden/>
          </w:rPr>
          <w:instrText xml:space="preserve"> PAGEREF _Toc177564609 \h </w:instrText>
        </w:r>
        <w:r w:rsidR="00656F26">
          <w:rPr>
            <w:noProof/>
            <w:webHidden/>
          </w:rPr>
        </w:r>
        <w:r w:rsidR="00656F26">
          <w:rPr>
            <w:noProof/>
            <w:webHidden/>
          </w:rPr>
          <w:fldChar w:fldCharType="separate"/>
        </w:r>
        <w:r w:rsidR="00CA5CAD">
          <w:rPr>
            <w:noProof/>
            <w:webHidden/>
          </w:rPr>
          <w:t>36</w:t>
        </w:r>
        <w:r w:rsidR="00656F26">
          <w:rPr>
            <w:noProof/>
            <w:webHidden/>
          </w:rPr>
          <w:fldChar w:fldCharType="end"/>
        </w:r>
      </w:hyperlink>
    </w:p>
    <w:p w14:paraId="3F77C075" w14:textId="4FB5F3F8" w:rsidR="00656F26" w:rsidRDefault="008A4B6C">
      <w:pPr>
        <w:pStyle w:val="TableofFigures"/>
        <w:tabs>
          <w:tab w:val="right" w:leader="dot" w:pos="9061"/>
        </w:tabs>
        <w:rPr>
          <w:rFonts w:asciiTheme="minorHAnsi" w:eastAsiaTheme="minorEastAsia" w:hAnsiTheme="minorHAnsi"/>
          <w:noProof/>
          <w:kern w:val="2"/>
          <w:szCs w:val="24"/>
        </w:rPr>
      </w:pPr>
      <w:hyperlink w:anchor="_Toc177564610" w:history="1">
        <w:r w:rsidR="00656F26" w:rsidRPr="005970A4">
          <w:rPr>
            <w:rStyle w:val="Hyperlink"/>
            <w:noProof/>
          </w:rPr>
          <w:t>Hình 4</w:t>
        </w:r>
        <w:r w:rsidR="00656F26" w:rsidRPr="005970A4">
          <w:rPr>
            <w:rStyle w:val="Hyperlink"/>
            <w:noProof/>
          </w:rPr>
          <w:noBreakHyphen/>
          <w:t>5: Giá trị nồng độ SpO</w:t>
        </w:r>
        <w:r w:rsidR="00656F26" w:rsidRPr="005970A4">
          <w:rPr>
            <w:rStyle w:val="Hyperlink"/>
            <w:noProof/>
            <w:vertAlign w:val="subscript"/>
          </w:rPr>
          <w:t>2</w:t>
        </w:r>
        <w:r w:rsidR="00656F26" w:rsidRPr="005970A4">
          <w:rPr>
            <w:rStyle w:val="Hyperlink"/>
            <w:noProof/>
          </w:rPr>
          <w:t xml:space="preserve"> thu được</w:t>
        </w:r>
        <w:r w:rsidR="00656F26">
          <w:rPr>
            <w:noProof/>
            <w:webHidden/>
          </w:rPr>
          <w:tab/>
        </w:r>
        <w:r w:rsidR="00656F26">
          <w:rPr>
            <w:noProof/>
            <w:webHidden/>
          </w:rPr>
          <w:fldChar w:fldCharType="begin"/>
        </w:r>
        <w:r w:rsidR="00656F26">
          <w:rPr>
            <w:noProof/>
            <w:webHidden/>
          </w:rPr>
          <w:instrText xml:space="preserve"> PAGEREF _Toc177564610 \h </w:instrText>
        </w:r>
        <w:r w:rsidR="00656F26">
          <w:rPr>
            <w:noProof/>
            <w:webHidden/>
          </w:rPr>
        </w:r>
        <w:r w:rsidR="00656F26">
          <w:rPr>
            <w:noProof/>
            <w:webHidden/>
          </w:rPr>
          <w:fldChar w:fldCharType="separate"/>
        </w:r>
        <w:r w:rsidR="00CA5CAD">
          <w:rPr>
            <w:noProof/>
            <w:webHidden/>
          </w:rPr>
          <w:t>36</w:t>
        </w:r>
        <w:r w:rsidR="00656F26">
          <w:rPr>
            <w:noProof/>
            <w:webHidden/>
          </w:rPr>
          <w:fldChar w:fldCharType="end"/>
        </w:r>
      </w:hyperlink>
    </w:p>
    <w:p w14:paraId="701F0CFC" w14:textId="212FF791" w:rsidR="00656F26" w:rsidRDefault="008A4B6C">
      <w:pPr>
        <w:pStyle w:val="TableofFigures"/>
        <w:tabs>
          <w:tab w:val="right" w:leader="dot" w:pos="9061"/>
        </w:tabs>
        <w:rPr>
          <w:rFonts w:asciiTheme="minorHAnsi" w:eastAsiaTheme="minorEastAsia" w:hAnsiTheme="minorHAnsi"/>
          <w:noProof/>
          <w:kern w:val="2"/>
          <w:szCs w:val="24"/>
        </w:rPr>
      </w:pPr>
      <w:hyperlink w:anchor="_Toc177564611" w:history="1">
        <w:r w:rsidR="00656F26" w:rsidRPr="005970A4">
          <w:rPr>
            <w:rStyle w:val="Hyperlink"/>
            <w:noProof/>
          </w:rPr>
          <w:t>Hình 4</w:t>
        </w:r>
        <w:r w:rsidR="00656F26" w:rsidRPr="005970A4">
          <w:rPr>
            <w:rStyle w:val="Hyperlink"/>
            <w:noProof/>
          </w:rPr>
          <w:noBreakHyphen/>
          <w:t>6: Mạch hiển thị giá trị SpO</w:t>
        </w:r>
        <w:r w:rsidR="00656F26" w:rsidRPr="005970A4">
          <w:rPr>
            <w:rStyle w:val="Hyperlink"/>
            <w:noProof/>
            <w:vertAlign w:val="subscript"/>
          </w:rPr>
          <w:t>2</w:t>
        </w:r>
        <w:r w:rsidR="00656F26">
          <w:rPr>
            <w:noProof/>
            <w:webHidden/>
          </w:rPr>
          <w:tab/>
        </w:r>
        <w:r w:rsidR="00656F26">
          <w:rPr>
            <w:noProof/>
            <w:webHidden/>
          </w:rPr>
          <w:fldChar w:fldCharType="begin"/>
        </w:r>
        <w:r w:rsidR="00656F26">
          <w:rPr>
            <w:noProof/>
            <w:webHidden/>
          </w:rPr>
          <w:instrText xml:space="preserve"> PAGEREF _Toc177564611 \h </w:instrText>
        </w:r>
        <w:r w:rsidR="00656F26">
          <w:rPr>
            <w:noProof/>
            <w:webHidden/>
          </w:rPr>
        </w:r>
        <w:r w:rsidR="00656F26">
          <w:rPr>
            <w:noProof/>
            <w:webHidden/>
          </w:rPr>
          <w:fldChar w:fldCharType="separate"/>
        </w:r>
        <w:r w:rsidR="00CA5CAD">
          <w:rPr>
            <w:noProof/>
            <w:webHidden/>
          </w:rPr>
          <w:t>37</w:t>
        </w:r>
        <w:r w:rsidR="00656F26">
          <w:rPr>
            <w:noProof/>
            <w:webHidden/>
          </w:rPr>
          <w:fldChar w:fldCharType="end"/>
        </w:r>
      </w:hyperlink>
    </w:p>
    <w:p w14:paraId="7242207F" w14:textId="5556BE8B" w:rsidR="00656F26" w:rsidRDefault="008A4B6C">
      <w:pPr>
        <w:pStyle w:val="TableofFigures"/>
        <w:tabs>
          <w:tab w:val="right" w:leader="dot" w:pos="9061"/>
        </w:tabs>
        <w:rPr>
          <w:rFonts w:asciiTheme="minorHAnsi" w:eastAsiaTheme="minorEastAsia" w:hAnsiTheme="minorHAnsi"/>
          <w:noProof/>
          <w:kern w:val="2"/>
          <w:szCs w:val="24"/>
        </w:rPr>
      </w:pPr>
      <w:hyperlink w:anchor="_Toc177564612" w:history="1">
        <w:r w:rsidR="00656F26" w:rsidRPr="005970A4">
          <w:rPr>
            <w:rStyle w:val="Hyperlink"/>
            <w:noProof/>
          </w:rPr>
          <w:t>Hình 4</w:t>
        </w:r>
        <w:r w:rsidR="00656F26" w:rsidRPr="005970A4">
          <w:rPr>
            <w:rStyle w:val="Hyperlink"/>
            <w:noProof/>
          </w:rPr>
          <w:noBreakHyphen/>
          <w:t>7: Giá trị SpO</w:t>
        </w:r>
        <w:r w:rsidR="00656F26" w:rsidRPr="005970A4">
          <w:rPr>
            <w:rStyle w:val="Hyperlink"/>
            <w:noProof/>
            <w:vertAlign w:val="subscript"/>
          </w:rPr>
          <w:t xml:space="preserve">2 </w:t>
        </w:r>
        <w:r w:rsidR="00656F26" w:rsidRPr="005970A4">
          <w:rPr>
            <w:rStyle w:val="Hyperlink"/>
            <w:noProof/>
          </w:rPr>
          <w:t>hiển thị trên Thingsboard</w:t>
        </w:r>
        <w:r w:rsidR="00656F26">
          <w:rPr>
            <w:noProof/>
            <w:webHidden/>
          </w:rPr>
          <w:tab/>
        </w:r>
        <w:r w:rsidR="00656F26">
          <w:rPr>
            <w:noProof/>
            <w:webHidden/>
          </w:rPr>
          <w:fldChar w:fldCharType="begin"/>
        </w:r>
        <w:r w:rsidR="00656F26">
          <w:rPr>
            <w:noProof/>
            <w:webHidden/>
          </w:rPr>
          <w:instrText xml:space="preserve"> PAGEREF _Toc177564612 \h </w:instrText>
        </w:r>
        <w:r w:rsidR="00656F26">
          <w:rPr>
            <w:noProof/>
            <w:webHidden/>
          </w:rPr>
        </w:r>
        <w:r w:rsidR="00656F26">
          <w:rPr>
            <w:noProof/>
            <w:webHidden/>
          </w:rPr>
          <w:fldChar w:fldCharType="separate"/>
        </w:r>
        <w:r w:rsidR="00CA5CAD">
          <w:rPr>
            <w:noProof/>
            <w:webHidden/>
          </w:rPr>
          <w:t>37</w:t>
        </w:r>
        <w:r w:rsidR="00656F26">
          <w:rPr>
            <w:noProof/>
            <w:webHidden/>
          </w:rPr>
          <w:fldChar w:fldCharType="end"/>
        </w:r>
      </w:hyperlink>
    </w:p>
    <w:p w14:paraId="5B84A1A3" w14:textId="6DE59933" w:rsidR="00D228D1" w:rsidRDefault="00D228D1" w:rsidP="00023E08">
      <w:pPr>
        <w:ind w:firstLine="0"/>
        <w:rPr>
          <w:rFonts w:cstheme="majorHAnsi"/>
        </w:rPr>
      </w:pPr>
      <w:r>
        <w:rPr>
          <w:rFonts w:cstheme="majorHAnsi"/>
        </w:rPr>
        <w:fldChar w:fldCharType="end"/>
      </w:r>
    </w:p>
    <w:p w14:paraId="1A80A2D4" w14:textId="2BD5E518" w:rsidR="00E56DC8" w:rsidRDefault="00E56DC8">
      <w:pPr>
        <w:spacing w:before="0" w:after="160" w:line="259" w:lineRule="auto"/>
        <w:ind w:firstLine="0"/>
        <w:rPr>
          <w:rFonts w:cstheme="majorHAnsi"/>
        </w:rPr>
      </w:pPr>
      <w:r>
        <w:rPr>
          <w:rFonts w:cstheme="majorHAnsi"/>
        </w:rPr>
        <w:br w:type="page"/>
      </w:r>
    </w:p>
    <w:p w14:paraId="7F20F47C" w14:textId="3510E69F" w:rsidR="005146AA" w:rsidRPr="005146AA" w:rsidRDefault="005146AA" w:rsidP="005146AA">
      <w:pPr>
        <w:pStyle w:val="TableofFigures"/>
        <w:tabs>
          <w:tab w:val="right" w:leader="dot" w:pos="9061"/>
        </w:tabs>
        <w:ind w:firstLine="0"/>
        <w:jc w:val="center"/>
        <w:outlineLvl w:val="0"/>
        <w:rPr>
          <w:rFonts w:cstheme="majorHAnsi"/>
          <w:b/>
          <w:bCs/>
          <w:sz w:val="32"/>
          <w:szCs w:val="32"/>
        </w:rPr>
      </w:pPr>
      <w:bookmarkStart w:id="3" w:name="_Toc177564538"/>
      <w:r w:rsidRPr="005146AA">
        <w:rPr>
          <w:rFonts w:cstheme="majorHAnsi"/>
          <w:b/>
          <w:bCs/>
          <w:sz w:val="32"/>
          <w:szCs w:val="32"/>
        </w:rPr>
        <w:lastRenderedPageBreak/>
        <w:t>DANH SÁCH BẢNG</w:t>
      </w:r>
      <w:bookmarkEnd w:id="3"/>
    </w:p>
    <w:p w14:paraId="39CE1464" w14:textId="4625FAE9" w:rsidR="00656F26" w:rsidRDefault="00E56DC8">
      <w:pPr>
        <w:pStyle w:val="TableofFigures"/>
        <w:tabs>
          <w:tab w:val="right" w:leader="dot" w:pos="9061"/>
        </w:tabs>
        <w:rPr>
          <w:rFonts w:asciiTheme="minorHAnsi" w:eastAsiaTheme="minorEastAsia" w:hAnsiTheme="minorHAnsi"/>
          <w:noProof/>
          <w:kern w:val="2"/>
          <w:szCs w:val="24"/>
        </w:rPr>
      </w:pPr>
      <w:r>
        <w:rPr>
          <w:rFonts w:cstheme="majorHAnsi"/>
        </w:rPr>
        <w:fldChar w:fldCharType="begin"/>
      </w:r>
      <w:r>
        <w:rPr>
          <w:rFonts w:cstheme="majorHAnsi"/>
        </w:rPr>
        <w:instrText xml:space="preserve"> TOC \h \z \c "Bảng" </w:instrText>
      </w:r>
      <w:r>
        <w:rPr>
          <w:rFonts w:cstheme="majorHAnsi"/>
        </w:rPr>
        <w:fldChar w:fldCharType="separate"/>
      </w:r>
      <w:hyperlink w:anchor="_Toc177564613" w:history="1">
        <w:r w:rsidR="00656F26" w:rsidRPr="009F366E">
          <w:rPr>
            <w:rStyle w:val="Hyperlink"/>
            <w:noProof/>
          </w:rPr>
          <w:t>Bảng 2</w:t>
        </w:r>
        <w:r w:rsidR="00656F26" w:rsidRPr="009F366E">
          <w:rPr>
            <w:rStyle w:val="Hyperlink"/>
            <w:noProof/>
          </w:rPr>
          <w:noBreakHyphen/>
          <w:t>1: Thông số IC ổn áp RT9193 – 33GB</w:t>
        </w:r>
        <w:r w:rsidR="00656F26">
          <w:rPr>
            <w:noProof/>
            <w:webHidden/>
          </w:rPr>
          <w:tab/>
        </w:r>
        <w:r w:rsidR="00656F26">
          <w:rPr>
            <w:noProof/>
            <w:webHidden/>
          </w:rPr>
          <w:fldChar w:fldCharType="begin"/>
        </w:r>
        <w:r w:rsidR="00656F26">
          <w:rPr>
            <w:noProof/>
            <w:webHidden/>
          </w:rPr>
          <w:instrText xml:space="preserve"> PAGEREF _Toc177564613 \h </w:instrText>
        </w:r>
        <w:r w:rsidR="00656F26">
          <w:rPr>
            <w:noProof/>
            <w:webHidden/>
          </w:rPr>
        </w:r>
        <w:r w:rsidR="00656F26">
          <w:rPr>
            <w:noProof/>
            <w:webHidden/>
          </w:rPr>
          <w:fldChar w:fldCharType="separate"/>
        </w:r>
        <w:r w:rsidR="00CA5CAD">
          <w:rPr>
            <w:noProof/>
            <w:webHidden/>
          </w:rPr>
          <w:t>10</w:t>
        </w:r>
        <w:r w:rsidR="00656F26">
          <w:rPr>
            <w:noProof/>
            <w:webHidden/>
          </w:rPr>
          <w:fldChar w:fldCharType="end"/>
        </w:r>
      </w:hyperlink>
    </w:p>
    <w:p w14:paraId="31F121D0" w14:textId="365C6010" w:rsidR="00656F26" w:rsidRDefault="008A4B6C">
      <w:pPr>
        <w:pStyle w:val="TableofFigures"/>
        <w:tabs>
          <w:tab w:val="right" w:leader="dot" w:pos="9061"/>
        </w:tabs>
        <w:rPr>
          <w:rFonts w:asciiTheme="minorHAnsi" w:eastAsiaTheme="minorEastAsia" w:hAnsiTheme="minorHAnsi"/>
          <w:noProof/>
          <w:kern w:val="2"/>
          <w:szCs w:val="24"/>
        </w:rPr>
      </w:pPr>
      <w:hyperlink w:anchor="_Toc177564614" w:history="1">
        <w:r w:rsidR="00656F26" w:rsidRPr="009F366E">
          <w:rPr>
            <w:rStyle w:val="Hyperlink"/>
            <w:noProof/>
          </w:rPr>
          <w:t>Bảng 2</w:t>
        </w:r>
        <w:r w:rsidR="00656F26" w:rsidRPr="009F366E">
          <w:rPr>
            <w:rStyle w:val="Hyperlink"/>
            <w:noProof/>
          </w:rPr>
          <w:noBreakHyphen/>
          <w:t>2: Thông số IC ổn áp AMS1117 – 1.8V</w:t>
        </w:r>
        <w:r w:rsidR="00656F26">
          <w:rPr>
            <w:noProof/>
            <w:webHidden/>
          </w:rPr>
          <w:tab/>
        </w:r>
        <w:r w:rsidR="00656F26">
          <w:rPr>
            <w:noProof/>
            <w:webHidden/>
          </w:rPr>
          <w:fldChar w:fldCharType="begin"/>
        </w:r>
        <w:r w:rsidR="00656F26">
          <w:rPr>
            <w:noProof/>
            <w:webHidden/>
          </w:rPr>
          <w:instrText xml:space="preserve"> PAGEREF _Toc177564614 \h </w:instrText>
        </w:r>
        <w:r w:rsidR="00656F26">
          <w:rPr>
            <w:noProof/>
            <w:webHidden/>
          </w:rPr>
        </w:r>
        <w:r w:rsidR="00656F26">
          <w:rPr>
            <w:noProof/>
            <w:webHidden/>
          </w:rPr>
          <w:fldChar w:fldCharType="separate"/>
        </w:r>
        <w:r w:rsidR="00CA5CAD">
          <w:rPr>
            <w:noProof/>
            <w:webHidden/>
          </w:rPr>
          <w:t>11</w:t>
        </w:r>
        <w:r w:rsidR="00656F26">
          <w:rPr>
            <w:noProof/>
            <w:webHidden/>
          </w:rPr>
          <w:fldChar w:fldCharType="end"/>
        </w:r>
      </w:hyperlink>
    </w:p>
    <w:p w14:paraId="0AAAE81B" w14:textId="35235353" w:rsidR="00656F26" w:rsidRDefault="008A4B6C">
      <w:pPr>
        <w:pStyle w:val="TableofFigures"/>
        <w:tabs>
          <w:tab w:val="right" w:leader="dot" w:pos="9061"/>
        </w:tabs>
        <w:rPr>
          <w:rFonts w:asciiTheme="minorHAnsi" w:eastAsiaTheme="minorEastAsia" w:hAnsiTheme="minorHAnsi"/>
          <w:noProof/>
          <w:kern w:val="2"/>
          <w:szCs w:val="24"/>
        </w:rPr>
      </w:pPr>
      <w:hyperlink w:anchor="_Toc177564615" w:history="1">
        <w:r w:rsidR="00656F26" w:rsidRPr="009F366E">
          <w:rPr>
            <w:rStyle w:val="Hyperlink"/>
            <w:noProof/>
          </w:rPr>
          <w:t>Bảng 2</w:t>
        </w:r>
        <w:r w:rsidR="00656F26" w:rsidRPr="009F366E">
          <w:rPr>
            <w:rStyle w:val="Hyperlink"/>
            <w:noProof/>
          </w:rPr>
          <w:noBreakHyphen/>
          <w:t>3: Thông số STM32F103C8T6</w:t>
        </w:r>
        <w:r w:rsidR="00656F26">
          <w:rPr>
            <w:noProof/>
            <w:webHidden/>
          </w:rPr>
          <w:tab/>
        </w:r>
        <w:r w:rsidR="00656F26">
          <w:rPr>
            <w:noProof/>
            <w:webHidden/>
          </w:rPr>
          <w:fldChar w:fldCharType="begin"/>
        </w:r>
        <w:r w:rsidR="00656F26">
          <w:rPr>
            <w:noProof/>
            <w:webHidden/>
          </w:rPr>
          <w:instrText xml:space="preserve"> PAGEREF _Toc177564615 \h </w:instrText>
        </w:r>
        <w:r w:rsidR="00656F26">
          <w:rPr>
            <w:noProof/>
            <w:webHidden/>
          </w:rPr>
        </w:r>
        <w:r w:rsidR="00656F26">
          <w:rPr>
            <w:noProof/>
            <w:webHidden/>
          </w:rPr>
          <w:fldChar w:fldCharType="separate"/>
        </w:r>
        <w:r w:rsidR="00CA5CAD">
          <w:rPr>
            <w:noProof/>
            <w:webHidden/>
          </w:rPr>
          <w:t>12</w:t>
        </w:r>
        <w:r w:rsidR="00656F26">
          <w:rPr>
            <w:noProof/>
            <w:webHidden/>
          </w:rPr>
          <w:fldChar w:fldCharType="end"/>
        </w:r>
      </w:hyperlink>
    </w:p>
    <w:p w14:paraId="5997087B" w14:textId="6A5EBE6E" w:rsidR="00656F26" w:rsidRDefault="008A4B6C">
      <w:pPr>
        <w:pStyle w:val="TableofFigures"/>
        <w:tabs>
          <w:tab w:val="right" w:leader="dot" w:pos="9061"/>
        </w:tabs>
        <w:rPr>
          <w:rFonts w:asciiTheme="minorHAnsi" w:eastAsiaTheme="minorEastAsia" w:hAnsiTheme="minorHAnsi"/>
          <w:noProof/>
          <w:kern w:val="2"/>
          <w:szCs w:val="24"/>
        </w:rPr>
      </w:pPr>
      <w:hyperlink w:anchor="_Toc177564616" w:history="1">
        <w:r w:rsidR="00656F26" w:rsidRPr="009F366E">
          <w:rPr>
            <w:rStyle w:val="Hyperlink"/>
            <w:noProof/>
          </w:rPr>
          <w:t>Bảng 2</w:t>
        </w:r>
        <w:r w:rsidR="00656F26" w:rsidRPr="009F366E">
          <w:rPr>
            <w:rStyle w:val="Hyperlink"/>
            <w:noProof/>
          </w:rPr>
          <w:noBreakHyphen/>
          <w:t>4: Thông số kỹ thuật ESP8266</w:t>
        </w:r>
        <w:r w:rsidR="00656F26">
          <w:rPr>
            <w:noProof/>
            <w:webHidden/>
          </w:rPr>
          <w:tab/>
        </w:r>
        <w:r w:rsidR="00656F26">
          <w:rPr>
            <w:noProof/>
            <w:webHidden/>
          </w:rPr>
          <w:fldChar w:fldCharType="begin"/>
        </w:r>
        <w:r w:rsidR="00656F26">
          <w:rPr>
            <w:noProof/>
            <w:webHidden/>
          </w:rPr>
          <w:instrText xml:space="preserve"> PAGEREF _Toc177564616 \h </w:instrText>
        </w:r>
        <w:r w:rsidR="00656F26">
          <w:rPr>
            <w:noProof/>
            <w:webHidden/>
          </w:rPr>
        </w:r>
        <w:r w:rsidR="00656F26">
          <w:rPr>
            <w:noProof/>
            <w:webHidden/>
          </w:rPr>
          <w:fldChar w:fldCharType="separate"/>
        </w:r>
        <w:r w:rsidR="00CA5CAD">
          <w:rPr>
            <w:noProof/>
            <w:webHidden/>
          </w:rPr>
          <w:t>15</w:t>
        </w:r>
        <w:r w:rsidR="00656F26">
          <w:rPr>
            <w:noProof/>
            <w:webHidden/>
          </w:rPr>
          <w:fldChar w:fldCharType="end"/>
        </w:r>
      </w:hyperlink>
    </w:p>
    <w:p w14:paraId="122D4B20" w14:textId="0D841AD0" w:rsidR="00656F26" w:rsidRDefault="008A4B6C">
      <w:pPr>
        <w:pStyle w:val="TableofFigures"/>
        <w:tabs>
          <w:tab w:val="right" w:leader="dot" w:pos="9061"/>
        </w:tabs>
        <w:rPr>
          <w:rFonts w:asciiTheme="minorHAnsi" w:eastAsiaTheme="minorEastAsia" w:hAnsiTheme="minorHAnsi"/>
          <w:noProof/>
          <w:kern w:val="2"/>
          <w:szCs w:val="24"/>
        </w:rPr>
      </w:pPr>
      <w:hyperlink w:anchor="_Toc177564617" w:history="1">
        <w:r w:rsidR="00656F26" w:rsidRPr="009F366E">
          <w:rPr>
            <w:rStyle w:val="Hyperlink"/>
            <w:noProof/>
          </w:rPr>
          <w:t>Bảng 2</w:t>
        </w:r>
        <w:r w:rsidR="00656F26" w:rsidRPr="009F366E">
          <w:rPr>
            <w:rStyle w:val="Hyperlink"/>
            <w:noProof/>
          </w:rPr>
          <w:noBreakHyphen/>
          <w:t>5: Bảng mô tả chức năng chân IC MAX30102</w:t>
        </w:r>
        <w:r w:rsidR="00656F26">
          <w:rPr>
            <w:noProof/>
            <w:webHidden/>
          </w:rPr>
          <w:tab/>
        </w:r>
        <w:r w:rsidR="00656F26">
          <w:rPr>
            <w:noProof/>
            <w:webHidden/>
          </w:rPr>
          <w:fldChar w:fldCharType="begin"/>
        </w:r>
        <w:r w:rsidR="00656F26">
          <w:rPr>
            <w:noProof/>
            <w:webHidden/>
          </w:rPr>
          <w:instrText xml:space="preserve"> PAGEREF _Toc177564617 \h </w:instrText>
        </w:r>
        <w:r w:rsidR="00656F26">
          <w:rPr>
            <w:noProof/>
            <w:webHidden/>
          </w:rPr>
        </w:r>
        <w:r w:rsidR="00656F26">
          <w:rPr>
            <w:noProof/>
            <w:webHidden/>
          </w:rPr>
          <w:fldChar w:fldCharType="separate"/>
        </w:r>
        <w:r w:rsidR="00CA5CAD">
          <w:rPr>
            <w:noProof/>
            <w:webHidden/>
          </w:rPr>
          <w:t>17</w:t>
        </w:r>
        <w:r w:rsidR="00656F26">
          <w:rPr>
            <w:noProof/>
            <w:webHidden/>
          </w:rPr>
          <w:fldChar w:fldCharType="end"/>
        </w:r>
      </w:hyperlink>
    </w:p>
    <w:p w14:paraId="6EA7C870" w14:textId="08393057" w:rsidR="00656F26" w:rsidRDefault="008A4B6C">
      <w:pPr>
        <w:pStyle w:val="TableofFigures"/>
        <w:tabs>
          <w:tab w:val="right" w:leader="dot" w:pos="9061"/>
        </w:tabs>
        <w:rPr>
          <w:rFonts w:asciiTheme="minorHAnsi" w:eastAsiaTheme="minorEastAsia" w:hAnsiTheme="minorHAnsi"/>
          <w:noProof/>
          <w:kern w:val="2"/>
          <w:szCs w:val="24"/>
        </w:rPr>
      </w:pPr>
      <w:hyperlink w:anchor="_Toc177564618" w:history="1">
        <w:r w:rsidR="00656F26" w:rsidRPr="009F366E">
          <w:rPr>
            <w:rStyle w:val="Hyperlink"/>
            <w:noProof/>
          </w:rPr>
          <w:t>Bảng 2</w:t>
        </w:r>
        <w:r w:rsidR="00656F26" w:rsidRPr="009F366E">
          <w:rPr>
            <w:rStyle w:val="Hyperlink"/>
            <w:noProof/>
          </w:rPr>
          <w:noBreakHyphen/>
          <w:t>6: Thông số OLED SSD1306</w:t>
        </w:r>
        <w:r w:rsidR="00656F26">
          <w:rPr>
            <w:noProof/>
            <w:webHidden/>
          </w:rPr>
          <w:tab/>
        </w:r>
        <w:r w:rsidR="00656F26">
          <w:rPr>
            <w:noProof/>
            <w:webHidden/>
          </w:rPr>
          <w:fldChar w:fldCharType="begin"/>
        </w:r>
        <w:r w:rsidR="00656F26">
          <w:rPr>
            <w:noProof/>
            <w:webHidden/>
          </w:rPr>
          <w:instrText xml:space="preserve"> PAGEREF _Toc177564618 \h </w:instrText>
        </w:r>
        <w:r w:rsidR="00656F26">
          <w:rPr>
            <w:noProof/>
            <w:webHidden/>
          </w:rPr>
        </w:r>
        <w:r w:rsidR="00656F26">
          <w:rPr>
            <w:noProof/>
            <w:webHidden/>
          </w:rPr>
          <w:fldChar w:fldCharType="separate"/>
        </w:r>
        <w:r w:rsidR="00CA5CAD">
          <w:rPr>
            <w:noProof/>
            <w:webHidden/>
          </w:rPr>
          <w:t>19</w:t>
        </w:r>
        <w:r w:rsidR="00656F26">
          <w:rPr>
            <w:noProof/>
            <w:webHidden/>
          </w:rPr>
          <w:fldChar w:fldCharType="end"/>
        </w:r>
      </w:hyperlink>
    </w:p>
    <w:p w14:paraId="35C16B45" w14:textId="450776B2" w:rsidR="00656F26" w:rsidRDefault="008A4B6C">
      <w:pPr>
        <w:pStyle w:val="TableofFigures"/>
        <w:tabs>
          <w:tab w:val="right" w:leader="dot" w:pos="9061"/>
        </w:tabs>
        <w:rPr>
          <w:rFonts w:asciiTheme="minorHAnsi" w:eastAsiaTheme="minorEastAsia" w:hAnsiTheme="minorHAnsi"/>
          <w:noProof/>
          <w:kern w:val="2"/>
          <w:szCs w:val="24"/>
        </w:rPr>
      </w:pPr>
      <w:hyperlink w:anchor="_Toc177564619" w:history="1">
        <w:r w:rsidR="00656F26" w:rsidRPr="009F366E">
          <w:rPr>
            <w:rStyle w:val="Hyperlink"/>
            <w:noProof/>
          </w:rPr>
          <w:t>Bảng 3</w:t>
        </w:r>
        <w:r w:rsidR="00656F26" w:rsidRPr="009F366E">
          <w:rPr>
            <w:rStyle w:val="Hyperlink"/>
            <w:noProof/>
          </w:rPr>
          <w:noBreakHyphen/>
          <w:t>1: Bảng danh sách các chân cấu hình GPIO và cấu hình chế độ.</w:t>
        </w:r>
        <w:r w:rsidR="00656F26">
          <w:rPr>
            <w:noProof/>
            <w:webHidden/>
          </w:rPr>
          <w:tab/>
        </w:r>
        <w:r w:rsidR="00656F26">
          <w:rPr>
            <w:noProof/>
            <w:webHidden/>
          </w:rPr>
          <w:fldChar w:fldCharType="begin"/>
        </w:r>
        <w:r w:rsidR="00656F26">
          <w:rPr>
            <w:noProof/>
            <w:webHidden/>
          </w:rPr>
          <w:instrText xml:space="preserve"> PAGEREF _Toc177564619 \h </w:instrText>
        </w:r>
        <w:r w:rsidR="00656F26">
          <w:rPr>
            <w:noProof/>
            <w:webHidden/>
          </w:rPr>
        </w:r>
        <w:r w:rsidR="00656F26">
          <w:rPr>
            <w:noProof/>
            <w:webHidden/>
          </w:rPr>
          <w:fldChar w:fldCharType="separate"/>
        </w:r>
        <w:r w:rsidR="00CA5CAD">
          <w:rPr>
            <w:noProof/>
            <w:webHidden/>
          </w:rPr>
          <w:t>27</w:t>
        </w:r>
        <w:r w:rsidR="00656F26">
          <w:rPr>
            <w:noProof/>
            <w:webHidden/>
          </w:rPr>
          <w:fldChar w:fldCharType="end"/>
        </w:r>
      </w:hyperlink>
    </w:p>
    <w:p w14:paraId="583D1633" w14:textId="13BB8D29" w:rsidR="00656F26" w:rsidRDefault="008A4B6C">
      <w:pPr>
        <w:pStyle w:val="TableofFigures"/>
        <w:tabs>
          <w:tab w:val="right" w:leader="dot" w:pos="9061"/>
        </w:tabs>
        <w:rPr>
          <w:rFonts w:asciiTheme="minorHAnsi" w:eastAsiaTheme="minorEastAsia" w:hAnsiTheme="minorHAnsi"/>
          <w:noProof/>
          <w:kern w:val="2"/>
          <w:szCs w:val="24"/>
        </w:rPr>
      </w:pPr>
      <w:hyperlink w:anchor="_Toc177564620" w:history="1">
        <w:r w:rsidR="00656F26" w:rsidRPr="009F366E">
          <w:rPr>
            <w:rStyle w:val="Hyperlink"/>
            <w:noProof/>
          </w:rPr>
          <w:t>Bảng 3</w:t>
        </w:r>
        <w:r w:rsidR="00656F26" w:rsidRPr="009F366E">
          <w:rPr>
            <w:rStyle w:val="Hyperlink"/>
            <w:noProof/>
          </w:rPr>
          <w:noBreakHyphen/>
          <w:t>2: Bảng danh sách cấu hình Timer 2 tạo PWM</w:t>
        </w:r>
        <w:r w:rsidR="00656F26">
          <w:rPr>
            <w:noProof/>
            <w:webHidden/>
          </w:rPr>
          <w:tab/>
        </w:r>
        <w:r w:rsidR="00656F26">
          <w:rPr>
            <w:noProof/>
            <w:webHidden/>
          </w:rPr>
          <w:fldChar w:fldCharType="begin"/>
        </w:r>
        <w:r w:rsidR="00656F26">
          <w:rPr>
            <w:noProof/>
            <w:webHidden/>
          </w:rPr>
          <w:instrText xml:space="preserve"> PAGEREF _Toc177564620 \h </w:instrText>
        </w:r>
        <w:r w:rsidR="00656F26">
          <w:rPr>
            <w:noProof/>
            <w:webHidden/>
          </w:rPr>
        </w:r>
        <w:r w:rsidR="00656F26">
          <w:rPr>
            <w:noProof/>
            <w:webHidden/>
          </w:rPr>
          <w:fldChar w:fldCharType="separate"/>
        </w:r>
        <w:r w:rsidR="00CA5CAD">
          <w:rPr>
            <w:noProof/>
            <w:webHidden/>
          </w:rPr>
          <w:t>27</w:t>
        </w:r>
        <w:r w:rsidR="00656F26">
          <w:rPr>
            <w:noProof/>
            <w:webHidden/>
          </w:rPr>
          <w:fldChar w:fldCharType="end"/>
        </w:r>
      </w:hyperlink>
    </w:p>
    <w:p w14:paraId="3A897E17" w14:textId="67FEDCEB" w:rsidR="00656F26" w:rsidRDefault="008A4B6C">
      <w:pPr>
        <w:pStyle w:val="TableofFigures"/>
        <w:tabs>
          <w:tab w:val="right" w:leader="dot" w:pos="9061"/>
        </w:tabs>
        <w:rPr>
          <w:rFonts w:asciiTheme="minorHAnsi" w:eastAsiaTheme="minorEastAsia" w:hAnsiTheme="minorHAnsi"/>
          <w:noProof/>
          <w:kern w:val="2"/>
          <w:szCs w:val="24"/>
        </w:rPr>
      </w:pPr>
      <w:hyperlink w:anchor="_Toc177564621" w:history="1">
        <w:r w:rsidR="00656F26" w:rsidRPr="009F366E">
          <w:rPr>
            <w:rStyle w:val="Hyperlink"/>
            <w:noProof/>
          </w:rPr>
          <w:t>Bảng 3</w:t>
        </w:r>
        <w:r w:rsidR="00656F26" w:rsidRPr="009F366E">
          <w:rPr>
            <w:rStyle w:val="Hyperlink"/>
            <w:noProof/>
          </w:rPr>
          <w:noBreakHyphen/>
          <w:t>3: Cấu hình thông số cho Timer 2 tạo xung PWM</w:t>
        </w:r>
        <w:r w:rsidR="00656F26">
          <w:rPr>
            <w:noProof/>
            <w:webHidden/>
          </w:rPr>
          <w:tab/>
        </w:r>
        <w:r w:rsidR="00656F26">
          <w:rPr>
            <w:noProof/>
            <w:webHidden/>
          </w:rPr>
          <w:fldChar w:fldCharType="begin"/>
        </w:r>
        <w:r w:rsidR="00656F26">
          <w:rPr>
            <w:noProof/>
            <w:webHidden/>
          </w:rPr>
          <w:instrText xml:space="preserve"> PAGEREF _Toc177564621 \h </w:instrText>
        </w:r>
        <w:r w:rsidR="00656F26">
          <w:rPr>
            <w:noProof/>
            <w:webHidden/>
          </w:rPr>
        </w:r>
        <w:r w:rsidR="00656F26">
          <w:rPr>
            <w:noProof/>
            <w:webHidden/>
          </w:rPr>
          <w:fldChar w:fldCharType="separate"/>
        </w:r>
        <w:r w:rsidR="00CA5CAD">
          <w:rPr>
            <w:noProof/>
            <w:webHidden/>
          </w:rPr>
          <w:t>27</w:t>
        </w:r>
        <w:r w:rsidR="00656F26">
          <w:rPr>
            <w:noProof/>
            <w:webHidden/>
          </w:rPr>
          <w:fldChar w:fldCharType="end"/>
        </w:r>
      </w:hyperlink>
    </w:p>
    <w:p w14:paraId="47B710D8" w14:textId="167D19E8" w:rsidR="00656F26" w:rsidRDefault="008A4B6C">
      <w:pPr>
        <w:pStyle w:val="TableofFigures"/>
        <w:tabs>
          <w:tab w:val="right" w:leader="dot" w:pos="9061"/>
        </w:tabs>
        <w:rPr>
          <w:rFonts w:asciiTheme="minorHAnsi" w:eastAsiaTheme="minorEastAsia" w:hAnsiTheme="minorHAnsi"/>
          <w:noProof/>
          <w:kern w:val="2"/>
          <w:szCs w:val="24"/>
        </w:rPr>
      </w:pPr>
      <w:hyperlink w:anchor="_Toc177564622" w:history="1">
        <w:r w:rsidR="00656F26" w:rsidRPr="009F366E">
          <w:rPr>
            <w:rStyle w:val="Hyperlink"/>
            <w:noProof/>
          </w:rPr>
          <w:t>Bảng 3</w:t>
        </w:r>
        <w:r w:rsidR="00656F26" w:rsidRPr="009F366E">
          <w:rPr>
            <w:rStyle w:val="Hyperlink"/>
            <w:noProof/>
          </w:rPr>
          <w:noBreakHyphen/>
          <w:t>4: Bảng danh sách cấu hình giao thức I2C</w:t>
        </w:r>
        <w:r w:rsidR="00656F26">
          <w:rPr>
            <w:noProof/>
            <w:webHidden/>
          </w:rPr>
          <w:tab/>
        </w:r>
        <w:r w:rsidR="00656F26">
          <w:rPr>
            <w:noProof/>
            <w:webHidden/>
          </w:rPr>
          <w:fldChar w:fldCharType="begin"/>
        </w:r>
        <w:r w:rsidR="00656F26">
          <w:rPr>
            <w:noProof/>
            <w:webHidden/>
          </w:rPr>
          <w:instrText xml:space="preserve"> PAGEREF _Toc177564622 \h </w:instrText>
        </w:r>
        <w:r w:rsidR="00656F26">
          <w:rPr>
            <w:noProof/>
            <w:webHidden/>
          </w:rPr>
        </w:r>
        <w:r w:rsidR="00656F26">
          <w:rPr>
            <w:noProof/>
            <w:webHidden/>
          </w:rPr>
          <w:fldChar w:fldCharType="separate"/>
        </w:r>
        <w:r w:rsidR="00CA5CAD">
          <w:rPr>
            <w:noProof/>
            <w:webHidden/>
          </w:rPr>
          <w:t>27</w:t>
        </w:r>
        <w:r w:rsidR="00656F26">
          <w:rPr>
            <w:noProof/>
            <w:webHidden/>
          </w:rPr>
          <w:fldChar w:fldCharType="end"/>
        </w:r>
      </w:hyperlink>
    </w:p>
    <w:p w14:paraId="550E1C2A" w14:textId="329FF610" w:rsidR="00656F26" w:rsidRDefault="008A4B6C">
      <w:pPr>
        <w:pStyle w:val="TableofFigures"/>
        <w:tabs>
          <w:tab w:val="right" w:leader="dot" w:pos="9061"/>
        </w:tabs>
        <w:rPr>
          <w:rFonts w:asciiTheme="minorHAnsi" w:eastAsiaTheme="minorEastAsia" w:hAnsiTheme="minorHAnsi"/>
          <w:noProof/>
          <w:kern w:val="2"/>
          <w:szCs w:val="24"/>
        </w:rPr>
      </w:pPr>
      <w:hyperlink w:anchor="_Toc177564623" w:history="1">
        <w:r w:rsidR="00656F26" w:rsidRPr="009F366E">
          <w:rPr>
            <w:rStyle w:val="Hyperlink"/>
            <w:noProof/>
          </w:rPr>
          <w:t>Bảng 3</w:t>
        </w:r>
        <w:r w:rsidR="00656F26" w:rsidRPr="009F366E">
          <w:rPr>
            <w:rStyle w:val="Hyperlink"/>
            <w:noProof/>
          </w:rPr>
          <w:noBreakHyphen/>
          <w:t>5: Cấu hình thông số cho giao thức I2C</w:t>
        </w:r>
        <w:r w:rsidR="00656F26">
          <w:rPr>
            <w:noProof/>
            <w:webHidden/>
          </w:rPr>
          <w:tab/>
        </w:r>
        <w:r w:rsidR="00656F26">
          <w:rPr>
            <w:noProof/>
            <w:webHidden/>
          </w:rPr>
          <w:fldChar w:fldCharType="begin"/>
        </w:r>
        <w:r w:rsidR="00656F26">
          <w:rPr>
            <w:noProof/>
            <w:webHidden/>
          </w:rPr>
          <w:instrText xml:space="preserve"> PAGEREF _Toc177564623 \h </w:instrText>
        </w:r>
        <w:r w:rsidR="00656F26">
          <w:rPr>
            <w:noProof/>
            <w:webHidden/>
          </w:rPr>
        </w:r>
        <w:r w:rsidR="00656F26">
          <w:rPr>
            <w:noProof/>
            <w:webHidden/>
          </w:rPr>
          <w:fldChar w:fldCharType="separate"/>
        </w:r>
        <w:r w:rsidR="00CA5CAD">
          <w:rPr>
            <w:noProof/>
            <w:webHidden/>
          </w:rPr>
          <w:t>28</w:t>
        </w:r>
        <w:r w:rsidR="00656F26">
          <w:rPr>
            <w:noProof/>
            <w:webHidden/>
          </w:rPr>
          <w:fldChar w:fldCharType="end"/>
        </w:r>
      </w:hyperlink>
    </w:p>
    <w:p w14:paraId="195B4E1A" w14:textId="1300FB35" w:rsidR="00656F26" w:rsidRDefault="008A4B6C">
      <w:pPr>
        <w:pStyle w:val="TableofFigures"/>
        <w:tabs>
          <w:tab w:val="right" w:leader="dot" w:pos="9061"/>
        </w:tabs>
        <w:rPr>
          <w:rFonts w:asciiTheme="minorHAnsi" w:eastAsiaTheme="minorEastAsia" w:hAnsiTheme="minorHAnsi"/>
          <w:noProof/>
          <w:kern w:val="2"/>
          <w:szCs w:val="24"/>
        </w:rPr>
      </w:pPr>
      <w:hyperlink w:anchor="_Toc177564624" w:history="1">
        <w:r w:rsidR="00656F26" w:rsidRPr="009F366E">
          <w:rPr>
            <w:rStyle w:val="Hyperlink"/>
            <w:noProof/>
          </w:rPr>
          <w:t>Bảng 3</w:t>
        </w:r>
        <w:r w:rsidR="00656F26" w:rsidRPr="009F366E">
          <w:rPr>
            <w:rStyle w:val="Hyperlink"/>
            <w:noProof/>
          </w:rPr>
          <w:noBreakHyphen/>
          <w:t>6: Bảng danh sách cấu hình giao thức UART</w:t>
        </w:r>
        <w:r w:rsidR="00656F26">
          <w:rPr>
            <w:noProof/>
            <w:webHidden/>
          </w:rPr>
          <w:tab/>
        </w:r>
        <w:r w:rsidR="00656F26">
          <w:rPr>
            <w:noProof/>
            <w:webHidden/>
          </w:rPr>
          <w:fldChar w:fldCharType="begin"/>
        </w:r>
        <w:r w:rsidR="00656F26">
          <w:rPr>
            <w:noProof/>
            <w:webHidden/>
          </w:rPr>
          <w:instrText xml:space="preserve"> PAGEREF _Toc177564624 \h </w:instrText>
        </w:r>
        <w:r w:rsidR="00656F26">
          <w:rPr>
            <w:noProof/>
            <w:webHidden/>
          </w:rPr>
        </w:r>
        <w:r w:rsidR="00656F26">
          <w:rPr>
            <w:noProof/>
            <w:webHidden/>
          </w:rPr>
          <w:fldChar w:fldCharType="separate"/>
        </w:r>
        <w:r w:rsidR="00CA5CAD">
          <w:rPr>
            <w:noProof/>
            <w:webHidden/>
          </w:rPr>
          <w:t>28</w:t>
        </w:r>
        <w:r w:rsidR="00656F26">
          <w:rPr>
            <w:noProof/>
            <w:webHidden/>
          </w:rPr>
          <w:fldChar w:fldCharType="end"/>
        </w:r>
      </w:hyperlink>
    </w:p>
    <w:p w14:paraId="5ED002ED" w14:textId="6ECC1F4E" w:rsidR="00656F26" w:rsidRDefault="008A4B6C">
      <w:pPr>
        <w:pStyle w:val="TableofFigures"/>
        <w:tabs>
          <w:tab w:val="right" w:leader="dot" w:pos="9061"/>
        </w:tabs>
        <w:rPr>
          <w:rFonts w:asciiTheme="minorHAnsi" w:eastAsiaTheme="minorEastAsia" w:hAnsiTheme="minorHAnsi"/>
          <w:noProof/>
          <w:kern w:val="2"/>
          <w:szCs w:val="24"/>
        </w:rPr>
      </w:pPr>
      <w:hyperlink w:anchor="_Toc177564625" w:history="1">
        <w:r w:rsidR="00656F26" w:rsidRPr="009F366E">
          <w:rPr>
            <w:rStyle w:val="Hyperlink"/>
            <w:noProof/>
          </w:rPr>
          <w:t>Bảng 3</w:t>
        </w:r>
        <w:r w:rsidR="00656F26" w:rsidRPr="009F366E">
          <w:rPr>
            <w:rStyle w:val="Hyperlink"/>
            <w:noProof/>
          </w:rPr>
          <w:noBreakHyphen/>
          <w:t>7: Cấu hình thông số cho giao thức I2C</w:t>
        </w:r>
        <w:r w:rsidR="00656F26">
          <w:rPr>
            <w:noProof/>
            <w:webHidden/>
          </w:rPr>
          <w:tab/>
        </w:r>
        <w:r w:rsidR="00656F26">
          <w:rPr>
            <w:noProof/>
            <w:webHidden/>
          </w:rPr>
          <w:fldChar w:fldCharType="begin"/>
        </w:r>
        <w:r w:rsidR="00656F26">
          <w:rPr>
            <w:noProof/>
            <w:webHidden/>
          </w:rPr>
          <w:instrText xml:space="preserve"> PAGEREF _Toc177564625 \h </w:instrText>
        </w:r>
        <w:r w:rsidR="00656F26">
          <w:rPr>
            <w:noProof/>
            <w:webHidden/>
          </w:rPr>
        </w:r>
        <w:r w:rsidR="00656F26">
          <w:rPr>
            <w:noProof/>
            <w:webHidden/>
          </w:rPr>
          <w:fldChar w:fldCharType="separate"/>
        </w:r>
        <w:r w:rsidR="00CA5CAD">
          <w:rPr>
            <w:noProof/>
            <w:webHidden/>
          </w:rPr>
          <w:t>28</w:t>
        </w:r>
        <w:r w:rsidR="00656F26">
          <w:rPr>
            <w:noProof/>
            <w:webHidden/>
          </w:rPr>
          <w:fldChar w:fldCharType="end"/>
        </w:r>
      </w:hyperlink>
    </w:p>
    <w:p w14:paraId="47C29E03" w14:textId="6D0D22E0" w:rsidR="004557EF" w:rsidRDefault="00E56DC8" w:rsidP="00023E08">
      <w:pPr>
        <w:spacing w:before="0" w:after="160" w:line="259" w:lineRule="auto"/>
        <w:ind w:firstLine="0"/>
        <w:rPr>
          <w:rFonts w:cstheme="majorHAnsi"/>
        </w:rPr>
      </w:pPr>
      <w:r>
        <w:rPr>
          <w:rFonts w:cstheme="majorHAnsi"/>
        </w:rPr>
        <w:fldChar w:fldCharType="end"/>
      </w:r>
    </w:p>
    <w:p w14:paraId="309BBF1A" w14:textId="0F19CE67" w:rsidR="00E10CFD" w:rsidRDefault="00E10CFD">
      <w:pPr>
        <w:spacing w:before="0" w:after="160" w:line="259" w:lineRule="auto"/>
        <w:ind w:firstLine="0"/>
        <w:jc w:val="left"/>
        <w:rPr>
          <w:rFonts w:cstheme="majorHAnsi"/>
        </w:rPr>
      </w:pPr>
      <w:r>
        <w:rPr>
          <w:rFonts w:cstheme="majorHAnsi"/>
        </w:rPr>
        <w:br w:type="page"/>
      </w:r>
    </w:p>
    <w:p w14:paraId="3C5634A8" w14:textId="43D3E754" w:rsidR="00E10CFD" w:rsidRPr="00E10CFD" w:rsidRDefault="00E10CFD" w:rsidP="00E10CFD">
      <w:pPr>
        <w:pStyle w:val="Heading1"/>
        <w:numPr>
          <w:ilvl w:val="0"/>
          <w:numId w:val="0"/>
        </w:numPr>
        <w:rPr>
          <w:bCs/>
          <w:szCs w:val="32"/>
        </w:rPr>
      </w:pPr>
      <w:bookmarkStart w:id="4" w:name="_Toc177564539"/>
      <w:r w:rsidRPr="00E10CFD">
        <w:rPr>
          <w:bCs/>
          <w:szCs w:val="32"/>
        </w:rPr>
        <w:lastRenderedPageBreak/>
        <w:t xml:space="preserve">DANH </w:t>
      </w:r>
      <w:r w:rsidR="00FC2927">
        <w:rPr>
          <w:bCs/>
          <w:szCs w:val="32"/>
        </w:rPr>
        <w:t>SÁCH</w:t>
      </w:r>
      <w:r w:rsidRPr="00E10CFD">
        <w:rPr>
          <w:bCs/>
          <w:szCs w:val="32"/>
        </w:rPr>
        <w:t xml:space="preserve"> CHỮ VIẾT TẮT</w:t>
      </w:r>
      <w:bookmarkEnd w:id="4"/>
    </w:p>
    <w:tbl>
      <w:tblPr>
        <w:tblStyle w:val="TableGrid"/>
        <w:tblW w:w="0" w:type="auto"/>
        <w:tblLook w:val="04A0" w:firstRow="1" w:lastRow="0" w:firstColumn="1" w:lastColumn="0" w:noHBand="0" w:noVBand="1"/>
      </w:tblPr>
      <w:tblGrid>
        <w:gridCol w:w="1838"/>
        <w:gridCol w:w="7223"/>
      </w:tblGrid>
      <w:tr w:rsidR="007151D2" w14:paraId="097FC742" w14:textId="77777777">
        <w:tc>
          <w:tcPr>
            <w:tcW w:w="1838" w:type="dxa"/>
            <w:vAlign w:val="center"/>
          </w:tcPr>
          <w:p w14:paraId="425EB61C" w14:textId="77777777" w:rsidR="007151D2" w:rsidRPr="00E10CFD" w:rsidRDefault="007151D2">
            <w:pPr>
              <w:pStyle w:val="table"/>
              <w:spacing w:line="240" w:lineRule="auto"/>
              <w:rPr>
                <w:b/>
                <w:bCs/>
              </w:rPr>
            </w:pPr>
            <w:r w:rsidRPr="00E10CFD">
              <w:rPr>
                <w:b/>
                <w:bCs/>
              </w:rPr>
              <w:t>Tên viết tắt</w:t>
            </w:r>
          </w:p>
          <w:p w14:paraId="467D1CF9" w14:textId="77777777" w:rsidR="007151D2" w:rsidRPr="00E10CFD" w:rsidRDefault="007151D2">
            <w:pPr>
              <w:pStyle w:val="table"/>
              <w:spacing w:line="240" w:lineRule="auto"/>
              <w:rPr>
                <w:b/>
                <w:bCs/>
              </w:rPr>
            </w:pPr>
            <w:r w:rsidRPr="00E10CFD">
              <w:rPr>
                <w:b/>
                <w:bCs/>
              </w:rPr>
              <w:t>và kí hiệu</w:t>
            </w:r>
          </w:p>
        </w:tc>
        <w:tc>
          <w:tcPr>
            <w:tcW w:w="7223" w:type="dxa"/>
            <w:vAlign w:val="center"/>
          </w:tcPr>
          <w:p w14:paraId="48CD5D44" w14:textId="77777777" w:rsidR="007151D2" w:rsidRPr="00F109E4" w:rsidRDefault="007151D2">
            <w:pPr>
              <w:pStyle w:val="table"/>
              <w:rPr>
                <w:b/>
                <w:bCs/>
                <w:lang w:val="fr-FR"/>
              </w:rPr>
            </w:pPr>
            <w:r w:rsidRPr="00F109E4">
              <w:rPr>
                <w:b/>
                <w:bCs/>
                <w:lang w:val="fr-FR"/>
              </w:rPr>
              <w:t>Giải thích</w:t>
            </w:r>
          </w:p>
        </w:tc>
      </w:tr>
      <w:tr w:rsidR="007151D2" w14:paraId="259E9410" w14:textId="77777777">
        <w:tc>
          <w:tcPr>
            <w:tcW w:w="1838" w:type="dxa"/>
          </w:tcPr>
          <w:p w14:paraId="060BE262" w14:textId="77777777" w:rsidR="007151D2" w:rsidRDefault="007151D2">
            <w:pPr>
              <w:pStyle w:val="table"/>
              <w:jc w:val="both"/>
              <w:rPr>
                <w:lang w:val="fr-FR"/>
              </w:rPr>
            </w:pPr>
            <w:r>
              <w:rPr>
                <w:lang w:val="fr-FR"/>
              </w:rPr>
              <w:t>Hb</w:t>
            </w:r>
          </w:p>
        </w:tc>
        <w:tc>
          <w:tcPr>
            <w:tcW w:w="7223" w:type="dxa"/>
          </w:tcPr>
          <w:p w14:paraId="10F86DF2" w14:textId="77777777" w:rsidR="007151D2" w:rsidRDefault="007151D2">
            <w:pPr>
              <w:pStyle w:val="table"/>
              <w:jc w:val="both"/>
              <w:rPr>
                <w:lang w:eastAsia="ja-JP"/>
              </w:rPr>
            </w:pPr>
            <w:r>
              <w:rPr>
                <w:lang w:eastAsia="ja-JP"/>
              </w:rPr>
              <w:t xml:space="preserve">The </w:t>
            </w:r>
            <w:r w:rsidRPr="004B7779">
              <w:rPr>
                <w:lang w:eastAsia="ja-JP"/>
              </w:rPr>
              <w:t>deoxygenated hemoglobin</w:t>
            </w:r>
          </w:p>
        </w:tc>
      </w:tr>
      <w:tr w:rsidR="007151D2" w14:paraId="471B877D" w14:textId="77777777">
        <w:tc>
          <w:tcPr>
            <w:tcW w:w="1838" w:type="dxa"/>
          </w:tcPr>
          <w:p w14:paraId="4FA2F7AA" w14:textId="77777777" w:rsidR="007151D2" w:rsidRPr="00F109E4" w:rsidRDefault="007151D2">
            <w:pPr>
              <w:pStyle w:val="table"/>
              <w:jc w:val="both"/>
              <w:rPr>
                <w:vertAlign w:val="subscript"/>
                <w:lang w:val="fr-FR"/>
              </w:rPr>
            </w:pPr>
            <w:r>
              <w:rPr>
                <w:lang w:val="fr-FR"/>
              </w:rPr>
              <w:t>HbO</w:t>
            </w:r>
            <w:r>
              <w:rPr>
                <w:vertAlign w:val="subscript"/>
                <w:lang w:val="fr-FR"/>
              </w:rPr>
              <w:t>2</w:t>
            </w:r>
          </w:p>
        </w:tc>
        <w:tc>
          <w:tcPr>
            <w:tcW w:w="7223" w:type="dxa"/>
          </w:tcPr>
          <w:p w14:paraId="3A040408" w14:textId="77777777" w:rsidR="007151D2" w:rsidRDefault="007151D2">
            <w:pPr>
              <w:pStyle w:val="table"/>
              <w:jc w:val="both"/>
              <w:rPr>
                <w:lang w:val="fr-FR"/>
              </w:rPr>
            </w:pPr>
            <w:r>
              <w:rPr>
                <w:lang w:eastAsia="ja-JP"/>
              </w:rPr>
              <w:t xml:space="preserve">The </w:t>
            </w:r>
            <w:r w:rsidRPr="00775254">
              <w:rPr>
                <w:lang w:eastAsia="ja-JP"/>
              </w:rPr>
              <w:t>oxygenated hemoglobin</w:t>
            </w:r>
          </w:p>
        </w:tc>
      </w:tr>
      <w:tr w:rsidR="007151D2" w:rsidRPr="00F109E4" w14:paraId="708D2994" w14:textId="77777777">
        <w:tc>
          <w:tcPr>
            <w:tcW w:w="1838" w:type="dxa"/>
          </w:tcPr>
          <w:p w14:paraId="0629A56C" w14:textId="77777777" w:rsidR="007151D2" w:rsidRDefault="007151D2">
            <w:pPr>
              <w:pStyle w:val="table"/>
              <w:jc w:val="both"/>
              <w:rPr>
                <w:lang w:val="fr-FR"/>
              </w:rPr>
            </w:pPr>
            <w:r>
              <w:rPr>
                <w:lang w:val="fr-FR"/>
              </w:rPr>
              <w:t>HR</w:t>
            </w:r>
          </w:p>
        </w:tc>
        <w:tc>
          <w:tcPr>
            <w:tcW w:w="7223" w:type="dxa"/>
          </w:tcPr>
          <w:p w14:paraId="06BBE001" w14:textId="77777777" w:rsidR="007151D2" w:rsidRDefault="007151D2">
            <w:pPr>
              <w:pStyle w:val="table"/>
              <w:jc w:val="both"/>
              <w:rPr>
                <w:lang w:eastAsia="ja-JP"/>
              </w:rPr>
            </w:pPr>
            <w:r>
              <w:rPr>
                <w:lang w:eastAsia="ja-JP"/>
              </w:rPr>
              <w:t>Thông số xung nhịp tim</w:t>
            </w:r>
          </w:p>
        </w:tc>
      </w:tr>
      <w:tr w:rsidR="007151D2" w:rsidRPr="00F109E4" w14:paraId="52A738BE" w14:textId="77777777">
        <w:tc>
          <w:tcPr>
            <w:tcW w:w="1838" w:type="dxa"/>
          </w:tcPr>
          <w:p w14:paraId="7280FAD7" w14:textId="77777777" w:rsidR="007151D2" w:rsidRDefault="007151D2">
            <w:pPr>
              <w:pStyle w:val="table"/>
              <w:jc w:val="both"/>
              <w:rPr>
                <w:lang w:val="fr-FR"/>
              </w:rPr>
            </w:pPr>
            <w:r>
              <w:rPr>
                <w:lang w:val="fr-FR"/>
              </w:rPr>
              <w:t>I2C</w:t>
            </w:r>
          </w:p>
        </w:tc>
        <w:tc>
          <w:tcPr>
            <w:tcW w:w="7223" w:type="dxa"/>
          </w:tcPr>
          <w:p w14:paraId="5923EF7B" w14:textId="77777777" w:rsidR="007151D2" w:rsidRDefault="007151D2">
            <w:pPr>
              <w:pStyle w:val="table"/>
              <w:jc w:val="both"/>
            </w:pPr>
            <w:r w:rsidRPr="003E0DD5">
              <w:t>Inter-Integrated Circuit</w:t>
            </w:r>
          </w:p>
        </w:tc>
      </w:tr>
      <w:tr w:rsidR="007151D2" w:rsidRPr="00F109E4" w14:paraId="7EA5A45E" w14:textId="77777777">
        <w:tc>
          <w:tcPr>
            <w:tcW w:w="1838" w:type="dxa"/>
          </w:tcPr>
          <w:p w14:paraId="7438C2E9" w14:textId="77777777" w:rsidR="007151D2" w:rsidRDefault="007151D2">
            <w:pPr>
              <w:pStyle w:val="table"/>
              <w:jc w:val="both"/>
              <w:rPr>
                <w:lang w:val="fr-FR"/>
              </w:rPr>
            </w:pPr>
            <w:r>
              <w:rPr>
                <w:lang w:val="fr-FR"/>
              </w:rPr>
              <w:t>IC</w:t>
            </w:r>
          </w:p>
        </w:tc>
        <w:tc>
          <w:tcPr>
            <w:tcW w:w="7223" w:type="dxa"/>
          </w:tcPr>
          <w:p w14:paraId="409A6872" w14:textId="77777777" w:rsidR="007151D2" w:rsidRDefault="007151D2">
            <w:pPr>
              <w:pStyle w:val="table"/>
              <w:jc w:val="both"/>
              <w:rPr>
                <w:lang w:eastAsia="ja-JP"/>
              </w:rPr>
            </w:pPr>
            <w:r>
              <w:t>Integrated Circuit – Mạch tích hợp</w:t>
            </w:r>
          </w:p>
        </w:tc>
      </w:tr>
      <w:tr w:rsidR="007151D2" w14:paraId="1E0E6484" w14:textId="77777777">
        <w:tc>
          <w:tcPr>
            <w:tcW w:w="1838" w:type="dxa"/>
          </w:tcPr>
          <w:p w14:paraId="339FAAE0" w14:textId="77777777" w:rsidR="007151D2" w:rsidRDefault="007151D2">
            <w:pPr>
              <w:pStyle w:val="table"/>
              <w:jc w:val="both"/>
              <w:rPr>
                <w:lang w:val="fr-FR"/>
              </w:rPr>
            </w:pPr>
            <w:r>
              <w:rPr>
                <w:lang w:val="fr-FR"/>
              </w:rPr>
              <w:t>IR</w:t>
            </w:r>
          </w:p>
        </w:tc>
        <w:tc>
          <w:tcPr>
            <w:tcW w:w="7223" w:type="dxa"/>
          </w:tcPr>
          <w:p w14:paraId="0F6B2F9D" w14:textId="77777777" w:rsidR="007151D2" w:rsidRDefault="007151D2">
            <w:pPr>
              <w:pStyle w:val="table"/>
              <w:jc w:val="both"/>
              <w:rPr>
                <w:lang w:eastAsia="ja-JP"/>
              </w:rPr>
            </w:pPr>
            <w:r>
              <w:rPr>
                <w:lang w:eastAsia="ja-JP"/>
              </w:rPr>
              <w:t>Tia hồng ngoại</w:t>
            </w:r>
          </w:p>
        </w:tc>
      </w:tr>
      <w:tr w:rsidR="00F0385E" w14:paraId="7DB2D015" w14:textId="77777777">
        <w:tc>
          <w:tcPr>
            <w:tcW w:w="1838" w:type="dxa"/>
          </w:tcPr>
          <w:p w14:paraId="5454FF82" w14:textId="4FE5A74B" w:rsidR="00F0385E" w:rsidRDefault="00F0385E">
            <w:pPr>
              <w:pStyle w:val="table"/>
              <w:jc w:val="both"/>
              <w:rPr>
                <w:lang w:val="fr-FR"/>
              </w:rPr>
            </w:pPr>
            <w:r>
              <w:rPr>
                <w:lang w:val="fr-FR"/>
              </w:rPr>
              <w:t>R</w:t>
            </w:r>
          </w:p>
        </w:tc>
        <w:tc>
          <w:tcPr>
            <w:tcW w:w="7223" w:type="dxa"/>
          </w:tcPr>
          <w:p w14:paraId="5BDB0DF1" w14:textId="05E2F7C6" w:rsidR="00F0385E" w:rsidRDefault="00F0385E">
            <w:pPr>
              <w:pStyle w:val="table"/>
              <w:jc w:val="both"/>
              <w:rPr>
                <w:lang w:eastAsia="ja-JP"/>
              </w:rPr>
            </w:pPr>
            <w:r>
              <w:rPr>
                <w:lang w:eastAsia="ja-JP"/>
              </w:rPr>
              <w:t>Ánh sáng đỏ</w:t>
            </w:r>
          </w:p>
        </w:tc>
      </w:tr>
      <w:tr w:rsidR="007151D2" w:rsidRPr="00F109E4" w14:paraId="14804569" w14:textId="77777777">
        <w:tc>
          <w:tcPr>
            <w:tcW w:w="1838" w:type="dxa"/>
          </w:tcPr>
          <w:p w14:paraId="2932E48F" w14:textId="77777777" w:rsidR="007151D2" w:rsidRDefault="007151D2">
            <w:pPr>
              <w:pStyle w:val="table"/>
              <w:jc w:val="both"/>
              <w:rPr>
                <w:lang w:val="fr-FR"/>
              </w:rPr>
            </w:pPr>
            <w:r>
              <w:rPr>
                <w:lang w:val="fr-FR"/>
              </w:rPr>
              <w:t>PWM</w:t>
            </w:r>
          </w:p>
        </w:tc>
        <w:tc>
          <w:tcPr>
            <w:tcW w:w="7223" w:type="dxa"/>
          </w:tcPr>
          <w:p w14:paraId="20771C2A" w14:textId="77777777" w:rsidR="007151D2" w:rsidRDefault="007151D2">
            <w:pPr>
              <w:pStyle w:val="table"/>
              <w:jc w:val="both"/>
            </w:pPr>
            <w:r>
              <w:t>Pulse Width Modulation – Điều chế độ rộng xung</w:t>
            </w:r>
          </w:p>
        </w:tc>
      </w:tr>
      <w:tr w:rsidR="007151D2" w:rsidRPr="00F109E4" w14:paraId="7D247974" w14:textId="77777777">
        <w:tc>
          <w:tcPr>
            <w:tcW w:w="1838" w:type="dxa"/>
          </w:tcPr>
          <w:p w14:paraId="17F391EE" w14:textId="77777777" w:rsidR="007151D2" w:rsidRPr="00F109E4" w:rsidRDefault="007151D2">
            <w:pPr>
              <w:pStyle w:val="table"/>
              <w:jc w:val="both"/>
              <w:rPr>
                <w:vertAlign w:val="subscript"/>
                <w:lang w:val="fr-FR"/>
              </w:rPr>
            </w:pPr>
            <w:r>
              <w:rPr>
                <w:lang w:val="fr-FR"/>
              </w:rPr>
              <w:t>SpO</w:t>
            </w:r>
            <w:r>
              <w:rPr>
                <w:vertAlign w:val="subscript"/>
                <w:lang w:val="fr-FR"/>
              </w:rPr>
              <w:t>2</w:t>
            </w:r>
          </w:p>
        </w:tc>
        <w:tc>
          <w:tcPr>
            <w:tcW w:w="7223" w:type="dxa"/>
          </w:tcPr>
          <w:p w14:paraId="7632278E" w14:textId="77777777" w:rsidR="007151D2" w:rsidRDefault="007151D2">
            <w:pPr>
              <w:pStyle w:val="table"/>
              <w:jc w:val="both"/>
              <w:rPr>
                <w:lang w:eastAsia="ja-JP"/>
              </w:rPr>
            </w:pPr>
            <w:r>
              <w:rPr>
                <w:lang w:eastAsia="ja-JP"/>
              </w:rPr>
              <w:t>O</w:t>
            </w:r>
            <w:r w:rsidRPr="0065390C">
              <w:rPr>
                <w:lang w:eastAsia="ja-JP"/>
              </w:rPr>
              <w:t>xygen saturation</w:t>
            </w:r>
            <w:r>
              <w:rPr>
                <w:lang w:eastAsia="ja-JP"/>
              </w:rPr>
              <w:t xml:space="preserve"> – Độ bão hoà Oxy tại ngón tay</w:t>
            </w:r>
          </w:p>
        </w:tc>
      </w:tr>
      <w:tr w:rsidR="007151D2" w:rsidRPr="00B55AD0" w14:paraId="7B9A0B89" w14:textId="77777777">
        <w:tc>
          <w:tcPr>
            <w:tcW w:w="1838" w:type="dxa"/>
          </w:tcPr>
          <w:p w14:paraId="7B54558B" w14:textId="77777777" w:rsidR="007151D2" w:rsidRDefault="007151D2">
            <w:pPr>
              <w:pStyle w:val="table"/>
              <w:jc w:val="both"/>
              <w:rPr>
                <w:lang w:val="fr-FR"/>
              </w:rPr>
            </w:pPr>
            <w:r>
              <w:rPr>
                <w:lang w:val="fr-FR"/>
              </w:rPr>
              <w:t>UART</w:t>
            </w:r>
          </w:p>
        </w:tc>
        <w:tc>
          <w:tcPr>
            <w:tcW w:w="7223" w:type="dxa"/>
          </w:tcPr>
          <w:p w14:paraId="6D629FD1" w14:textId="77777777" w:rsidR="007151D2" w:rsidRPr="00B55AD0" w:rsidRDefault="007151D2">
            <w:pPr>
              <w:pStyle w:val="table"/>
              <w:jc w:val="both"/>
              <w:rPr>
                <w:lang w:val="fr-FR"/>
              </w:rPr>
            </w:pPr>
            <w:r w:rsidRPr="00B55AD0">
              <w:rPr>
                <w:lang w:val="fr-FR"/>
              </w:rPr>
              <w:t>Universal Asynchronous Receiver-Transmitter.</w:t>
            </w:r>
            <w:r>
              <w:t xml:space="preserve"> </w:t>
            </w:r>
          </w:p>
        </w:tc>
      </w:tr>
    </w:tbl>
    <w:p w14:paraId="47535CD0" w14:textId="77777777" w:rsidR="00E10CFD" w:rsidRPr="00B55AD0" w:rsidRDefault="00E10CFD" w:rsidP="00E10CFD">
      <w:pPr>
        <w:ind w:firstLine="0"/>
        <w:jc w:val="center"/>
        <w:rPr>
          <w:b/>
          <w:bCs/>
          <w:sz w:val="32"/>
          <w:szCs w:val="32"/>
          <w:lang w:val="fr-FR"/>
        </w:rPr>
      </w:pPr>
    </w:p>
    <w:p w14:paraId="6C0FFC7D" w14:textId="77777777" w:rsidR="00E56DC8" w:rsidRPr="00B55AD0" w:rsidRDefault="00E56DC8" w:rsidP="00E56DC8">
      <w:pPr>
        <w:spacing w:before="0" w:after="160" w:line="259" w:lineRule="auto"/>
        <w:ind w:firstLine="0"/>
        <w:rPr>
          <w:rFonts w:cstheme="majorHAnsi"/>
          <w:lang w:val="fr-FR"/>
        </w:rPr>
        <w:sectPr w:rsidR="00E56DC8" w:rsidRPr="00B55AD0" w:rsidSect="00857EC8">
          <w:footerReference w:type="default" r:id="rId12"/>
          <w:pgSz w:w="11906" w:h="16838" w:code="9"/>
          <w:pgMar w:top="1701" w:right="1134" w:bottom="1701" w:left="1701" w:header="709" w:footer="709" w:gutter="0"/>
          <w:pgNumType w:fmt="lowerRoman"/>
          <w:cols w:space="708"/>
          <w:docGrid w:linePitch="360"/>
        </w:sectPr>
      </w:pPr>
    </w:p>
    <w:p w14:paraId="6D064375" w14:textId="7ABB1EC9" w:rsidR="004C1D31" w:rsidRDefault="008E5AF7" w:rsidP="00DB081E">
      <w:pPr>
        <w:pStyle w:val="Heading1"/>
      </w:pPr>
      <w:bookmarkStart w:id="5" w:name="_Toc177564540"/>
      <w:r>
        <w:lastRenderedPageBreak/>
        <w:t>PHẦN MỞ ĐẦU</w:t>
      </w:r>
      <w:bookmarkEnd w:id="5"/>
    </w:p>
    <w:p w14:paraId="3BC86D22" w14:textId="5AEAB7DE" w:rsidR="003748AE" w:rsidRDefault="00C80101" w:rsidP="000F50EE">
      <w:pPr>
        <w:pStyle w:val="Heading2"/>
      </w:pPr>
      <w:bookmarkStart w:id="6" w:name="_Toc177564541"/>
      <w:r>
        <w:t>Tổng quan đề tài</w:t>
      </w:r>
      <w:bookmarkEnd w:id="6"/>
    </w:p>
    <w:p w14:paraId="7E15CEB3" w14:textId="77777777" w:rsidR="00E93716" w:rsidRDefault="00F00179" w:rsidP="00241FC9">
      <w:r>
        <w:t>S</w:t>
      </w:r>
      <w:r w:rsidR="00094C25">
        <w:t xml:space="preserve">ức khoẻ là một </w:t>
      </w:r>
      <w:r w:rsidR="00B7593F">
        <w:t>yếu tố đóng vai trò quan trọng.</w:t>
      </w:r>
      <w:r w:rsidR="0011114C">
        <w:t xml:space="preserve"> Nó là cơ sở để con người có thể </w:t>
      </w:r>
      <w:r w:rsidR="00E54FD7">
        <w:t xml:space="preserve">làm mọi việc hằng ngày trong cuộc sống như học tập, đi làm, vui chơi, … </w:t>
      </w:r>
      <w:r>
        <w:t>Ngày nay, khi xã hội ngày càng phát triển con người lại càng chú trọng hơn vào sức khoẻ cá nhân</w:t>
      </w:r>
      <w:r w:rsidR="006F7FB3">
        <w:t>. Chính vì vậy</w:t>
      </w:r>
      <w:r w:rsidR="002428B5">
        <w:t xml:space="preserve"> việc thiết kế và ứng dụng các thiết bị có khả năng hỗ trợ đo đạc, </w:t>
      </w:r>
      <w:r w:rsidR="005435AE">
        <w:t>tính toán các thông số sức khoẻ</w:t>
      </w:r>
      <w:r w:rsidR="002428B5">
        <w:t xml:space="preserve"> giúp</w:t>
      </w:r>
      <w:r w:rsidR="005435AE">
        <w:t xml:space="preserve"> ngành y tế nhanh có thể chuẩn đoán chính xác và nhanh chóng</w:t>
      </w:r>
      <w:r w:rsidR="0062676A">
        <w:t xml:space="preserve"> là</w:t>
      </w:r>
      <w:r w:rsidR="005435AE">
        <w:t xml:space="preserve"> </w:t>
      </w:r>
      <w:r w:rsidR="0062676A">
        <w:t>rất cần thiết.</w:t>
      </w:r>
      <w:r w:rsidR="00161E98">
        <w:t xml:space="preserve"> </w:t>
      </w:r>
    </w:p>
    <w:p w14:paraId="40516198" w14:textId="51683751" w:rsidR="00241FC9" w:rsidRPr="00A801FD" w:rsidRDefault="00E93716" w:rsidP="00241FC9">
      <w:r>
        <w:t>Đề tài này tập trung vào việc thiết kế hệ thống đ</w:t>
      </w:r>
      <w:r w:rsidR="00301A81">
        <w:t>o</w:t>
      </w:r>
      <w:r>
        <w:t xml:space="preserve"> nhịp tim.</w:t>
      </w:r>
      <w:r w:rsidR="00071E02">
        <w:t xml:space="preserve"> Thiết bị dựa trên nguyên lý </w:t>
      </w:r>
      <w:r w:rsidR="00D00C0E">
        <w:t xml:space="preserve">sự thay đổi mật độ ánh sáng đi qua trên bề mặt da để </w:t>
      </w:r>
      <w:r w:rsidR="00792527">
        <w:t>tính toán nhịp ti</w:t>
      </w:r>
      <w:r w:rsidR="00340DA3">
        <w:t>m bằng photodetector trên IC MAX30102.</w:t>
      </w:r>
      <w:r w:rsidR="000C0646">
        <w:t xml:space="preserve"> Từ kết quả trả về, người dùng có thể </w:t>
      </w:r>
      <w:r w:rsidR="00B16397">
        <w:t xml:space="preserve">ứng dụng để phân tích và chuẩn đoán một số </w:t>
      </w:r>
      <w:r w:rsidR="004A6666">
        <w:t>vấn đề tim mạch</w:t>
      </w:r>
      <w:r w:rsidR="00B16397">
        <w:t xml:space="preserve"> liên quan như </w:t>
      </w:r>
      <w:r w:rsidR="004A6666" w:rsidRPr="004A6666">
        <w:t>nhịp tim không đều, suy tim, nhồi máu cơ tim</w:t>
      </w:r>
      <w:r w:rsidR="00B45531">
        <w:t xml:space="preserve"> hoặc một số vấn đề liên quan đến độ bão hoà của oxi trong máu.</w:t>
      </w:r>
    </w:p>
    <w:p w14:paraId="27388865" w14:textId="254DF331" w:rsidR="006E63E1" w:rsidRDefault="007479D9" w:rsidP="00022221">
      <w:pPr>
        <w:pStyle w:val="Heading2"/>
      </w:pPr>
      <w:bookmarkStart w:id="7" w:name="_Toc177564542"/>
      <w:r>
        <w:t>Nhiệm vụ đề tài</w:t>
      </w:r>
      <w:bookmarkEnd w:id="7"/>
    </w:p>
    <w:p w14:paraId="50F4CF3C" w14:textId="763E9371" w:rsidR="00825061" w:rsidRDefault="00825061" w:rsidP="00825061">
      <w:r>
        <w:t>Nội dung 1: Tìm hiểu nguyên lý, ứng dụng của hệ thống</w:t>
      </w:r>
    </w:p>
    <w:p w14:paraId="1AB488FC" w14:textId="0C9908DB" w:rsidR="00825061" w:rsidRDefault="00825061" w:rsidP="00825061">
      <w:r>
        <w:t>Nội dung 2: Tìm hiểu về dòng vi điều khiển STM32F103C8T6</w:t>
      </w:r>
      <w:r w:rsidR="00FA6E85">
        <w:t xml:space="preserve"> và các thiết bị ngoại vi cần thiết</w:t>
      </w:r>
    </w:p>
    <w:p w14:paraId="1433BAA2" w14:textId="4E16B36E" w:rsidR="00FA6E85" w:rsidRDefault="00FA6E85" w:rsidP="00825061">
      <w:r>
        <w:t>Nội dung 3: Thiết kế mạch nguyên lý, mạch testboard, kiểm tra</w:t>
      </w:r>
      <w:r w:rsidR="00AB1043">
        <w:t xml:space="preserve"> mạch</w:t>
      </w:r>
    </w:p>
    <w:p w14:paraId="6C76CCA5" w14:textId="6EB0CAF5" w:rsidR="00AB1043" w:rsidRDefault="00AB1043" w:rsidP="00825061">
      <w:r>
        <w:t xml:space="preserve">Nội dung 4: Thực hiện thiết kế mạch in PCB trên phần mềm </w:t>
      </w:r>
      <w:r w:rsidR="00EB621E">
        <w:t>Kicad</w:t>
      </w:r>
    </w:p>
    <w:p w14:paraId="3E896AB5" w14:textId="1A1D40C5" w:rsidR="00AB1043" w:rsidRDefault="00AB1043" w:rsidP="00825061">
      <w:r>
        <w:t>Nội dung 5: Thiết kế lưu đồ giải thuật và lập trình trên STM32CubeIDE</w:t>
      </w:r>
    </w:p>
    <w:p w14:paraId="4A75E9E0" w14:textId="03A6A45A" w:rsidR="006C1D55" w:rsidRPr="00825061" w:rsidRDefault="006C1D55" w:rsidP="00825061">
      <w:r>
        <w:t xml:space="preserve">Nội dung 6: Đo </w:t>
      </w:r>
      <w:r w:rsidR="00CD54D2">
        <w:t>đ</w:t>
      </w:r>
      <w:r w:rsidRPr="00CD54D2">
        <w:t>ạc</w:t>
      </w:r>
      <w:r>
        <w:t>, so sánh với các thiết bị khác, đánh giá</w:t>
      </w:r>
      <w:r w:rsidR="000A33C3">
        <w:t xml:space="preserve"> sản phẩm và kết luận</w:t>
      </w:r>
    </w:p>
    <w:p w14:paraId="2EEF29C4" w14:textId="6DDC3BC3" w:rsidR="003748AE" w:rsidRDefault="003748AE" w:rsidP="00825061">
      <w:pPr>
        <w:ind w:firstLine="0"/>
        <w:rPr>
          <w:rFonts w:eastAsiaTheme="majorEastAsia" w:cstheme="majorBidi"/>
          <w:sz w:val="32"/>
          <w:szCs w:val="40"/>
        </w:rPr>
      </w:pPr>
      <w:r>
        <w:br w:type="page"/>
      </w:r>
    </w:p>
    <w:p w14:paraId="1650D805" w14:textId="0C9E45F9" w:rsidR="00D57ADD" w:rsidRDefault="008E5AF7" w:rsidP="001C1848">
      <w:pPr>
        <w:pStyle w:val="Heading1"/>
      </w:pPr>
      <w:bookmarkStart w:id="8" w:name="_Toc177564543"/>
      <w:r>
        <w:lastRenderedPageBreak/>
        <w:t>PHẦN NỘI DUNG</w:t>
      </w:r>
      <w:bookmarkEnd w:id="8"/>
    </w:p>
    <w:p w14:paraId="2FCA2EFA" w14:textId="524F3C57" w:rsidR="00D57ADD" w:rsidRDefault="00823EF8" w:rsidP="001C1848">
      <w:pPr>
        <w:pStyle w:val="Heading2"/>
      </w:pPr>
      <w:bookmarkStart w:id="9" w:name="_Toc177564544"/>
      <w:r>
        <w:t>LÝ THUYẾT</w:t>
      </w:r>
      <w:bookmarkEnd w:id="9"/>
    </w:p>
    <w:p w14:paraId="024DD211" w14:textId="7BB7363D" w:rsidR="00E91B74" w:rsidRDefault="00844851" w:rsidP="00E91B74">
      <w:pPr>
        <w:pStyle w:val="Heading3"/>
        <w:rPr>
          <w:lang w:eastAsia="ja-JP"/>
        </w:rPr>
      </w:pPr>
      <w:bookmarkStart w:id="10" w:name="_Toc177564545"/>
      <w:r w:rsidRPr="00844851">
        <w:rPr>
          <w:lang w:eastAsia="ja-JP"/>
        </w:rPr>
        <w:t xml:space="preserve">Nguyên </w:t>
      </w:r>
      <w:r w:rsidR="003B69F5">
        <w:rPr>
          <w:lang w:eastAsia="ja-JP"/>
        </w:rPr>
        <w:t>lý</w:t>
      </w:r>
      <w:r w:rsidR="00C34806">
        <w:rPr>
          <w:lang w:eastAsia="ja-JP"/>
        </w:rPr>
        <w:t xml:space="preserve"> hoạt động của các máy</w:t>
      </w:r>
      <w:r w:rsidRPr="00844851">
        <w:rPr>
          <w:lang w:eastAsia="ja-JP"/>
        </w:rPr>
        <w:t xml:space="preserve"> đo nhịp tim</w:t>
      </w:r>
      <w:r w:rsidR="00BC0DD8">
        <w:rPr>
          <w:lang w:eastAsia="ja-JP"/>
        </w:rPr>
        <w:t xml:space="preserve"> và độ bão hoà oxi trong máu</w:t>
      </w:r>
      <w:bookmarkEnd w:id="10"/>
    </w:p>
    <w:p w14:paraId="76D06636" w14:textId="7E473777" w:rsidR="00844851" w:rsidRDefault="00F50045" w:rsidP="00844851">
      <w:pPr>
        <w:rPr>
          <w:lang w:eastAsia="ja-JP"/>
        </w:rPr>
      </w:pPr>
      <w:r w:rsidRPr="003847F9">
        <w:rPr>
          <w:lang w:eastAsia="ja-JP"/>
        </w:rPr>
        <w:t xml:space="preserve">Hiện nay có </w:t>
      </w:r>
      <w:r w:rsidR="003847F9" w:rsidRPr="003847F9">
        <w:rPr>
          <w:lang w:eastAsia="ja-JP"/>
        </w:rPr>
        <w:t>hai</w:t>
      </w:r>
      <w:r w:rsidR="007E140A">
        <w:rPr>
          <w:lang w:eastAsia="ja-JP"/>
        </w:rPr>
        <w:t xml:space="preserve"> loại</w:t>
      </w:r>
      <w:r w:rsidR="003847F9">
        <w:rPr>
          <w:lang w:eastAsia="ja-JP"/>
        </w:rPr>
        <w:t xml:space="preserve"> đo nhịp tim</w:t>
      </w:r>
      <w:r w:rsidR="001E3120">
        <w:rPr>
          <w:lang w:eastAsia="ja-JP"/>
        </w:rPr>
        <w:t xml:space="preserve"> là loại đeo ngay ngực và theo dõi nhịp tim quang học</w:t>
      </w:r>
    </w:p>
    <w:p w14:paraId="3692D11B" w14:textId="29C2239E" w:rsidR="003847F9" w:rsidRDefault="003847F9" w:rsidP="00E75EB2">
      <w:pPr>
        <w:rPr>
          <w:lang w:eastAsia="ja-JP"/>
        </w:rPr>
      </w:pPr>
      <w:r>
        <w:rPr>
          <w:lang w:eastAsia="ja-JP"/>
        </w:rPr>
        <w:t>Thứ nhất, sử dụng điện tâm đồ</w:t>
      </w:r>
      <w:r w:rsidR="00A70B05">
        <w:rPr>
          <w:lang w:eastAsia="ja-JP"/>
        </w:rPr>
        <w:t xml:space="preserve"> để ghi lại hoạt động điện tim của người dùng. </w:t>
      </w:r>
      <w:r w:rsidR="00E75EB2">
        <w:rPr>
          <w:lang w:eastAsia="ja-JP"/>
        </w:rPr>
        <w:t>“Phần điện cực trong thiết bị cần có hơi nước hoặc mồ hôi để bắt các tín hiệu điện tim. Do đó, khi bạn đang vận động và đổ mồ hôi, các điện cực sẽ bắt những tín hiệu điện tim trong cơ thể, sau đó gửi dữ liệu vào bộ phận phát.”</w:t>
      </w:r>
      <w:r w:rsidR="00903D6D">
        <w:rPr>
          <w:rStyle w:val="FootnoteReference"/>
          <w:lang w:eastAsia="ja-JP"/>
        </w:rPr>
        <w:footnoteReference w:id="2"/>
      </w:r>
      <w:r w:rsidR="008339A1">
        <w:rPr>
          <w:lang w:eastAsia="ja-JP"/>
        </w:rPr>
        <w:t>.</w:t>
      </w:r>
      <w:r w:rsidR="00C34806">
        <w:rPr>
          <w:lang w:eastAsia="ja-JP"/>
        </w:rPr>
        <w:t xml:space="preserve"> Các thiết bị này thường được thiết kế để đeo trên ngực</w:t>
      </w:r>
      <w:r w:rsidR="00564898">
        <w:rPr>
          <w:lang w:eastAsia="ja-JP"/>
        </w:rPr>
        <w:t>.</w:t>
      </w:r>
    </w:p>
    <w:p w14:paraId="21BE81CF" w14:textId="1179052A" w:rsidR="00F03DD8" w:rsidRDefault="00B205E8" w:rsidP="009951D9">
      <w:pPr>
        <w:rPr>
          <w:lang w:eastAsia="ja-JP"/>
        </w:rPr>
      </w:pPr>
      <w:r w:rsidRPr="00B205E8">
        <w:rPr>
          <w:lang w:eastAsia="ja-JP"/>
        </w:rPr>
        <w:t>Thứ hai, sử dụng các th</w:t>
      </w:r>
      <w:r>
        <w:rPr>
          <w:lang w:eastAsia="ja-JP"/>
        </w:rPr>
        <w:t>iết bị đo nhịp tim quang học.</w:t>
      </w:r>
      <w:r w:rsidR="00CB390D">
        <w:rPr>
          <w:lang w:eastAsia="ja-JP"/>
        </w:rPr>
        <w:t xml:space="preserve"> </w:t>
      </w:r>
      <w:r w:rsidR="00CB390D" w:rsidRPr="00CB390D">
        <w:rPr>
          <w:lang w:eastAsia="ja-JP"/>
        </w:rPr>
        <w:t>Nó dựa trên cơ chế s</w:t>
      </w:r>
      <w:r w:rsidR="00CB390D">
        <w:rPr>
          <w:lang w:eastAsia="ja-JP"/>
        </w:rPr>
        <w:t xml:space="preserve">ự thay đổi mật độ ánh sáng đi qua các vùng da như </w:t>
      </w:r>
      <w:r w:rsidR="006A3234">
        <w:rPr>
          <w:lang w:eastAsia="ja-JP"/>
        </w:rPr>
        <w:t xml:space="preserve">dái </w:t>
      </w:r>
      <w:r w:rsidR="006B07F1">
        <w:rPr>
          <w:lang w:eastAsia="ja-JP"/>
        </w:rPr>
        <w:t>tai, ngón tay</w:t>
      </w:r>
      <w:r w:rsidR="006A3234">
        <w:rPr>
          <w:lang w:eastAsia="ja-JP"/>
        </w:rPr>
        <w:t xml:space="preserve"> (</w:t>
      </w:r>
      <w:r w:rsidR="00B83D67">
        <w:rPr>
          <w:lang w:eastAsia="ja-JP"/>
        </w:rPr>
        <w:t>nơi mà da mỏng, không quá dày)</w:t>
      </w:r>
      <w:r w:rsidR="006B07F1">
        <w:rPr>
          <w:lang w:eastAsia="ja-JP"/>
        </w:rPr>
        <w:t>. Các thiết bị thu thập dữ liệu</w:t>
      </w:r>
      <w:r w:rsidR="00CB62A5">
        <w:rPr>
          <w:lang w:eastAsia="ja-JP"/>
        </w:rPr>
        <w:t xml:space="preserve"> bằng cách đo</w:t>
      </w:r>
      <w:r w:rsidR="006B07F1">
        <w:rPr>
          <w:lang w:eastAsia="ja-JP"/>
        </w:rPr>
        <w:t xml:space="preserve"> mật độ ánh sáng thông qua</w:t>
      </w:r>
      <w:r w:rsidR="00CB62A5">
        <w:rPr>
          <w:lang w:eastAsia="ja-JP"/>
        </w:rPr>
        <w:t xml:space="preserve"> photo</w:t>
      </w:r>
      <w:r w:rsidR="00741C7D">
        <w:rPr>
          <w:lang w:eastAsia="ja-JP"/>
        </w:rPr>
        <w:t xml:space="preserve"> – detector. </w:t>
      </w:r>
      <w:r w:rsidR="00775254" w:rsidRPr="00775254">
        <w:rPr>
          <w:lang w:eastAsia="ja-JP"/>
        </w:rPr>
        <w:t>The oxygenated hemoglobin (HbO2)</w:t>
      </w:r>
      <w:r w:rsidR="00775254">
        <w:rPr>
          <w:lang w:eastAsia="ja-JP"/>
        </w:rPr>
        <w:t xml:space="preserve"> trong động mạch </w:t>
      </w:r>
      <w:r w:rsidR="00397491">
        <w:rPr>
          <w:lang w:eastAsia="ja-JP"/>
        </w:rPr>
        <w:t>có đặc tính hấp thụ ánh sáng IR</w:t>
      </w:r>
      <w:r w:rsidR="0033737A">
        <w:rPr>
          <w:lang w:eastAsia="ja-JP"/>
        </w:rPr>
        <w:t xml:space="preserve"> (tia hồng ngoại)</w:t>
      </w:r>
      <w:r w:rsidR="0030656C">
        <w:rPr>
          <w:lang w:eastAsia="ja-JP"/>
        </w:rPr>
        <w:t>. Khi màu càng đỏ</w:t>
      </w:r>
      <w:r w:rsidR="003F616F">
        <w:rPr>
          <w:lang w:eastAsia="ja-JP"/>
        </w:rPr>
        <w:t xml:space="preserve"> đồng nghĩa với việc nồng độ hemoglobin càng cao, lúc này ánh sáng </w:t>
      </w:r>
      <w:r w:rsidR="00CE5647">
        <w:rPr>
          <w:lang w:eastAsia="ja-JP"/>
        </w:rPr>
        <w:t xml:space="preserve">IR càng được hấp thụ nhiều. </w:t>
      </w:r>
      <w:r w:rsidR="00CE5647" w:rsidRPr="00CE5647">
        <w:rPr>
          <w:lang w:eastAsia="ja-JP"/>
        </w:rPr>
        <w:t xml:space="preserve">Khi máu được bơm qua ngón tay </w:t>
      </w:r>
      <w:r w:rsidR="00CE5647">
        <w:rPr>
          <w:lang w:eastAsia="ja-JP"/>
        </w:rPr>
        <w:t>sau</w:t>
      </w:r>
      <w:r w:rsidR="00CE5647" w:rsidRPr="00CE5647">
        <w:rPr>
          <w:lang w:eastAsia="ja-JP"/>
        </w:rPr>
        <w:t xml:space="preserve"> mỗi</w:t>
      </w:r>
      <w:r w:rsidR="00CE5647">
        <w:rPr>
          <w:lang w:eastAsia="ja-JP"/>
        </w:rPr>
        <w:t xml:space="preserve"> chu kì nhịp</w:t>
      </w:r>
      <w:r w:rsidR="00CE5647" w:rsidRPr="00CE5647">
        <w:rPr>
          <w:lang w:eastAsia="ja-JP"/>
        </w:rPr>
        <w:t xml:space="preserve"> tim, lượng ánh sáng</w:t>
      </w:r>
      <w:r w:rsidR="00CE5647">
        <w:rPr>
          <w:lang w:eastAsia="ja-JP"/>
        </w:rPr>
        <w:t xml:space="preserve"> IR</w:t>
      </w:r>
      <w:r w:rsidR="00CE5647" w:rsidRPr="00CE5647">
        <w:rPr>
          <w:lang w:eastAsia="ja-JP"/>
        </w:rPr>
        <w:t xml:space="preserve"> phản xạ</w:t>
      </w:r>
      <w:r w:rsidR="00CE5647">
        <w:rPr>
          <w:lang w:eastAsia="ja-JP"/>
        </w:rPr>
        <w:t xml:space="preserve"> lại</w:t>
      </w:r>
      <w:r w:rsidR="00CE5647" w:rsidRPr="00CE5647">
        <w:rPr>
          <w:lang w:eastAsia="ja-JP"/>
        </w:rPr>
        <w:t xml:space="preserve"> sẽ thay đổi</w:t>
      </w:r>
      <w:r w:rsidR="00CE5647">
        <w:rPr>
          <w:lang w:eastAsia="ja-JP"/>
        </w:rPr>
        <w:t>. Chính vì vậy nó sẽ</w:t>
      </w:r>
      <w:r w:rsidR="00CE5647" w:rsidRPr="00CE5647">
        <w:rPr>
          <w:lang w:eastAsia="ja-JP"/>
        </w:rPr>
        <w:t xml:space="preserve"> tạo ra dạng sóng thay đổi </w:t>
      </w:r>
      <w:r w:rsidR="00437743">
        <w:rPr>
          <w:lang w:eastAsia="ja-JP"/>
        </w:rPr>
        <w:t>tới</w:t>
      </w:r>
      <w:r w:rsidR="00CE5647" w:rsidRPr="00CE5647">
        <w:rPr>
          <w:lang w:eastAsia="ja-JP"/>
        </w:rPr>
        <w:t xml:space="preserve"> máy dò quang. Khi </w:t>
      </w:r>
      <w:r w:rsidR="00437743">
        <w:rPr>
          <w:lang w:eastAsia="ja-JP"/>
        </w:rPr>
        <w:t>liên tục</w:t>
      </w:r>
      <w:r w:rsidR="00CE5647" w:rsidRPr="00CE5647">
        <w:rPr>
          <w:lang w:eastAsia="ja-JP"/>
        </w:rPr>
        <w:t xml:space="preserve"> chiếu sáng và đo các chỉ số của máy dò quang</w:t>
      </w:r>
      <w:r w:rsidR="00053AE1">
        <w:rPr>
          <w:lang w:eastAsia="ja-JP"/>
        </w:rPr>
        <w:t xml:space="preserve"> sẽ đo được thông số xung nhịp tim (HR</w:t>
      </w:r>
      <w:proofErr w:type="gramStart"/>
      <w:r w:rsidR="00053AE1">
        <w:rPr>
          <w:lang w:eastAsia="ja-JP"/>
        </w:rPr>
        <w:t>)</w:t>
      </w:r>
      <w:r w:rsidR="00E53AC8">
        <w:rPr>
          <w:lang w:eastAsia="ja-JP"/>
        </w:rPr>
        <w:t xml:space="preserve"> </w:t>
      </w:r>
      <w:r w:rsidR="00B905FB">
        <w:rPr>
          <w:lang w:eastAsia="ja-JP"/>
        </w:rPr>
        <w:t>.</w:t>
      </w:r>
      <w:proofErr w:type="gramEnd"/>
    </w:p>
    <w:p w14:paraId="2BBB182A" w14:textId="77777777" w:rsidR="00893CB7" w:rsidRDefault="009951D9" w:rsidP="00893CB7">
      <w:pPr>
        <w:pStyle w:val="image"/>
        <w:keepNext/>
      </w:pPr>
      <w:r w:rsidRPr="009951D9">
        <w:rPr>
          <w:noProof/>
          <w:lang w:eastAsia="ja-JP"/>
        </w:rPr>
        <w:drawing>
          <wp:inline distT="0" distB="0" distL="0" distR="0" wp14:anchorId="7194636B" wp14:editId="6E6D403F">
            <wp:extent cx="4159354" cy="2487084"/>
            <wp:effectExtent l="19050" t="19050" r="12700" b="27940"/>
            <wp:docPr id="412618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618177" name=""/>
                    <pic:cNvPicPr/>
                  </pic:nvPicPr>
                  <pic:blipFill>
                    <a:blip r:embed="rId13"/>
                    <a:stretch>
                      <a:fillRect/>
                    </a:stretch>
                  </pic:blipFill>
                  <pic:spPr>
                    <a:xfrm>
                      <a:off x="0" y="0"/>
                      <a:ext cx="4187390" cy="2503848"/>
                    </a:xfrm>
                    <a:prstGeom prst="rect">
                      <a:avLst/>
                    </a:prstGeom>
                    <a:ln>
                      <a:solidFill>
                        <a:schemeClr val="tx1"/>
                      </a:solidFill>
                    </a:ln>
                  </pic:spPr>
                </pic:pic>
              </a:graphicData>
            </a:graphic>
          </wp:inline>
        </w:drawing>
      </w:r>
    </w:p>
    <w:p w14:paraId="4225A885" w14:textId="789D4CB4" w:rsidR="009951D9" w:rsidRDefault="009951D9" w:rsidP="009951D9">
      <w:pPr>
        <w:pStyle w:val="Caption"/>
      </w:pPr>
      <w:bookmarkStart w:id="13" w:name="_Toc177564567"/>
      <w:r>
        <w:t xml:space="preserve">Hình </w:t>
      </w:r>
      <w:r w:rsidR="00CB4441">
        <w:fldChar w:fldCharType="begin"/>
      </w:r>
      <w:r w:rsidR="00CB4441">
        <w:instrText xml:space="preserve"> STYLEREF 2 \s </w:instrText>
      </w:r>
      <w:r w:rsidR="00CB4441">
        <w:fldChar w:fldCharType="separate"/>
      </w:r>
      <w:r w:rsidR="00CB4441">
        <w:t>1</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w:t>
      </w:r>
      <w:r w:rsidR="00CB4441">
        <w:fldChar w:fldCharType="end"/>
      </w:r>
      <w:r>
        <w:t>: Nguyên lý đo nhịp tim bằng quang học</w:t>
      </w:r>
      <w:bookmarkEnd w:id="13"/>
    </w:p>
    <w:p w14:paraId="6A33D375" w14:textId="426A5D53" w:rsidR="00BC0DD8" w:rsidRDefault="00BC0DD8" w:rsidP="00BC0DD8">
      <w:r>
        <w:lastRenderedPageBreak/>
        <w:t>Trong khi đó</w:t>
      </w:r>
      <w:r w:rsidR="00A812CD">
        <w:t xml:space="preserve"> để đo độ bão hoà </w:t>
      </w:r>
      <w:r w:rsidR="009861F2">
        <w:t xml:space="preserve">oxi trong máu </w:t>
      </w:r>
      <w:r w:rsidR="002A4F67">
        <w:t xml:space="preserve">dựa vào </w:t>
      </w:r>
      <w:r w:rsidR="00BB5465">
        <w:t>sự hấp thụ các bước s</w:t>
      </w:r>
      <w:r w:rsidR="00B3347A">
        <w:t>ó</w:t>
      </w:r>
      <w:r w:rsidR="00BB5465">
        <w:t>ng khác nhau của các phân tử HbO</w:t>
      </w:r>
      <w:r w:rsidR="00BB5465">
        <w:rPr>
          <w:vertAlign w:val="subscript"/>
        </w:rPr>
        <w:t>2</w:t>
      </w:r>
      <w:r w:rsidR="00BB5465">
        <w:t xml:space="preserve"> và Hb (</w:t>
      </w:r>
      <w:r w:rsidR="00BB5465" w:rsidRPr="00BB5465">
        <w:t>The deoxygenated hemoglobin</w:t>
      </w:r>
      <w:r w:rsidR="00BB5465">
        <w:t>).</w:t>
      </w:r>
      <w:r w:rsidR="000A161E">
        <w:t xml:space="preserve"> Mối quan hệ của việc hấp thụ </w:t>
      </w:r>
      <w:r w:rsidR="00A515BB">
        <w:t xml:space="preserve">của từng loại phân tử theo </w:t>
      </w:r>
      <w:r w:rsidR="001D61D2">
        <w:t xml:space="preserve">mức quang phổ được thể hiện qua </w:t>
      </w:r>
      <w:r w:rsidR="00F67147">
        <w:rPr>
          <w:b/>
          <w:bCs/>
        </w:rPr>
        <w:t>h</w:t>
      </w:r>
      <w:r w:rsidR="001D61D2" w:rsidRPr="001D61D2">
        <w:rPr>
          <w:b/>
          <w:bCs/>
        </w:rPr>
        <w:t>ình</w:t>
      </w:r>
      <w:r w:rsidR="003D3A5B">
        <w:rPr>
          <w:b/>
          <w:bCs/>
        </w:rPr>
        <w:t xml:space="preserve"> 1 – 2</w:t>
      </w:r>
      <w:r w:rsidR="001D61D2">
        <w:t>.</w:t>
      </w:r>
      <w:r w:rsidR="00ED2D46">
        <w:t xml:space="preserve"> Có thể thấy rằng với Hb</w:t>
      </w:r>
      <w:r w:rsidR="006127EB">
        <w:t xml:space="preserve"> hấp thụ </w:t>
      </w:r>
      <w:r w:rsidR="00226D59">
        <w:t>ánh sáng đỏ nhiều hơn (với bước sóng 600nm). Trong khi đó</w:t>
      </w:r>
      <w:r w:rsidR="006E70F0">
        <w:t>, đối với HbO</w:t>
      </w:r>
      <w:r w:rsidR="006E70F0">
        <w:rPr>
          <w:vertAlign w:val="subscript"/>
        </w:rPr>
        <w:t xml:space="preserve">2 </w:t>
      </w:r>
      <w:r w:rsidR="006E70F0">
        <w:t xml:space="preserve">lại hấp thụ nhiều ánh sáng IR hơn (với bước sóng </w:t>
      </w:r>
      <w:r w:rsidR="003A095A">
        <w:t>880nm).</w:t>
      </w:r>
      <w:r w:rsidR="00226D59">
        <w:t xml:space="preserve"> </w:t>
      </w:r>
    </w:p>
    <w:p w14:paraId="74A3454E" w14:textId="77777777" w:rsidR="001D61D2" w:rsidRDefault="001D61D2" w:rsidP="001D61D2">
      <w:pPr>
        <w:pStyle w:val="image"/>
        <w:keepNext/>
      </w:pPr>
      <w:r>
        <w:rPr>
          <w:noProof/>
        </w:rPr>
        <w:drawing>
          <wp:inline distT="0" distB="0" distL="0" distR="0" wp14:anchorId="4B1D5345" wp14:editId="4FDABCE8">
            <wp:extent cx="3898265" cy="2533520"/>
            <wp:effectExtent l="19050" t="19050" r="26035" b="19685"/>
            <wp:docPr id="8064170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417063" name="Picture 806417063"/>
                    <pic:cNvPicPr/>
                  </pic:nvPicPr>
                  <pic:blipFill>
                    <a:blip r:embed="rId14">
                      <a:extLst>
                        <a:ext uri="{28A0092B-C50C-407E-A947-70E740481C1C}">
                          <a14:useLocalDpi xmlns:a14="http://schemas.microsoft.com/office/drawing/2010/main" val="0"/>
                        </a:ext>
                      </a:extLst>
                    </a:blip>
                    <a:stretch>
                      <a:fillRect/>
                    </a:stretch>
                  </pic:blipFill>
                  <pic:spPr>
                    <a:xfrm>
                      <a:off x="0" y="0"/>
                      <a:ext cx="3909193" cy="2540622"/>
                    </a:xfrm>
                    <a:prstGeom prst="rect">
                      <a:avLst/>
                    </a:prstGeom>
                    <a:ln>
                      <a:solidFill>
                        <a:schemeClr val="tx1"/>
                      </a:solidFill>
                    </a:ln>
                  </pic:spPr>
                </pic:pic>
              </a:graphicData>
            </a:graphic>
          </wp:inline>
        </w:drawing>
      </w:r>
    </w:p>
    <w:p w14:paraId="5E807A48" w14:textId="34EFCA57" w:rsidR="001D61D2" w:rsidRDefault="001D61D2" w:rsidP="001D61D2">
      <w:pPr>
        <w:pStyle w:val="Caption"/>
      </w:pPr>
      <w:bookmarkStart w:id="14" w:name="_Toc177564568"/>
      <w:r>
        <w:t xml:space="preserve">Hình </w:t>
      </w:r>
      <w:r w:rsidR="00CB4441">
        <w:fldChar w:fldCharType="begin"/>
      </w:r>
      <w:r w:rsidR="00CB4441">
        <w:instrText xml:space="preserve"> STYLEREF 2 \s </w:instrText>
      </w:r>
      <w:r w:rsidR="00CB4441">
        <w:fldChar w:fldCharType="separate"/>
      </w:r>
      <w:r w:rsidR="00CB4441">
        <w:t>1</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2</w:t>
      </w:r>
      <w:r w:rsidR="00CB4441">
        <w:fldChar w:fldCharType="end"/>
      </w:r>
      <w:r>
        <w:t>:</w:t>
      </w:r>
      <w:r w:rsidR="00637E6D">
        <w:t xml:space="preserve"> Độ hấp thụ ánh sáng của phân tử HbO</w:t>
      </w:r>
      <w:r w:rsidR="00637E6D">
        <w:rPr>
          <w:vertAlign w:val="subscript"/>
        </w:rPr>
        <w:t xml:space="preserve">2 </w:t>
      </w:r>
      <w:r w:rsidR="00637E6D">
        <w:t>và Hb</w:t>
      </w:r>
      <w:bookmarkEnd w:id="14"/>
    </w:p>
    <w:p w14:paraId="09AD66F5" w14:textId="58FE12BF" w:rsidR="003D3A5B" w:rsidRPr="000208CF" w:rsidRDefault="003A095A" w:rsidP="003D3A5B">
      <w:r>
        <w:t xml:space="preserve">Bằng cách đo tỉ lệ </w:t>
      </w:r>
      <w:r w:rsidR="00C0635F">
        <w:t>ánh sáng IR và R từ photo – detector</w:t>
      </w:r>
      <w:r w:rsidR="009B126A">
        <w:t xml:space="preserve"> có thể tính toán và đo được thông số SpO</w:t>
      </w:r>
      <w:r w:rsidR="009B126A">
        <w:rPr>
          <w:vertAlign w:val="subscript"/>
        </w:rPr>
        <w:t xml:space="preserve">2 </w:t>
      </w:r>
      <w:r w:rsidR="009B126A">
        <w:t>trong máu.</w:t>
      </w:r>
      <w:r w:rsidR="00915EE9">
        <w:t xml:space="preserve"> Mối liên hệ giữa tỉ lệ </w:t>
      </w:r>
      <w:r w:rsidR="000D30DE">
        <w:t>á</w:t>
      </w:r>
      <w:r w:rsidR="00915EE9">
        <w:t xml:space="preserve">nh sáng R/ IR với </w:t>
      </w:r>
      <w:r w:rsidR="00AB204D">
        <w:t>SpO</w:t>
      </w:r>
      <w:r w:rsidR="001167DD">
        <w:rPr>
          <w:vertAlign w:val="subscript"/>
        </w:rPr>
        <w:t xml:space="preserve">2 </w:t>
      </w:r>
      <w:r w:rsidR="001167DD">
        <w:t>được</w:t>
      </w:r>
      <w:r w:rsidR="00AB204D">
        <w:t xml:space="preserve"> biểu diễn thông qua đồ thị ở </w:t>
      </w:r>
      <w:r w:rsidR="00AB204D">
        <w:rPr>
          <w:b/>
          <w:bCs/>
        </w:rPr>
        <w:t>hình 1 – 3</w:t>
      </w:r>
      <w:r w:rsidR="00D45BF7">
        <w:rPr>
          <w:b/>
          <w:bCs/>
        </w:rPr>
        <w:t>.</w:t>
      </w:r>
      <w:r w:rsidR="000208CF">
        <w:rPr>
          <w:b/>
          <w:bCs/>
        </w:rPr>
        <w:t xml:space="preserve"> </w:t>
      </w:r>
      <w:r w:rsidR="000208CF">
        <w:t xml:space="preserve">Nó được xây dựng dựa trên định luật Beer – Lambert </w:t>
      </w:r>
      <w:r w:rsidR="00BC4E25">
        <w:rPr>
          <w:rStyle w:val="FootnoteReference"/>
        </w:rPr>
        <w:footnoteReference w:id="3"/>
      </w:r>
      <w:r w:rsidR="00E00651">
        <w:t xml:space="preserve"> </w:t>
      </w:r>
      <w:r w:rsidR="000208CF">
        <w:t>và thực nghiệm.</w:t>
      </w:r>
    </w:p>
    <w:p w14:paraId="133737DF" w14:textId="77777777" w:rsidR="00D45BF7" w:rsidRDefault="00D45BF7" w:rsidP="00D45BF7">
      <w:pPr>
        <w:pStyle w:val="image"/>
        <w:keepNext/>
      </w:pPr>
      <w:r w:rsidRPr="00D45BF7">
        <w:rPr>
          <w:noProof/>
        </w:rPr>
        <w:drawing>
          <wp:inline distT="0" distB="0" distL="0" distR="0" wp14:anchorId="79825F6A" wp14:editId="2CE522F5">
            <wp:extent cx="3601070" cy="2526030"/>
            <wp:effectExtent l="19050" t="19050" r="19050" b="26670"/>
            <wp:docPr id="260887184" name="Picture 1" descr="A diagram of beer-lamb mod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887184" name="Picture 1" descr="A diagram of beer-lamb model&#10;&#10;Description automatically generated"/>
                    <pic:cNvPicPr/>
                  </pic:nvPicPr>
                  <pic:blipFill>
                    <a:blip r:embed="rId15"/>
                    <a:stretch>
                      <a:fillRect/>
                    </a:stretch>
                  </pic:blipFill>
                  <pic:spPr>
                    <a:xfrm>
                      <a:off x="0" y="0"/>
                      <a:ext cx="3640362" cy="2553592"/>
                    </a:xfrm>
                    <a:prstGeom prst="rect">
                      <a:avLst/>
                    </a:prstGeom>
                    <a:ln>
                      <a:solidFill>
                        <a:schemeClr val="tx1"/>
                      </a:solidFill>
                    </a:ln>
                  </pic:spPr>
                </pic:pic>
              </a:graphicData>
            </a:graphic>
          </wp:inline>
        </w:drawing>
      </w:r>
    </w:p>
    <w:p w14:paraId="7F83E2A1" w14:textId="07C6FB6A" w:rsidR="001E3744" w:rsidRPr="001E3744" w:rsidRDefault="00D45BF7" w:rsidP="00E00651">
      <w:pPr>
        <w:pStyle w:val="Caption"/>
      </w:pPr>
      <w:bookmarkStart w:id="15" w:name="_Toc177564569"/>
      <w:r w:rsidRPr="00221B18">
        <w:t xml:space="preserve">Hình </w:t>
      </w:r>
      <w:r w:rsidR="00CB4441">
        <w:fldChar w:fldCharType="begin"/>
      </w:r>
      <w:r w:rsidR="00CB4441">
        <w:instrText xml:space="preserve"> STYLEREF 2 \s </w:instrText>
      </w:r>
      <w:r w:rsidR="00CB4441">
        <w:fldChar w:fldCharType="separate"/>
      </w:r>
      <w:r w:rsidR="00CB4441">
        <w:t>1</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3</w:t>
      </w:r>
      <w:r w:rsidR="00CB4441">
        <w:fldChar w:fldCharType="end"/>
      </w:r>
      <w:r w:rsidRPr="00221B18">
        <w:t>:</w:t>
      </w:r>
      <w:r w:rsidR="00221B18" w:rsidRPr="00221B18">
        <w:t xml:space="preserve"> Mối quan hệ giữa t</w:t>
      </w:r>
      <w:r w:rsidR="00221B18">
        <w:t>ỉ số R/ IR và độ bão hoà của oxi trong máu</w:t>
      </w:r>
      <w:bookmarkEnd w:id="15"/>
    </w:p>
    <w:p w14:paraId="3669F32A" w14:textId="521F6E6C" w:rsidR="007743DE" w:rsidRDefault="007743DE" w:rsidP="007743DE">
      <w:r>
        <w:lastRenderedPageBreak/>
        <w:t>Bên cạnh đó, giá trị SpO2 còn có thể tính bằng công thức như sau:</w:t>
      </w:r>
    </w:p>
    <w:p w14:paraId="035F9E64" w14:textId="38D7D92C" w:rsidR="007743DE" w:rsidRDefault="00D50598" w:rsidP="00225EA9">
      <w:pPr>
        <w:pStyle w:val="image"/>
      </w:pPr>
      <w:r w:rsidRPr="00F34AFD">
        <w:rPr>
          <w:noProof/>
          <w:position w:val="-60"/>
        </w:rPr>
        <w:object w:dxaOrig="1460" w:dyaOrig="1320" w14:anchorId="38E6A8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66pt" o:ole="">
            <v:imagedata r:id="rId16" o:title=""/>
          </v:shape>
          <o:OLEObject Type="Embed" ProgID="Equation.DSMT4" ShapeID="_x0000_i1025" DrawAspect="Content" ObjectID="_1788780617" r:id="rId17"/>
        </w:object>
      </w:r>
    </w:p>
    <w:p w14:paraId="3EAB8FD1" w14:textId="78FE3155" w:rsidR="00BD25DE" w:rsidRDefault="00D50598" w:rsidP="00225EA9">
      <w:pPr>
        <w:pStyle w:val="image"/>
      </w:pPr>
      <w:r w:rsidRPr="00F34AFD">
        <w:rPr>
          <w:noProof/>
          <w:position w:val="-12"/>
        </w:rPr>
        <w:object w:dxaOrig="1900" w:dyaOrig="360" w14:anchorId="3DCCE872">
          <v:shape id="_x0000_i1026" type="#_x0000_t75" style="width:94.8pt;height:18.6pt" o:ole="">
            <v:imagedata r:id="rId18" o:title=""/>
          </v:shape>
          <o:OLEObject Type="Embed" ProgID="Equation.DSMT4" ShapeID="_x0000_i1026" DrawAspect="Content" ObjectID="_1788780618" r:id="rId19"/>
        </w:object>
      </w:r>
    </w:p>
    <w:p w14:paraId="63D9ECCE" w14:textId="10D0D193" w:rsidR="001C4DB1" w:rsidRPr="00E53AC8" w:rsidRDefault="001C4DB1" w:rsidP="00E53AC8">
      <w:pPr>
        <w:rPr>
          <w:b/>
          <w:bCs/>
        </w:rPr>
      </w:pPr>
      <w:r w:rsidRPr="00D25101">
        <w:rPr>
          <w:b/>
          <w:bCs/>
        </w:rPr>
        <w:t xml:space="preserve">Trong đó: </w:t>
      </w:r>
      <w:r w:rsidR="00D25101" w:rsidRPr="00D25101">
        <w:t>A,</w:t>
      </w:r>
      <w:r w:rsidR="00225EA9">
        <w:t xml:space="preserve"> </w:t>
      </w:r>
      <w:r w:rsidR="00D25101" w:rsidRPr="00D25101">
        <w:t>B là các hằng số thực n</w:t>
      </w:r>
      <w:r w:rsidR="00D25101">
        <w:t xml:space="preserve">ghiệm </w:t>
      </w:r>
      <w:r w:rsidR="00E51864">
        <w:t>thường có giá trị A = 110, B = 25</w:t>
      </w:r>
    </w:p>
    <w:p w14:paraId="05EA0F17" w14:textId="164A3A8D" w:rsidR="009951D9" w:rsidRDefault="00C16437" w:rsidP="00262C28">
      <w:pPr>
        <w:pStyle w:val="Heading3"/>
        <w:rPr>
          <w:lang w:eastAsia="ja-JP"/>
        </w:rPr>
      </w:pPr>
      <w:bookmarkStart w:id="16" w:name="_Toc177564546"/>
      <w:r>
        <w:rPr>
          <w:lang w:eastAsia="ja-JP"/>
        </w:rPr>
        <w:t>Hệ thống đo nhịp tim</w:t>
      </w:r>
      <w:bookmarkEnd w:id="16"/>
    </w:p>
    <w:p w14:paraId="40BCD690" w14:textId="2EA67D8E" w:rsidR="00FB3B7D" w:rsidRDefault="00FB3B7D" w:rsidP="00FB3B7D">
      <w:pPr>
        <w:rPr>
          <w:lang w:eastAsia="ja-JP"/>
        </w:rPr>
      </w:pPr>
      <w:r>
        <w:rPr>
          <w:lang w:eastAsia="ja-JP"/>
        </w:rPr>
        <w:t>Trong đề tài này, nghiên cứu chủ yếu về cách thức đo nhịp tim bằng quang học</w:t>
      </w:r>
      <w:r w:rsidR="006304F8">
        <w:rPr>
          <w:lang w:eastAsia="ja-JP"/>
        </w:rPr>
        <w:t>. Hệ thống thiết kế được chia làm các khối chính bao gồm:</w:t>
      </w:r>
    </w:p>
    <w:p w14:paraId="553F2B35" w14:textId="03EF27C4" w:rsidR="006304F8" w:rsidRDefault="005E5E04" w:rsidP="006304F8">
      <w:pPr>
        <w:pStyle w:val="ListParagraph"/>
        <w:numPr>
          <w:ilvl w:val="0"/>
          <w:numId w:val="18"/>
        </w:numPr>
        <w:rPr>
          <w:lang w:eastAsia="ja-JP"/>
        </w:rPr>
      </w:pPr>
      <w:r>
        <w:rPr>
          <w:lang w:eastAsia="ja-JP"/>
        </w:rPr>
        <w:t>Khối điều khiển</w:t>
      </w:r>
    </w:p>
    <w:p w14:paraId="78F97EE1" w14:textId="37B5291F" w:rsidR="005E5E04" w:rsidRDefault="005E5E04" w:rsidP="006304F8">
      <w:pPr>
        <w:pStyle w:val="ListParagraph"/>
        <w:numPr>
          <w:ilvl w:val="0"/>
          <w:numId w:val="18"/>
        </w:numPr>
        <w:rPr>
          <w:lang w:eastAsia="ja-JP"/>
        </w:rPr>
      </w:pPr>
      <w:r>
        <w:rPr>
          <w:lang w:eastAsia="ja-JP"/>
        </w:rPr>
        <w:t>Khối nguồn DC</w:t>
      </w:r>
    </w:p>
    <w:p w14:paraId="73BC45D2" w14:textId="26C800BD" w:rsidR="005E5E04" w:rsidRDefault="000151C4" w:rsidP="006304F8">
      <w:pPr>
        <w:pStyle w:val="ListParagraph"/>
        <w:numPr>
          <w:ilvl w:val="0"/>
          <w:numId w:val="18"/>
        </w:numPr>
        <w:rPr>
          <w:lang w:eastAsia="ja-JP"/>
        </w:rPr>
      </w:pPr>
      <w:r>
        <w:rPr>
          <w:lang w:eastAsia="ja-JP"/>
        </w:rPr>
        <w:t>Khối cảm biến</w:t>
      </w:r>
    </w:p>
    <w:p w14:paraId="5A48A617" w14:textId="77777777" w:rsidR="00EF5BE8" w:rsidRDefault="008C22E8" w:rsidP="00EF5BE8">
      <w:pPr>
        <w:pStyle w:val="image"/>
        <w:keepNext/>
      </w:pPr>
      <w:r>
        <w:rPr>
          <w:noProof/>
          <w:lang w:eastAsia="ja-JP"/>
        </w:rPr>
        <w:drawing>
          <wp:inline distT="0" distB="0" distL="0" distR="0" wp14:anchorId="064EC361" wp14:editId="74050225">
            <wp:extent cx="3448050" cy="1733550"/>
            <wp:effectExtent l="0" t="0" r="0" b="0"/>
            <wp:docPr id="8165839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583901" name="Picture 816583901"/>
                    <pic:cNvPicPr/>
                  </pic:nvPicPr>
                  <pic:blipFill>
                    <a:blip r:embed="rId20">
                      <a:extLst>
                        <a:ext uri="{28A0092B-C50C-407E-A947-70E740481C1C}">
                          <a14:useLocalDpi xmlns:a14="http://schemas.microsoft.com/office/drawing/2010/main" val="0"/>
                        </a:ext>
                      </a:extLst>
                    </a:blip>
                    <a:stretch>
                      <a:fillRect/>
                    </a:stretch>
                  </pic:blipFill>
                  <pic:spPr>
                    <a:xfrm>
                      <a:off x="0" y="0"/>
                      <a:ext cx="3448050" cy="1733550"/>
                    </a:xfrm>
                    <a:prstGeom prst="rect">
                      <a:avLst/>
                    </a:prstGeom>
                    <a:ln>
                      <a:noFill/>
                    </a:ln>
                  </pic:spPr>
                </pic:pic>
              </a:graphicData>
            </a:graphic>
          </wp:inline>
        </w:drawing>
      </w:r>
    </w:p>
    <w:p w14:paraId="68288414" w14:textId="175130D4" w:rsidR="008C22E8" w:rsidRPr="00FB3B7D" w:rsidRDefault="00EF5BE8" w:rsidP="00EF5BE8">
      <w:pPr>
        <w:pStyle w:val="Caption"/>
        <w:rPr>
          <w:lang w:eastAsia="ja-JP"/>
        </w:rPr>
      </w:pPr>
      <w:bookmarkStart w:id="17" w:name="_Toc177564570"/>
      <w:r>
        <w:t xml:space="preserve">Hình </w:t>
      </w:r>
      <w:r w:rsidR="00CB4441">
        <w:fldChar w:fldCharType="begin"/>
      </w:r>
      <w:r w:rsidR="00CB4441">
        <w:instrText xml:space="preserve"> STYLEREF 2 \s </w:instrText>
      </w:r>
      <w:r w:rsidR="00CB4441">
        <w:fldChar w:fldCharType="separate"/>
      </w:r>
      <w:r w:rsidR="00CB4441">
        <w:t>1</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4</w:t>
      </w:r>
      <w:r w:rsidR="00CB4441">
        <w:fldChar w:fldCharType="end"/>
      </w:r>
      <w:r>
        <w:t>:</w:t>
      </w:r>
      <w:r w:rsidR="00CF131B">
        <w:t xml:space="preserve"> Sơ đồ khối hệ thống đo nhịp tim</w:t>
      </w:r>
      <w:bookmarkEnd w:id="17"/>
    </w:p>
    <w:p w14:paraId="0E149D70" w14:textId="606B7169" w:rsidR="00C16437" w:rsidRDefault="00BF6422" w:rsidP="00FB3B7D">
      <w:pPr>
        <w:pStyle w:val="Heading4"/>
        <w:rPr>
          <w:lang w:eastAsia="ja-JP"/>
        </w:rPr>
      </w:pPr>
      <w:r>
        <w:rPr>
          <w:lang w:eastAsia="ja-JP"/>
        </w:rPr>
        <w:t>Khối chuyển đổi nguồn DC – DC</w:t>
      </w:r>
    </w:p>
    <w:p w14:paraId="0B6C8D57" w14:textId="70907F4D" w:rsidR="00BF6422" w:rsidRDefault="00CD22D1" w:rsidP="00BF6422">
      <w:pPr>
        <w:rPr>
          <w:lang w:eastAsia="ja-JP"/>
        </w:rPr>
      </w:pPr>
      <w:r>
        <w:rPr>
          <w:lang w:eastAsia="ja-JP"/>
        </w:rPr>
        <w:t xml:space="preserve">Khối nguồn DC bao gồm </w:t>
      </w:r>
      <w:r w:rsidR="00F33D1E">
        <w:rPr>
          <w:lang w:eastAsia="ja-JP"/>
        </w:rPr>
        <w:t>4</w:t>
      </w:r>
      <w:r>
        <w:rPr>
          <w:lang w:eastAsia="ja-JP"/>
        </w:rPr>
        <w:t xml:space="preserve"> mức điện áp: V</w:t>
      </w:r>
      <w:r>
        <w:rPr>
          <w:vertAlign w:val="subscript"/>
          <w:lang w:eastAsia="ja-JP"/>
        </w:rPr>
        <w:t>in</w:t>
      </w:r>
      <w:r w:rsidR="00F33D1E">
        <w:rPr>
          <w:vertAlign w:val="subscript"/>
          <w:lang w:eastAsia="ja-JP"/>
        </w:rPr>
        <w:t xml:space="preserve"> </w:t>
      </w:r>
      <w:r w:rsidR="00F33D1E">
        <w:t>(điện áp của pin Lithium)</w:t>
      </w:r>
      <w:r>
        <w:rPr>
          <w:lang w:eastAsia="ja-JP"/>
        </w:rPr>
        <w:t xml:space="preserve"> ,5V, 3.3V</w:t>
      </w:r>
      <w:r w:rsidR="00F33D1E">
        <w:rPr>
          <w:lang w:eastAsia="ja-JP"/>
        </w:rPr>
        <w:t xml:space="preserve"> và</w:t>
      </w:r>
      <w:r>
        <w:rPr>
          <w:lang w:eastAsia="ja-JP"/>
        </w:rPr>
        <w:t xml:space="preserve"> 1.8V</w:t>
      </w:r>
      <w:r w:rsidR="00F33D1E">
        <w:rPr>
          <w:lang w:eastAsia="ja-JP"/>
        </w:rPr>
        <w:t>.</w:t>
      </w:r>
    </w:p>
    <w:p w14:paraId="67ECC64D" w14:textId="1D6FA61E" w:rsidR="00F33D1E" w:rsidRDefault="00786211" w:rsidP="00BF6422">
      <w:pPr>
        <w:rPr>
          <w:lang w:eastAsia="ja-JP"/>
        </w:rPr>
      </w:pPr>
      <w:r>
        <w:rPr>
          <w:lang w:eastAsia="ja-JP"/>
        </w:rPr>
        <w:t>Khối nguồn được thiết kế để cung cấp nhiều mức điện áp khác nhau nhằm cấp nguồn cho các thiết bị hoạt động ở các điện mức khác nhau.</w:t>
      </w:r>
      <w:r w:rsidR="00400856">
        <w:rPr>
          <w:lang w:eastAsia="ja-JP"/>
        </w:rPr>
        <w:t xml:space="preserve"> </w:t>
      </w:r>
      <w:r w:rsidR="009976E3">
        <w:rPr>
          <w:lang w:eastAsia="ja-JP"/>
        </w:rPr>
        <w:t>Khối sử dụng các IC ổn áp để thay đổi các mức điện áp trong mạch.</w:t>
      </w:r>
    </w:p>
    <w:p w14:paraId="29C6DC03" w14:textId="3E36FC82" w:rsidR="00AD6CD1" w:rsidRDefault="00AD6CD1" w:rsidP="00AD6CD1">
      <w:pPr>
        <w:pStyle w:val="Heading4"/>
        <w:rPr>
          <w:lang w:eastAsia="ja-JP"/>
        </w:rPr>
      </w:pPr>
      <w:r>
        <w:rPr>
          <w:lang w:eastAsia="ja-JP"/>
        </w:rPr>
        <w:lastRenderedPageBreak/>
        <w:t>Khối điều khiển</w:t>
      </w:r>
    </w:p>
    <w:p w14:paraId="34B5DC9A" w14:textId="5D76D5AB" w:rsidR="00AD6CD1" w:rsidRDefault="00614AFC" w:rsidP="00AD6CD1">
      <w:pPr>
        <w:rPr>
          <w:lang w:eastAsia="ja-JP"/>
        </w:rPr>
      </w:pPr>
      <w:r w:rsidRPr="00614AFC">
        <w:rPr>
          <w:lang w:eastAsia="ja-JP"/>
        </w:rPr>
        <w:t>Khối điều khiển là tiếp nhận d</w:t>
      </w:r>
      <w:r>
        <w:rPr>
          <w:lang w:eastAsia="ja-JP"/>
        </w:rPr>
        <w:t xml:space="preserve">ữ liệu cũng như tín hiệu của các khối </w:t>
      </w:r>
      <w:r w:rsidR="0024402E">
        <w:rPr>
          <w:lang w:eastAsia="ja-JP"/>
        </w:rPr>
        <w:t xml:space="preserve">khác để xử </w:t>
      </w:r>
      <w:r w:rsidR="003B69F5">
        <w:rPr>
          <w:lang w:eastAsia="ja-JP"/>
        </w:rPr>
        <w:t>lý</w:t>
      </w:r>
      <w:r w:rsidR="0024402E">
        <w:rPr>
          <w:lang w:eastAsia="ja-JP"/>
        </w:rPr>
        <w:t xml:space="preserve"> từ đó điều khiển hoạt động của toàn hệ thống. Trong đề tài này, khối thực hiện nhận </w:t>
      </w:r>
      <w:r w:rsidR="009F66FE">
        <w:rPr>
          <w:lang w:eastAsia="ja-JP"/>
        </w:rPr>
        <w:t xml:space="preserve">dữ liệu từ khối cảm biến để xử </w:t>
      </w:r>
      <w:r w:rsidR="003B69F5">
        <w:rPr>
          <w:lang w:eastAsia="ja-JP"/>
        </w:rPr>
        <w:t>lý</w:t>
      </w:r>
      <w:r w:rsidR="009F66FE">
        <w:rPr>
          <w:lang w:eastAsia="ja-JP"/>
        </w:rPr>
        <w:t xml:space="preserve"> trả về thông số đo nhịp tim.</w:t>
      </w:r>
    </w:p>
    <w:p w14:paraId="3DB20E3F" w14:textId="6ABE3EAD" w:rsidR="00960B8D" w:rsidRDefault="00960B8D" w:rsidP="00960B8D">
      <w:pPr>
        <w:pStyle w:val="Heading4"/>
        <w:rPr>
          <w:lang w:eastAsia="ja-JP"/>
        </w:rPr>
      </w:pPr>
      <w:r>
        <w:rPr>
          <w:lang w:eastAsia="ja-JP"/>
        </w:rPr>
        <w:t>Khối cảm biến</w:t>
      </w:r>
    </w:p>
    <w:p w14:paraId="4285E26A" w14:textId="36A181B0" w:rsidR="00960B8D" w:rsidRPr="00960B8D" w:rsidRDefault="00960B8D" w:rsidP="00960B8D">
      <w:pPr>
        <w:rPr>
          <w:lang w:eastAsia="ja-JP"/>
        </w:rPr>
      </w:pPr>
      <w:r w:rsidRPr="00960B8D">
        <w:rPr>
          <w:lang w:eastAsia="ja-JP"/>
        </w:rPr>
        <w:t xml:space="preserve">Khối cảm biến có </w:t>
      </w:r>
      <w:r>
        <w:rPr>
          <w:lang w:eastAsia="ja-JP"/>
        </w:rPr>
        <w:t>chức năng thu thập các tín hiệu</w:t>
      </w:r>
      <w:r w:rsidR="00A90EA4">
        <w:rPr>
          <w:lang w:eastAsia="ja-JP"/>
        </w:rPr>
        <w:t xml:space="preserve"> cụ thể là mật độ ánh sáng để gửi dữ liệu về cho khối </w:t>
      </w:r>
      <w:r w:rsidR="00FB5602">
        <w:rPr>
          <w:lang w:eastAsia="ja-JP"/>
        </w:rPr>
        <w:t xml:space="preserve">điều khiển xử </w:t>
      </w:r>
      <w:r w:rsidR="003B69F5">
        <w:rPr>
          <w:lang w:eastAsia="ja-JP"/>
        </w:rPr>
        <w:t>lý</w:t>
      </w:r>
      <w:r w:rsidR="00FB5602">
        <w:rPr>
          <w:lang w:eastAsia="ja-JP"/>
        </w:rPr>
        <w:t xml:space="preserve"> các dữ liệu này.</w:t>
      </w:r>
    </w:p>
    <w:p w14:paraId="29BBAC9F" w14:textId="1572A394" w:rsidR="004B1F5D" w:rsidRDefault="00823EF8" w:rsidP="004B1F5D">
      <w:pPr>
        <w:pStyle w:val="Heading2"/>
      </w:pPr>
      <w:bookmarkStart w:id="18" w:name="_Toc177564547"/>
      <w:r>
        <w:t>THIẾT KẾ VÀ THỰC HIỆN PHẦN CỨNG</w:t>
      </w:r>
      <w:bookmarkEnd w:id="18"/>
    </w:p>
    <w:p w14:paraId="2EDEDD67" w14:textId="2BD11BA5" w:rsidR="00327AA7" w:rsidRDefault="00327AA7" w:rsidP="00327AA7">
      <w:pPr>
        <w:pStyle w:val="Heading3"/>
        <w:rPr>
          <w:lang w:val="vi-VN"/>
        </w:rPr>
      </w:pPr>
      <w:bookmarkStart w:id="19" w:name="_Toc168006777"/>
      <w:bookmarkStart w:id="20" w:name="_Toc177564548"/>
      <w:r w:rsidRPr="005B5695">
        <w:rPr>
          <w:lang w:val="vi-VN"/>
        </w:rPr>
        <w:t>Yêu cầu thiết kế</w:t>
      </w:r>
      <w:bookmarkEnd w:id="19"/>
      <w:bookmarkEnd w:id="20"/>
    </w:p>
    <w:p w14:paraId="698B54A8" w14:textId="3F9F8450" w:rsidR="008003F1" w:rsidRDefault="008003F1" w:rsidP="008003F1">
      <w:pPr>
        <w:rPr>
          <w:lang w:val="vi-VN"/>
        </w:rPr>
      </w:pPr>
      <w:r>
        <w:rPr>
          <w:lang w:val="vi-VN"/>
        </w:rPr>
        <w:t>Hệ thống sau khi được thiết kế cần thỏa mãn các yêu cầu sau:</w:t>
      </w:r>
    </w:p>
    <w:p w14:paraId="213B961D" w14:textId="178E8027" w:rsidR="008003F1" w:rsidRDefault="008003F1" w:rsidP="008003F1">
      <w:pPr>
        <w:pStyle w:val="ListParagraph"/>
        <w:rPr>
          <w:lang w:val="vi-VN"/>
        </w:rPr>
      </w:pPr>
      <w:r>
        <w:rPr>
          <w:lang w:val="vi-VN"/>
        </w:rPr>
        <w:t>Thiết kế phần cứng hoàn chỉnh của hệ thống sử dụng STM32</w:t>
      </w:r>
    </w:p>
    <w:p w14:paraId="05FA8B4A" w14:textId="77777777" w:rsidR="008003F1" w:rsidRDefault="008003F1" w:rsidP="008003F1">
      <w:pPr>
        <w:pStyle w:val="ListParagraph"/>
        <w:rPr>
          <w:lang w:val="vi-VN"/>
        </w:rPr>
      </w:pPr>
      <w:r>
        <w:rPr>
          <w:lang w:val="vi-VN"/>
        </w:rPr>
        <w:t>Xây dựng mạch nguyên lý ( Schematic), thiết kế mạch nguyên lý.</w:t>
      </w:r>
    </w:p>
    <w:p w14:paraId="77BE448F" w14:textId="77777777" w:rsidR="008003F1" w:rsidRDefault="008003F1" w:rsidP="008003F1">
      <w:pPr>
        <w:pStyle w:val="ListParagraph"/>
        <w:rPr>
          <w:lang w:val="vi-VN"/>
        </w:rPr>
      </w:pPr>
      <w:r>
        <w:rPr>
          <w:lang w:val="vi-VN"/>
        </w:rPr>
        <w:t>Thiết kế mạch in PCB, thực hiện thi công mạch in.</w:t>
      </w:r>
    </w:p>
    <w:p w14:paraId="5959285F" w14:textId="77777777" w:rsidR="008003F1" w:rsidRPr="00457DA1" w:rsidRDefault="008003F1" w:rsidP="008003F1">
      <w:pPr>
        <w:pStyle w:val="ListParagraph"/>
        <w:rPr>
          <w:lang w:val="vi-VN"/>
        </w:rPr>
      </w:pPr>
      <w:r>
        <w:rPr>
          <w:lang w:val="vi-VN"/>
        </w:rPr>
        <w:t>Đảm bảo mạch in hoạt động đúng với thiết kế.</w:t>
      </w:r>
    </w:p>
    <w:p w14:paraId="4A279AF2" w14:textId="50AB50DA" w:rsidR="00115FDD" w:rsidRDefault="008573BB" w:rsidP="00B4761D">
      <w:pPr>
        <w:pStyle w:val="Heading3"/>
      </w:pPr>
      <w:bookmarkStart w:id="21" w:name="_Toc177564549"/>
      <w:r>
        <w:t>Phân tích thiết kế</w:t>
      </w:r>
      <w:bookmarkEnd w:id="21"/>
    </w:p>
    <w:p w14:paraId="3CE18C33" w14:textId="61159107" w:rsidR="008573BB" w:rsidRDefault="00E74EE9" w:rsidP="008573BB">
      <w:r>
        <w:t>Hệ thống được thiết kế, phát triển theo hai hướng như sau:</w:t>
      </w:r>
    </w:p>
    <w:p w14:paraId="5783C307" w14:textId="043FC831" w:rsidR="00E74EE9" w:rsidRDefault="004241F6" w:rsidP="00E74EE9">
      <w:pPr>
        <w:pStyle w:val="ListParagraph"/>
      </w:pPr>
      <w:r>
        <w:rPr>
          <w:b/>
          <w:bCs/>
        </w:rPr>
        <w:t xml:space="preserve">Sử dụng các module được thiết kế sẵn: </w:t>
      </w:r>
      <w:r w:rsidR="00384FBF">
        <w:t xml:space="preserve">Sử dụng các module </w:t>
      </w:r>
      <w:r w:rsidR="001A44DC">
        <w:t xml:space="preserve">được thiết kế sẵn, dùng </w:t>
      </w:r>
      <w:r w:rsidR="00F374C8">
        <w:t>các loại dây nối để kết nối các thiết bị ngoại vi, MCU với nhau</w:t>
      </w:r>
      <w:r w:rsidR="00046DA4">
        <w:t xml:space="preserve"> trên mạch bread</w:t>
      </w:r>
      <w:r w:rsidR="00AB5F9B">
        <w:t>board</w:t>
      </w:r>
    </w:p>
    <w:p w14:paraId="2A24B89D" w14:textId="054D8CBD" w:rsidR="00AB5F9B" w:rsidRDefault="00C52EC2" w:rsidP="00E74EE9">
      <w:pPr>
        <w:pStyle w:val="ListParagraph"/>
      </w:pPr>
      <w:r>
        <w:rPr>
          <w:b/>
          <w:bCs/>
        </w:rPr>
        <w:t xml:space="preserve">Thiết kế mạch in PCB: </w:t>
      </w:r>
      <w:r w:rsidR="00310C2F">
        <w:t xml:space="preserve">Thiết kế </w:t>
      </w:r>
      <w:r w:rsidR="00E5355A" w:rsidRPr="00CD54D2">
        <w:t>l</w:t>
      </w:r>
      <w:r w:rsidR="00CD54D2" w:rsidRPr="00CD54D2">
        <w:t>ại</w:t>
      </w:r>
      <w:r w:rsidR="00E5355A">
        <w:t xml:space="preserve"> toàn bộ hệ thống </w:t>
      </w:r>
      <w:r w:rsidR="001B7480">
        <w:t>trên phần mềm chuyên dụng để thiết kế PCB</w:t>
      </w:r>
      <w:r w:rsidR="002B16DA">
        <w:t xml:space="preserve">. Các thiết bị được </w:t>
      </w:r>
      <w:r w:rsidR="001D5BDC">
        <w:t xml:space="preserve">hàn trực tiếp </w:t>
      </w:r>
      <w:r w:rsidR="002B4882">
        <w:t>trên mạch và được kết nối bằng các đường dẫn được thiết kế trên mạch.</w:t>
      </w:r>
    </w:p>
    <w:p w14:paraId="0D2CFA10" w14:textId="125C4231" w:rsidR="002B4882" w:rsidRDefault="00F626E6" w:rsidP="00F626E6">
      <w:pPr>
        <w:pStyle w:val="Heading4"/>
      </w:pPr>
      <w:r>
        <w:t>Ưu điểm của các phương pháp</w:t>
      </w:r>
    </w:p>
    <w:p w14:paraId="31FCF184" w14:textId="531F6B18" w:rsidR="00F626E6" w:rsidRDefault="00F64C1F" w:rsidP="00F626E6">
      <w:r>
        <w:rPr>
          <w:b/>
          <w:bCs/>
        </w:rPr>
        <w:t>Sử dụng module:</w:t>
      </w:r>
      <w:r>
        <w:t xml:space="preserve"> </w:t>
      </w:r>
      <w:r w:rsidR="00F6703D">
        <w:t xml:space="preserve">Các module được thiết kế sẵn rất đa dạng, phong phú để lựa chọn. </w:t>
      </w:r>
      <w:r w:rsidR="00BF28EF">
        <w:t xml:space="preserve">Các thiết kế đã được kiểm tra chính xác trước khi sản xuất nên hạn chế tình trạng </w:t>
      </w:r>
      <w:r w:rsidR="00480FE7">
        <w:t xml:space="preserve">mạch thiết kế bị lỗi. </w:t>
      </w:r>
      <w:r w:rsidR="00C85373">
        <w:t>Được thiết kế để thuận tiện kết nối tới các thiết bị khác.</w:t>
      </w:r>
    </w:p>
    <w:p w14:paraId="2D133CB7" w14:textId="1FAD6F74" w:rsidR="00C85373" w:rsidRDefault="004D779C" w:rsidP="00F626E6">
      <w:r>
        <w:rPr>
          <w:b/>
          <w:bCs/>
        </w:rPr>
        <w:t xml:space="preserve">Thiết kế mạch PCB: </w:t>
      </w:r>
      <w:r w:rsidR="00F97894">
        <w:t>Tối ưu được kích thước mạc</w:t>
      </w:r>
      <w:r w:rsidR="008E511C">
        <w:t>h cũng như hiệu năng do chỉ thiết kế những chức năng cần thiết trên mạch.</w:t>
      </w:r>
      <w:r w:rsidR="001F2F35">
        <w:t xml:space="preserve"> Đường dây trên mạch ổn định không bị xê d</w:t>
      </w:r>
      <w:r w:rsidR="00573D9D">
        <w:t xml:space="preserve">ịch nên hạn </w:t>
      </w:r>
      <w:r w:rsidR="00573D9D">
        <w:lastRenderedPageBreak/>
        <w:t>chế được vấn đề tín hiệu bị gián đoạn</w:t>
      </w:r>
      <w:r w:rsidR="004F1A3F">
        <w:t>.</w:t>
      </w:r>
      <w:r w:rsidR="00AF638B">
        <w:t xml:space="preserve"> Bên cạnh đó, việc thiết kế mạch PCB có thể linh hoạt trong việc lựa chọn các </w:t>
      </w:r>
      <w:r w:rsidR="00E540FD">
        <w:t>linh kiện cũng như thông số tuỳ vào mục đích của người thiết kế.</w:t>
      </w:r>
    </w:p>
    <w:p w14:paraId="2C543AE6" w14:textId="4A7581A5" w:rsidR="00E540FD" w:rsidRDefault="00E540FD" w:rsidP="00E540FD">
      <w:pPr>
        <w:pStyle w:val="Heading4"/>
      </w:pPr>
      <w:r>
        <w:t>Nhược điểm của các phương pháp</w:t>
      </w:r>
    </w:p>
    <w:p w14:paraId="00D1FDF4" w14:textId="078C74DC" w:rsidR="00E540FD" w:rsidRDefault="00ED235F" w:rsidP="00E540FD">
      <w:r w:rsidRPr="00ED235F">
        <w:rPr>
          <w:b/>
          <w:bCs/>
        </w:rPr>
        <w:t xml:space="preserve">Sử dụng module: </w:t>
      </w:r>
      <w:r w:rsidRPr="00ED235F">
        <w:t xml:space="preserve">Việc </w:t>
      </w:r>
      <w:r>
        <w:t xml:space="preserve">kết nối giữa các module bằng dây nối có thể gây tín hiệu bị gián đoạn do quá trình sử dụng đường dây có thể bị </w:t>
      </w:r>
      <w:r w:rsidR="005204F2">
        <w:t>lỏng. Bên cạnh đó, việc kiểm tra và sửa lỗi trên các module gặp nhiều hạn chế</w:t>
      </w:r>
      <w:r w:rsidR="00F22BB5">
        <w:t xml:space="preserve"> do không nắm rõ toàn bộ mạch nguyên lý của mạch.</w:t>
      </w:r>
      <w:r w:rsidR="009C09F5">
        <w:t xml:space="preserve"> Ngoài ra, các chức năng và linh kiện trên module được thiết kế cố định nên </w:t>
      </w:r>
      <w:r w:rsidR="00911BEE">
        <w:t>khó khăn trong việc phát triển vào ứng dụng khác nhau.</w:t>
      </w:r>
    </w:p>
    <w:p w14:paraId="4551500A" w14:textId="7F9132FF" w:rsidR="00D97E0B" w:rsidRDefault="00911BEE" w:rsidP="00D97E0B">
      <w:r>
        <w:rPr>
          <w:b/>
          <w:bCs/>
        </w:rPr>
        <w:t xml:space="preserve">Thiết kế mạch PCB: </w:t>
      </w:r>
      <w:r w:rsidR="00D97E0B">
        <w:t xml:space="preserve">Việc thực hiện mạch in yêu cầu người thiết kế phải nắm rõ cách sử dụng các phần mềm để thiết kế (Altium, Kicad, Orcad, …). Tiếp đó, cần phải </w:t>
      </w:r>
      <w:r w:rsidR="00E61D0A">
        <w:t>có kiến thức tốt về mạch điện để thiết kế mạch nguyên lý</w:t>
      </w:r>
      <w:r w:rsidR="005116BF">
        <w:t xml:space="preserve">. Cuối cùng, việc thiết kế mạch PCB đòi hỏi cần phải tỉ mỉ, cẩn thận vì khi </w:t>
      </w:r>
      <w:r w:rsidR="00A97B75">
        <w:t>thiết kế sai sẽ khó để sửa lại thành phẩm mà cần phải thiết kế lại tự đầu.</w:t>
      </w:r>
    </w:p>
    <w:p w14:paraId="562CAEE1" w14:textId="17DE451C" w:rsidR="00F374A7" w:rsidRDefault="00F81A39" w:rsidP="00F374A7">
      <w:pPr>
        <w:pStyle w:val="Heading3"/>
      </w:pPr>
      <w:bookmarkStart w:id="22" w:name="_Toc177564550"/>
      <w:r>
        <w:t>Sơ đồ khối tổng quát</w:t>
      </w:r>
      <w:bookmarkEnd w:id="22"/>
    </w:p>
    <w:p w14:paraId="40717534" w14:textId="77777777" w:rsidR="00F24EF8" w:rsidRPr="00F24EF8" w:rsidRDefault="00F24EF8" w:rsidP="00F24EF8"/>
    <w:p w14:paraId="2E5C0A24" w14:textId="5873B7F0" w:rsidR="004E1F8E" w:rsidRDefault="00A921F4" w:rsidP="004E1F8E">
      <w:pPr>
        <w:pStyle w:val="image"/>
        <w:keepNext/>
      </w:pPr>
      <w:r>
        <w:rPr>
          <w:noProof/>
        </w:rPr>
        <w:drawing>
          <wp:inline distT="0" distB="0" distL="0" distR="0" wp14:anchorId="6A645AA3" wp14:editId="7A023698">
            <wp:extent cx="4506685" cy="2819473"/>
            <wp:effectExtent l="0" t="0" r="8255" b="0"/>
            <wp:docPr id="343627914" name="Picture 5" descr="A diagram of a compan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627914" name="Picture 5" descr="A diagram of a company&#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4511030" cy="2822191"/>
                    </a:xfrm>
                    <a:prstGeom prst="rect">
                      <a:avLst/>
                    </a:prstGeom>
                  </pic:spPr>
                </pic:pic>
              </a:graphicData>
            </a:graphic>
          </wp:inline>
        </w:drawing>
      </w:r>
    </w:p>
    <w:p w14:paraId="74E8DB80" w14:textId="5CE18B3B" w:rsidR="007753EF" w:rsidRDefault="004E1F8E" w:rsidP="004E1F8E">
      <w:pPr>
        <w:pStyle w:val="Caption"/>
      </w:pPr>
      <w:bookmarkStart w:id="23" w:name="_Toc177564571"/>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w:t>
      </w:r>
      <w:r w:rsidR="00CB4441">
        <w:fldChar w:fldCharType="end"/>
      </w:r>
      <w:r>
        <w:t>: Sơ đồ khối tổng quát của hệ thống</w:t>
      </w:r>
      <w:bookmarkEnd w:id="23"/>
    </w:p>
    <w:p w14:paraId="06E8E354" w14:textId="3B90251C" w:rsidR="00326417" w:rsidRDefault="00AD7018" w:rsidP="00326417">
      <w:r w:rsidRPr="00355AE1">
        <w:t xml:space="preserve">Chi tiết </w:t>
      </w:r>
      <w:r w:rsidR="00355AE1" w:rsidRPr="00355AE1">
        <w:t>các khối như sau</w:t>
      </w:r>
      <w:r w:rsidR="00355AE1">
        <w:t>:</w:t>
      </w:r>
    </w:p>
    <w:p w14:paraId="4433DA5D" w14:textId="339B4E60" w:rsidR="00355AE1" w:rsidRDefault="006D7BCB" w:rsidP="00355AE1">
      <w:pPr>
        <w:pStyle w:val="ListParagraph"/>
      </w:pPr>
      <w:r>
        <w:t>Khối nguồn:</w:t>
      </w:r>
      <w:r w:rsidR="00570196">
        <w:t xml:space="preserve"> Cung cấp nguồn</w:t>
      </w:r>
      <w:r w:rsidR="00FA0126">
        <w:t xml:space="preserve"> điện ổn định</w:t>
      </w:r>
      <w:r w:rsidR="00570196">
        <w:t xml:space="preserve"> cho </w:t>
      </w:r>
      <w:r w:rsidR="00FA0126">
        <w:t>khối</w:t>
      </w:r>
      <w:r w:rsidR="00570196">
        <w:t xml:space="preserve"> </w:t>
      </w:r>
      <w:r w:rsidR="00FA749E">
        <w:t>cảm biến, khối hiển thị và các ngoại vi.</w:t>
      </w:r>
    </w:p>
    <w:p w14:paraId="123AFDB9" w14:textId="745320E7" w:rsidR="006D7BCB" w:rsidRDefault="00A921F4" w:rsidP="00355AE1">
      <w:pPr>
        <w:pStyle w:val="ListParagraph"/>
      </w:pPr>
      <w:r>
        <w:lastRenderedPageBreak/>
        <w:t>Khối vi điều khiển</w:t>
      </w:r>
      <w:r w:rsidR="00FA749E">
        <w:t xml:space="preserve">: </w:t>
      </w:r>
      <w:r w:rsidR="003D68CE">
        <w:t>T</w:t>
      </w:r>
      <w:r w:rsidR="00F92660">
        <w:t>iếp nhận, xử lý các dữ liệu từ khối cảm biến. Điều</w:t>
      </w:r>
      <w:r w:rsidR="00A2679E">
        <w:t xml:space="preserve"> </w:t>
      </w:r>
      <w:r w:rsidR="003D68CE">
        <w:t xml:space="preserve">khiển </w:t>
      </w:r>
      <w:r w:rsidR="00A2679E">
        <w:t>các khối hiển thị</w:t>
      </w:r>
      <w:r w:rsidR="00ED74BB">
        <w:t xml:space="preserve"> và các ngoại vi.</w:t>
      </w:r>
    </w:p>
    <w:p w14:paraId="602C537C" w14:textId="683D72CC" w:rsidR="00A921F4" w:rsidRDefault="00A921F4" w:rsidP="00355AE1">
      <w:pPr>
        <w:pStyle w:val="ListParagraph"/>
      </w:pPr>
      <w:r>
        <w:t>Khối hiển thị</w:t>
      </w:r>
      <w:r w:rsidR="00ED74BB">
        <w:t xml:space="preserve">: </w:t>
      </w:r>
      <w:r w:rsidR="00D4657D" w:rsidRPr="00D4657D">
        <w:t>Hiển thị thông tin hoạt động của hệ thống, được điều khiển bởi khối vi xử lý.</w:t>
      </w:r>
    </w:p>
    <w:p w14:paraId="26CD5230" w14:textId="77A138C4" w:rsidR="00A921F4" w:rsidRDefault="00A921F4" w:rsidP="00355AE1">
      <w:pPr>
        <w:pStyle w:val="ListParagraph"/>
      </w:pPr>
      <w:r>
        <w:t>Khối cảm biến:</w:t>
      </w:r>
      <w:r w:rsidR="0042060C">
        <w:t xml:space="preserve"> </w:t>
      </w:r>
      <w:r w:rsidR="008924C4">
        <w:t>tiếp nhận tín hiệu nhịp tim</w:t>
      </w:r>
      <w:r w:rsidR="004B5D8A">
        <w:t xml:space="preserve"> từ đầu ngón tay người</w:t>
      </w:r>
      <w:r w:rsidR="00C77C4B">
        <w:t>.</w:t>
      </w:r>
    </w:p>
    <w:p w14:paraId="656CA931" w14:textId="35669EEE" w:rsidR="00A921F4" w:rsidRDefault="00A921F4" w:rsidP="00355AE1">
      <w:pPr>
        <w:pStyle w:val="ListParagraph"/>
      </w:pPr>
      <w:r>
        <w:t>Khối ngoại vi:</w:t>
      </w:r>
      <w:r w:rsidR="00C77C4B">
        <w:t xml:space="preserve"> Các nút nhấn chuyển tiếp giữa các chế độ khác nhau, buzzer</w:t>
      </w:r>
      <w:r w:rsidR="00D56527">
        <w:t xml:space="preserve"> giúp thông báo hệ thống đang hoạt động.</w:t>
      </w:r>
    </w:p>
    <w:p w14:paraId="21DF8322" w14:textId="77777777" w:rsidR="00A921F4" w:rsidRPr="00355AE1" w:rsidRDefault="00A921F4" w:rsidP="00A921F4">
      <w:pPr>
        <w:ind w:left="567" w:firstLine="0"/>
      </w:pPr>
    </w:p>
    <w:p w14:paraId="46906F63" w14:textId="50D3AD68" w:rsidR="00F81A39" w:rsidRDefault="001035E9" w:rsidP="001035E9">
      <w:pPr>
        <w:pStyle w:val="Heading3"/>
      </w:pPr>
      <w:bookmarkStart w:id="24" w:name="_Toc177564551"/>
      <w:r w:rsidRPr="001035E9">
        <w:t>Sơ đồ khối chi ti</w:t>
      </w:r>
      <w:r>
        <w:t>ết</w:t>
      </w:r>
      <w:bookmarkEnd w:id="24"/>
    </w:p>
    <w:p w14:paraId="0DC23759" w14:textId="25E67C99" w:rsidR="00497A95" w:rsidRDefault="0076069E" w:rsidP="00497A95">
      <w:pPr>
        <w:pStyle w:val="image"/>
        <w:keepNext/>
      </w:pPr>
      <w:r>
        <w:rPr>
          <w:noProof/>
        </w:rPr>
        <w:drawing>
          <wp:inline distT="0" distB="0" distL="0" distR="0" wp14:anchorId="690DC9FD" wp14:editId="4B5C3710">
            <wp:extent cx="5353050" cy="5240926"/>
            <wp:effectExtent l="0" t="0" r="0" b="0"/>
            <wp:docPr id="849420026" name="Picture 3"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420026" name="Picture 3" descr="A diagram of a computer&#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5362667" cy="5250341"/>
                    </a:xfrm>
                    <a:prstGeom prst="rect">
                      <a:avLst/>
                    </a:prstGeom>
                  </pic:spPr>
                </pic:pic>
              </a:graphicData>
            </a:graphic>
          </wp:inline>
        </w:drawing>
      </w:r>
    </w:p>
    <w:p w14:paraId="238F3E07" w14:textId="1A7C3F35" w:rsidR="00151BBC" w:rsidRDefault="00497A95" w:rsidP="00497A95">
      <w:pPr>
        <w:pStyle w:val="Caption"/>
      </w:pPr>
      <w:bookmarkStart w:id="25" w:name="_Toc177564572"/>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2</w:t>
      </w:r>
      <w:r w:rsidR="00CB4441">
        <w:fldChar w:fldCharType="end"/>
      </w:r>
      <w:r>
        <w:t>: Sơ đồ khối chi tiết của hệ thống</w:t>
      </w:r>
      <w:bookmarkEnd w:id="25"/>
    </w:p>
    <w:p w14:paraId="2272FC9C" w14:textId="72430116" w:rsidR="00B21CD1" w:rsidRDefault="008472C6" w:rsidP="00B21CD1">
      <w:pPr>
        <w:pStyle w:val="Heading4"/>
      </w:pPr>
      <w:r>
        <w:lastRenderedPageBreak/>
        <w:t>Khối nguồn</w:t>
      </w:r>
    </w:p>
    <w:p w14:paraId="0F7B4DC9" w14:textId="2C42E707" w:rsidR="00DE6527" w:rsidRPr="00DE6527" w:rsidRDefault="00DE6527" w:rsidP="00DE6527">
      <w:r>
        <w:t xml:space="preserve">Bao gồm một mạch chuyển đổi </w:t>
      </w:r>
      <w:r w:rsidR="00F617A1">
        <w:t xml:space="preserve">giữa nguồn từ pin Lithium </w:t>
      </w:r>
      <w:r w:rsidR="00F617A1" w:rsidRPr="003D68CE">
        <w:t>(khoảng 4.</w:t>
      </w:r>
      <w:r w:rsidR="003D68CE" w:rsidRPr="003D68CE">
        <w:t>2</w:t>
      </w:r>
      <w:r w:rsidR="00F617A1" w:rsidRPr="003D68CE">
        <w:t>V</w:t>
      </w:r>
      <w:r w:rsidR="00B82F1E" w:rsidRPr="003D68CE">
        <w:t>DC</w:t>
      </w:r>
      <w:r w:rsidR="00F617A1" w:rsidRPr="003D68CE">
        <w:t>)</w:t>
      </w:r>
      <w:r w:rsidR="00F617A1">
        <w:t xml:space="preserve"> với nguồn ngoài 5V</w:t>
      </w:r>
      <w:r w:rsidR="00B82F1E">
        <w:t>DC</w:t>
      </w:r>
      <w:r w:rsidR="00F617A1">
        <w:t>.</w:t>
      </w:r>
      <w:r w:rsidR="00AB7FAB">
        <w:t xml:space="preserve"> Bên cạnh đó sử dụng hai IC nguồn là RT9193 – 33GB và AMS1117 </w:t>
      </w:r>
      <w:r w:rsidR="00D22D6F">
        <w:t>– 1.8</w:t>
      </w:r>
      <w:r w:rsidR="00AB7FAB">
        <w:t xml:space="preserve"> để </w:t>
      </w:r>
      <w:r w:rsidR="00713F89">
        <w:t xml:space="preserve">hạ mức điện áp xuống </w:t>
      </w:r>
      <w:r w:rsidR="00D252B2">
        <w:t>các mức,</w:t>
      </w:r>
      <w:r w:rsidR="00713F89">
        <w:t xml:space="preserve"> lần lượt là 3.3V</w:t>
      </w:r>
      <w:r w:rsidR="00B82F1E">
        <w:t>DC</w:t>
      </w:r>
      <w:r w:rsidR="00713F89">
        <w:t xml:space="preserve"> và 1.8V</w:t>
      </w:r>
      <w:r w:rsidR="00B82F1E">
        <w:t>DC</w:t>
      </w:r>
      <w:r w:rsidR="00713F89">
        <w:t xml:space="preserve">. </w:t>
      </w:r>
    </w:p>
    <w:p w14:paraId="46536F7F" w14:textId="3CAB400E" w:rsidR="008472C6" w:rsidRDefault="00815831" w:rsidP="008472C6">
      <w:pPr>
        <w:pStyle w:val="Heading4"/>
      </w:pPr>
      <w:r>
        <w:t xml:space="preserve">Khối </w:t>
      </w:r>
      <w:r w:rsidR="004E374A">
        <w:t>vi điều khiển</w:t>
      </w:r>
    </w:p>
    <w:p w14:paraId="68C1001D" w14:textId="0549F73D" w:rsidR="00500069" w:rsidRDefault="004E374A" w:rsidP="00500069">
      <w:r>
        <w:t>Bao gồm</w:t>
      </w:r>
      <w:r w:rsidR="009C4B0F">
        <w:t xml:space="preserve"> hai dòng vi điều khiển là STM32F103C8T6 và </w:t>
      </w:r>
      <w:r w:rsidR="002D44A0">
        <w:t xml:space="preserve">Node MCU ESP8266. Mỗi dòng có chức năng </w:t>
      </w:r>
      <w:r w:rsidR="00B6209D">
        <w:t>như sau:</w:t>
      </w:r>
    </w:p>
    <w:p w14:paraId="296F7A46" w14:textId="56E33EB5" w:rsidR="004503EE" w:rsidRDefault="002D44A0" w:rsidP="00500069">
      <w:r>
        <w:t xml:space="preserve">Với STM32F103C8T6 </w:t>
      </w:r>
      <w:r w:rsidR="00786F25">
        <w:t xml:space="preserve">được thiết kế </w:t>
      </w:r>
      <w:r w:rsidR="00C6436E">
        <w:t>với các thành phần khác như thạch anh 8MHz</w:t>
      </w:r>
      <w:r w:rsidR="00183CB9">
        <w:t>,</w:t>
      </w:r>
      <w:r w:rsidR="00C9219E">
        <w:t xml:space="preserve"> cổng nạp chương trình </w:t>
      </w:r>
      <w:r w:rsidR="002409BD">
        <w:t>SWD</w:t>
      </w:r>
      <w:r w:rsidR="00C9219E">
        <w:t>,</w:t>
      </w:r>
      <w:r w:rsidR="0084502F">
        <w:t xml:space="preserve"> cổng USB</w:t>
      </w:r>
      <w:r w:rsidR="00B130AE">
        <w:t xml:space="preserve">. Khối này có chức năng giao tiếp và xử </w:t>
      </w:r>
      <w:r w:rsidR="003B69F5">
        <w:t>lý</w:t>
      </w:r>
      <w:r w:rsidR="00B130AE">
        <w:t xml:space="preserve"> tín hiệu từ các thiết bị ngoại vi khác từ đó </w:t>
      </w:r>
      <w:r w:rsidR="00075281">
        <w:t xml:space="preserve">điều khiển và </w:t>
      </w:r>
      <w:r w:rsidR="00855682">
        <w:t>hiển</w:t>
      </w:r>
      <w:r w:rsidR="00075281">
        <w:t xml:space="preserve"> thị dữ liệu sau khi được xử </w:t>
      </w:r>
      <w:r w:rsidR="003B69F5">
        <w:t>lý</w:t>
      </w:r>
      <w:r w:rsidR="00075281">
        <w:t xml:space="preserve"> lên </w:t>
      </w:r>
      <w:r w:rsidR="004503EE">
        <w:t>khối hiển thị. Bên cạnh đó</w:t>
      </w:r>
      <w:r w:rsidR="0097009B">
        <w:t xml:space="preserve">, </w:t>
      </w:r>
      <w:r w:rsidR="003651D0">
        <w:rPr>
          <w:lang w:val="vi-VN"/>
        </w:rPr>
        <w:t>IC</w:t>
      </w:r>
      <w:r w:rsidR="0097009B">
        <w:rPr>
          <w:lang w:val="vi-VN"/>
        </w:rPr>
        <w:t xml:space="preserve"> </w:t>
      </w:r>
      <w:r w:rsidR="0097009B">
        <w:t>STM32F103C8T6 còn chịu trách nhiệm truyền dữ liệu cho ESP8266 thông qua giao thức UART.</w:t>
      </w:r>
    </w:p>
    <w:p w14:paraId="1E87CFAD" w14:textId="644AF599" w:rsidR="00D435A7" w:rsidRPr="0097009B" w:rsidRDefault="004503EE" w:rsidP="00D435A7">
      <w:r w:rsidRPr="0097009B">
        <w:t>Trong khi đó với Node MCU ESP8266</w:t>
      </w:r>
      <w:r w:rsidR="00C9219E" w:rsidRPr="0097009B">
        <w:t xml:space="preserve"> </w:t>
      </w:r>
      <w:r w:rsidR="0097009B" w:rsidRPr="0097009B">
        <w:t>đ</w:t>
      </w:r>
      <w:r w:rsidR="0097009B">
        <w:t>ảm nhận việc nhận dữ liệu từ STM32F103C8T6 và truyền nó lên server để người dùng dễ dàng kiểm tra</w:t>
      </w:r>
      <w:r w:rsidR="00D435A7">
        <w:t xml:space="preserve">. </w:t>
      </w:r>
      <w:r w:rsidR="00074A65">
        <w:t>Chúng</w:t>
      </w:r>
      <w:r w:rsidR="00D435A7">
        <w:t xml:space="preserve"> truyền nhận thông qua giao thức MQTT.</w:t>
      </w:r>
    </w:p>
    <w:p w14:paraId="0A28AC8A" w14:textId="03821E31" w:rsidR="00EB6762" w:rsidRDefault="00EB6762" w:rsidP="00EB6762">
      <w:pPr>
        <w:pStyle w:val="Heading4"/>
      </w:pPr>
      <w:r>
        <w:t>Khối cảm biến</w:t>
      </w:r>
    </w:p>
    <w:p w14:paraId="755DE87F" w14:textId="3B15A113" w:rsidR="000C3E4C" w:rsidRPr="006F17CA" w:rsidRDefault="000666A9" w:rsidP="000C3E4C">
      <w:r>
        <w:t xml:space="preserve">Bao gồm một cảm </w:t>
      </w:r>
      <w:r w:rsidR="006F17CA" w:rsidRPr="006F17CA">
        <w:t>biến quang học M</w:t>
      </w:r>
      <w:r w:rsidR="006F17CA">
        <w:t>AX30102. Chịu trách nhiệm đo các thông số như nhịp tim</w:t>
      </w:r>
      <w:r w:rsidR="00BF1BCC">
        <w:t>, độ bão hoà oxi trong máu</w:t>
      </w:r>
      <w:r>
        <w:t xml:space="preserve">. </w:t>
      </w:r>
      <w:r w:rsidR="000C3E4C">
        <w:t>MAX30102 giao tiếp với khối vi điều khiển thông qua giao thức I2C.</w:t>
      </w:r>
    </w:p>
    <w:p w14:paraId="43F064D5" w14:textId="318D3BDC" w:rsidR="00EB6762" w:rsidRDefault="00EB6762" w:rsidP="00EB6762">
      <w:pPr>
        <w:pStyle w:val="Heading4"/>
      </w:pPr>
      <w:r>
        <w:t>Khối hiển thị</w:t>
      </w:r>
    </w:p>
    <w:p w14:paraId="6213A65A" w14:textId="2CE32A64" w:rsidR="00755E63" w:rsidRPr="00755E63" w:rsidRDefault="00E95D14" w:rsidP="00755E63">
      <w:r>
        <w:t>Khối hiển thị bao gồm một con màn hình OLED</w:t>
      </w:r>
      <w:r w:rsidR="001361AA">
        <w:t xml:space="preserve">, nó giao tiếp với khối điều khiển thông qua giao thức I2C. Có chức năng </w:t>
      </w:r>
      <w:r w:rsidR="00D60ABE">
        <w:t>hiển</w:t>
      </w:r>
      <w:r w:rsidR="001361AA">
        <w:t xml:space="preserve"> thị dữ liệu cần thiết cho người dùng dễ dàng quan sát kết quả.</w:t>
      </w:r>
    </w:p>
    <w:p w14:paraId="00964E18" w14:textId="6892B3C0" w:rsidR="001035E9" w:rsidRDefault="00FF60E3" w:rsidP="00FF60E3">
      <w:pPr>
        <w:pStyle w:val="Heading3"/>
      </w:pPr>
      <w:bookmarkStart w:id="26" w:name="_Toc177564552"/>
      <w:r w:rsidRPr="00FF60E3">
        <w:t>Lựa chọn các linh kiện và th</w:t>
      </w:r>
      <w:r>
        <w:t>iết kế mạch nguyên lý</w:t>
      </w:r>
      <w:bookmarkEnd w:id="26"/>
    </w:p>
    <w:p w14:paraId="2474E36A" w14:textId="18FE6D5D" w:rsidR="00083DBF" w:rsidRDefault="00083DBF" w:rsidP="00083DBF">
      <w:pPr>
        <w:pStyle w:val="Heading4"/>
      </w:pPr>
      <w:r>
        <w:t>Khối nguồn</w:t>
      </w:r>
    </w:p>
    <w:p w14:paraId="31102991" w14:textId="62BCD18E" w:rsidR="00083DBF" w:rsidRDefault="00B41396" w:rsidP="00083DBF">
      <w:r>
        <w:t>Để tối ưu cũng như tiện lợi trong quá trình</w:t>
      </w:r>
      <w:r w:rsidR="00A33B7E">
        <w:t xml:space="preserve"> cấp nguồn cho thiết bị</w:t>
      </w:r>
      <w:r>
        <w:t xml:space="preserve">. </w:t>
      </w:r>
      <w:r w:rsidR="00CE08C9">
        <w:t xml:space="preserve">Cần thiết kế một mạch để chuyển đổi qua lại giữa </w:t>
      </w:r>
      <w:r w:rsidR="00467842">
        <w:t xml:space="preserve">hai nguồn ngõ vào </w:t>
      </w:r>
      <w:r w:rsidR="00EE2F3D">
        <w:t>là điện áp từ pin Lithium (khoảng 4.</w:t>
      </w:r>
      <w:r w:rsidR="00DB288D">
        <w:t>2</w:t>
      </w:r>
      <w:r w:rsidR="00EE2F3D">
        <w:t>VDC)</w:t>
      </w:r>
      <w:r w:rsidR="00467842">
        <w:rPr>
          <w:vertAlign w:val="subscript"/>
        </w:rPr>
        <w:t xml:space="preserve"> </w:t>
      </w:r>
      <w:r w:rsidR="00467842">
        <w:t>và nguồn 5VDC.</w:t>
      </w:r>
    </w:p>
    <w:p w14:paraId="688E81DE" w14:textId="606B119E" w:rsidR="001C32D1" w:rsidRDefault="00A35DCA" w:rsidP="001C32D1">
      <w:pPr>
        <w:pStyle w:val="image"/>
        <w:keepNext/>
      </w:pPr>
      <w:r w:rsidRPr="00A35DCA">
        <w:rPr>
          <w:noProof/>
        </w:rPr>
        <w:lastRenderedPageBreak/>
        <w:drawing>
          <wp:inline distT="0" distB="0" distL="0" distR="0" wp14:anchorId="41A6C93F" wp14:editId="15949AE4">
            <wp:extent cx="4284130" cy="2257425"/>
            <wp:effectExtent l="19050" t="19050" r="21590" b="9525"/>
            <wp:docPr id="480304979"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304979" name="Picture 1" descr="A diagram of a circui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334414" cy="2283921"/>
                    </a:xfrm>
                    <a:prstGeom prst="rect">
                      <a:avLst/>
                    </a:prstGeom>
                    <a:ln>
                      <a:solidFill>
                        <a:schemeClr val="tx1"/>
                      </a:solidFill>
                    </a:ln>
                  </pic:spPr>
                </pic:pic>
              </a:graphicData>
            </a:graphic>
          </wp:inline>
        </w:drawing>
      </w:r>
    </w:p>
    <w:p w14:paraId="250E0079" w14:textId="3D940661" w:rsidR="00220826" w:rsidRDefault="001C32D1" w:rsidP="001C32D1">
      <w:pPr>
        <w:pStyle w:val="Caption"/>
      </w:pPr>
      <w:bookmarkStart w:id="27" w:name="_Toc177564573"/>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3</w:t>
      </w:r>
      <w:r w:rsidR="00CB4441">
        <w:fldChar w:fldCharType="end"/>
      </w:r>
      <w:r>
        <w:t>: Sơ đồ nguyên lý mạch chuyển đổi nguồn cấp cho hệ thống</w:t>
      </w:r>
      <w:bookmarkEnd w:id="27"/>
    </w:p>
    <w:p w14:paraId="1D33CDEF" w14:textId="256AA3DB" w:rsidR="000A7AFA" w:rsidRDefault="00E40F6B" w:rsidP="0056755B">
      <w:r>
        <w:t>Từ điện áp V</w:t>
      </w:r>
      <w:r>
        <w:rPr>
          <w:vertAlign w:val="subscript"/>
        </w:rPr>
        <w:t>in</w:t>
      </w:r>
      <w:r w:rsidR="00013C11">
        <w:t xml:space="preserve">, điện áp tiếp tục được </w:t>
      </w:r>
      <w:r w:rsidR="0043102C">
        <w:t>hạ xuống</w:t>
      </w:r>
      <w:r w:rsidR="00013C11">
        <w:t xml:space="preserve"> các mức điện áp 3.3V và 1.8V nhằm </w:t>
      </w:r>
      <w:r w:rsidR="000A7AFA">
        <w:t>sử dụng cho các thiết bị với các mức điện áp hoạt động khác nhau.</w:t>
      </w:r>
    </w:p>
    <w:p w14:paraId="0EAC8335" w14:textId="7CE899BB" w:rsidR="0056755B" w:rsidRDefault="003866E3" w:rsidP="00D22397">
      <w:pPr>
        <w:ind w:firstLine="0"/>
        <w:rPr>
          <w:b/>
          <w:bCs/>
        </w:rPr>
      </w:pPr>
      <w:r>
        <w:rPr>
          <w:b/>
          <w:bCs/>
        </w:rPr>
        <w:t xml:space="preserve">Khối nguồn </w:t>
      </w:r>
      <w:r w:rsidR="00F80638">
        <w:rPr>
          <w:b/>
          <w:bCs/>
        </w:rPr>
        <w:t>3.3VDC</w:t>
      </w:r>
      <w:r w:rsidR="00D22397">
        <w:rPr>
          <w:b/>
          <w:bCs/>
        </w:rPr>
        <w:t>:</w:t>
      </w:r>
    </w:p>
    <w:p w14:paraId="03BCF0AB" w14:textId="60A4CBE6" w:rsidR="00D22397" w:rsidRDefault="00ED6E8E" w:rsidP="00ED6E8E">
      <w:r>
        <w:t xml:space="preserve">Khối nguồn này cấp điện áp cho hầu hết </w:t>
      </w:r>
      <w:r w:rsidR="000208BA">
        <w:t>các thiết bị trong hệ thống bao gồm: STM32F103C8T6, cảm biến MAX30102, OLED</w:t>
      </w:r>
      <w:r w:rsidR="008857AF">
        <w:t>.</w:t>
      </w:r>
      <w:r w:rsidR="00DD03F0">
        <w:t xml:space="preserve"> Chính vì sự quan trọng của nó, cần thiết kế </w:t>
      </w:r>
      <w:r w:rsidR="00672E34">
        <w:t xml:space="preserve">mạch sao cho </w:t>
      </w:r>
      <w:r w:rsidR="00F91455">
        <w:t xml:space="preserve">nguồn điện được ổn định nhất </w:t>
      </w:r>
      <w:r w:rsidR="00A67B24">
        <w:t>có</w:t>
      </w:r>
      <w:r w:rsidR="00F91455">
        <w:t xml:space="preserve"> thể, hạn chế tình trạng răng cưa</w:t>
      </w:r>
      <w:r w:rsidR="00B73F85">
        <w:t>, nhiễu</w:t>
      </w:r>
      <w:r w:rsidR="00D96DBF">
        <w:t xml:space="preserve"> </w:t>
      </w:r>
      <w:r w:rsidR="001877A4">
        <w:t>ở ngõ ra</w:t>
      </w:r>
      <w:r w:rsidR="00D96DBF">
        <w:t xml:space="preserve"> và nguồn dòng ngõ ra đủ cung cấp cho hệ thống. </w:t>
      </w:r>
      <w:r w:rsidR="00B12006">
        <w:t>Do đó chọn IC</w:t>
      </w:r>
      <w:r w:rsidR="004C4DAB">
        <w:t xml:space="preserve"> ổn áp </w:t>
      </w:r>
      <w:r w:rsidR="00C547C5">
        <w:t xml:space="preserve">RT9193 – 33GB với độ </w:t>
      </w:r>
      <w:r w:rsidR="00B63D68">
        <w:t xml:space="preserve">ổn định </w:t>
      </w:r>
      <w:r w:rsidR="00146FA8">
        <w:t>điện áp ngõ ra tốt</w:t>
      </w:r>
      <w:r w:rsidR="00B63D68">
        <w:t xml:space="preserve"> và</w:t>
      </w:r>
      <w:r w:rsidR="00146FA8">
        <w:t xml:space="preserve"> nhiễu thấp.</w:t>
      </w:r>
    </w:p>
    <w:p w14:paraId="40463EBF" w14:textId="77777777" w:rsidR="00AA508E" w:rsidRDefault="00AA508E" w:rsidP="00AA508E">
      <w:pPr>
        <w:pStyle w:val="image"/>
        <w:keepNext/>
      </w:pPr>
      <w:r>
        <w:rPr>
          <w:noProof/>
        </w:rPr>
        <w:drawing>
          <wp:inline distT="0" distB="0" distL="0" distR="0" wp14:anchorId="2B69EDFA" wp14:editId="7A767832">
            <wp:extent cx="2581275" cy="2581275"/>
            <wp:effectExtent l="19050" t="19050" r="28575" b="28575"/>
            <wp:docPr id="7789383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938395" name="Picture 778938395"/>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02746" cy="2602746"/>
                    </a:xfrm>
                    <a:prstGeom prst="rect">
                      <a:avLst/>
                    </a:prstGeom>
                    <a:ln>
                      <a:solidFill>
                        <a:schemeClr val="tx1"/>
                      </a:solidFill>
                    </a:ln>
                  </pic:spPr>
                </pic:pic>
              </a:graphicData>
            </a:graphic>
          </wp:inline>
        </w:drawing>
      </w:r>
    </w:p>
    <w:p w14:paraId="1902DE50" w14:textId="546B8AFE" w:rsidR="00146FA8" w:rsidRDefault="00AA508E" w:rsidP="00AA508E">
      <w:pPr>
        <w:pStyle w:val="Caption"/>
      </w:pPr>
      <w:bookmarkStart w:id="28" w:name="_Toc177564574"/>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4</w:t>
      </w:r>
      <w:r w:rsidR="00CB4441">
        <w:fldChar w:fldCharType="end"/>
      </w:r>
      <w:r w:rsidR="00FF37E9">
        <w:t>:</w:t>
      </w:r>
      <w:r w:rsidR="00FF37E9" w:rsidRPr="00FF37E9">
        <w:t xml:space="preserve"> IC Ổn Áp</w:t>
      </w:r>
      <w:r w:rsidR="00FF37E9">
        <w:t xml:space="preserve"> </w:t>
      </w:r>
      <w:r w:rsidR="00FF37E9" w:rsidRPr="00FF37E9">
        <w:t>RT9193</w:t>
      </w:r>
      <w:r w:rsidR="00CB0E62">
        <w:t xml:space="preserve"> – </w:t>
      </w:r>
      <w:r w:rsidR="00FF37E9" w:rsidRPr="00FF37E9">
        <w:t>33GB 3.3V</w:t>
      </w:r>
      <w:bookmarkEnd w:id="28"/>
    </w:p>
    <w:p w14:paraId="1A70BC9F" w14:textId="2DD45B4A" w:rsidR="00BE525C" w:rsidRDefault="00BE525C" w:rsidP="00CB0E62">
      <w:pPr>
        <w:pStyle w:val="Caption"/>
        <w:keepNext/>
        <w:jc w:val="both"/>
      </w:pPr>
      <w:bookmarkStart w:id="29" w:name="_Toc177564613"/>
      <w:r>
        <w:lastRenderedPageBreak/>
        <w:t xml:space="preserve">Bảng </w:t>
      </w:r>
      <w:r w:rsidR="009364AC">
        <w:fldChar w:fldCharType="begin"/>
      </w:r>
      <w:r w:rsidR="009364AC">
        <w:instrText xml:space="preserve"> STYLEREF 2 \s </w:instrText>
      </w:r>
      <w:r w:rsidR="009364AC">
        <w:fldChar w:fldCharType="separate"/>
      </w:r>
      <w:r w:rsidR="009364AC">
        <w:t>2</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1</w:t>
      </w:r>
      <w:r w:rsidR="009364AC">
        <w:fldChar w:fldCharType="end"/>
      </w:r>
      <w:r>
        <w:t>:</w:t>
      </w:r>
      <w:r w:rsidR="00CB0E62">
        <w:t xml:space="preserve"> Thông số IC ổn áp RT9193 – 33GB</w:t>
      </w:r>
      <w:bookmarkEnd w:id="29"/>
    </w:p>
    <w:tbl>
      <w:tblPr>
        <w:tblStyle w:val="TableGrid"/>
        <w:tblW w:w="0" w:type="auto"/>
        <w:jc w:val="center"/>
        <w:tblLook w:val="04A0" w:firstRow="1" w:lastRow="0" w:firstColumn="1" w:lastColumn="0" w:noHBand="0" w:noVBand="1"/>
      </w:tblPr>
      <w:tblGrid>
        <w:gridCol w:w="3460"/>
        <w:gridCol w:w="3461"/>
      </w:tblGrid>
      <w:tr w:rsidR="00400D06" w14:paraId="236E9A80" w14:textId="77777777" w:rsidTr="008F58C5">
        <w:trPr>
          <w:trHeight w:val="478"/>
          <w:jc w:val="center"/>
        </w:trPr>
        <w:tc>
          <w:tcPr>
            <w:tcW w:w="3460" w:type="dxa"/>
            <w:shd w:val="clear" w:color="auto" w:fill="FFFFFF" w:themeFill="background1"/>
            <w:vAlign w:val="center"/>
          </w:tcPr>
          <w:p w14:paraId="2F59A9D8" w14:textId="77777777" w:rsidR="00400D06" w:rsidRPr="001B1BF0" w:rsidRDefault="00400D06">
            <w:pPr>
              <w:ind w:firstLine="0"/>
              <w:jc w:val="center"/>
              <w:rPr>
                <w:b/>
                <w:bCs/>
                <w:lang w:val="vi-VN"/>
              </w:rPr>
            </w:pPr>
            <w:r w:rsidRPr="001B1BF0">
              <w:rPr>
                <w:b/>
                <w:bCs/>
                <w:lang w:val="vi-VN"/>
              </w:rPr>
              <w:t>Thuộc tính</w:t>
            </w:r>
          </w:p>
        </w:tc>
        <w:tc>
          <w:tcPr>
            <w:tcW w:w="3461" w:type="dxa"/>
            <w:shd w:val="clear" w:color="auto" w:fill="FFFFFF" w:themeFill="background1"/>
            <w:vAlign w:val="center"/>
          </w:tcPr>
          <w:p w14:paraId="1DD5857C" w14:textId="77777777" w:rsidR="00400D06" w:rsidRPr="001B1BF0" w:rsidRDefault="00400D06">
            <w:pPr>
              <w:ind w:firstLine="0"/>
              <w:jc w:val="center"/>
              <w:rPr>
                <w:b/>
                <w:bCs/>
                <w:lang w:val="vi-VN"/>
              </w:rPr>
            </w:pPr>
            <w:r w:rsidRPr="001B1BF0">
              <w:rPr>
                <w:b/>
                <w:bCs/>
                <w:lang w:val="vi-VN"/>
              </w:rPr>
              <w:t>Giá trị</w:t>
            </w:r>
          </w:p>
        </w:tc>
      </w:tr>
      <w:tr w:rsidR="00400D06" w14:paraId="6B98FDDA" w14:textId="77777777" w:rsidTr="008F58C5">
        <w:trPr>
          <w:trHeight w:val="457"/>
          <w:jc w:val="center"/>
        </w:trPr>
        <w:tc>
          <w:tcPr>
            <w:tcW w:w="3460" w:type="dxa"/>
            <w:vAlign w:val="center"/>
          </w:tcPr>
          <w:p w14:paraId="6529D9AB" w14:textId="77777777" w:rsidR="00400D06" w:rsidRDefault="00400D06">
            <w:pPr>
              <w:ind w:firstLine="0"/>
              <w:jc w:val="center"/>
              <w:rPr>
                <w:lang w:val="vi-VN"/>
              </w:rPr>
            </w:pPr>
            <w:r>
              <w:rPr>
                <w:lang w:val="vi-VN"/>
              </w:rPr>
              <w:t>Điện áp ngõ vào ( max )</w:t>
            </w:r>
          </w:p>
        </w:tc>
        <w:tc>
          <w:tcPr>
            <w:tcW w:w="3461" w:type="dxa"/>
            <w:vAlign w:val="center"/>
          </w:tcPr>
          <w:p w14:paraId="119065AB" w14:textId="734EEEA1" w:rsidR="00400D06" w:rsidRPr="00D03EF3" w:rsidRDefault="00D03EF3">
            <w:pPr>
              <w:ind w:firstLine="0"/>
              <w:jc w:val="center"/>
            </w:pPr>
            <w:r>
              <w:t>5.5V</w:t>
            </w:r>
          </w:p>
        </w:tc>
      </w:tr>
      <w:tr w:rsidR="00400D06" w14:paraId="4908A857" w14:textId="77777777" w:rsidTr="008F58C5">
        <w:trPr>
          <w:trHeight w:val="478"/>
          <w:jc w:val="center"/>
        </w:trPr>
        <w:tc>
          <w:tcPr>
            <w:tcW w:w="3460" w:type="dxa"/>
            <w:vAlign w:val="center"/>
          </w:tcPr>
          <w:p w14:paraId="674F7EE4" w14:textId="77777777" w:rsidR="00400D06" w:rsidRDefault="00400D06">
            <w:pPr>
              <w:ind w:firstLine="0"/>
              <w:jc w:val="center"/>
              <w:rPr>
                <w:lang w:val="vi-VN"/>
              </w:rPr>
            </w:pPr>
            <w:r>
              <w:rPr>
                <w:lang w:val="vi-VN"/>
              </w:rPr>
              <w:t>Điện áp ngõ ra</w:t>
            </w:r>
          </w:p>
        </w:tc>
        <w:tc>
          <w:tcPr>
            <w:tcW w:w="3461" w:type="dxa"/>
            <w:vAlign w:val="center"/>
          </w:tcPr>
          <w:p w14:paraId="6FC3E3D7" w14:textId="77777777" w:rsidR="00400D06" w:rsidRDefault="00400D06">
            <w:pPr>
              <w:ind w:firstLine="0"/>
              <w:jc w:val="center"/>
              <w:rPr>
                <w:lang w:val="vi-VN"/>
              </w:rPr>
            </w:pPr>
            <w:r>
              <w:rPr>
                <w:lang w:val="vi-VN"/>
              </w:rPr>
              <w:t>3.3V</w:t>
            </w:r>
          </w:p>
        </w:tc>
      </w:tr>
      <w:tr w:rsidR="00400D06" w14:paraId="683F1137" w14:textId="77777777" w:rsidTr="008F58C5">
        <w:trPr>
          <w:trHeight w:val="478"/>
          <w:jc w:val="center"/>
        </w:trPr>
        <w:tc>
          <w:tcPr>
            <w:tcW w:w="3460" w:type="dxa"/>
            <w:vAlign w:val="center"/>
          </w:tcPr>
          <w:p w14:paraId="6C2EE78C" w14:textId="77777777" w:rsidR="00400D06" w:rsidRDefault="00400D06">
            <w:pPr>
              <w:ind w:firstLine="0"/>
              <w:jc w:val="center"/>
              <w:rPr>
                <w:lang w:val="vi-VN"/>
              </w:rPr>
            </w:pPr>
            <w:r>
              <w:rPr>
                <w:lang w:val="vi-VN"/>
              </w:rPr>
              <w:t>Dòng điện ngõ ra</w:t>
            </w:r>
          </w:p>
        </w:tc>
        <w:tc>
          <w:tcPr>
            <w:tcW w:w="3461" w:type="dxa"/>
            <w:vAlign w:val="center"/>
          </w:tcPr>
          <w:p w14:paraId="5E75CCCF" w14:textId="4CE81C6F" w:rsidR="00400D06" w:rsidRDefault="00D03EF3">
            <w:pPr>
              <w:keepNext/>
              <w:ind w:firstLine="0"/>
              <w:jc w:val="center"/>
              <w:rPr>
                <w:lang w:val="vi-VN"/>
              </w:rPr>
            </w:pPr>
            <w:r>
              <w:t>300</w:t>
            </w:r>
            <w:r w:rsidR="00400D06">
              <w:rPr>
                <w:lang w:val="vi-VN"/>
              </w:rPr>
              <w:t>mA</w:t>
            </w:r>
          </w:p>
        </w:tc>
      </w:tr>
    </w:tbl>
    <w:p w14:paraId="2A23E6EF" w14:textId="6F193D86" w:rsidR="00664288" w:rsidRDefault="00817FCB" w:rsidP="00664288">
      <w:pPr>
        <w:ind w:firstLine="0"/>
      </w:pPr>
      <w:r w:rsidRPr="00817FCB">
        <w:t xml:space="preserve">Dựa vào đề xuất </w:t>
      </w:r>
      <w:r>
        <w:t>thiết kế với IC của hãng</w:t>
      </w:r>
      <w:r w:rsidR="00EB375E">
        <w:t>, thiết kế lại mạch nguyên lý</w:t>
      </w:r>
      <w:r w:rsidR="00B613AA">
        <w:t>.</w:t>
      </w:r>
    </w:p>
    <w:p w14:paraId="10B60B71" w14:textId="77777777" w:rsidR="008F58C5" w:rsidRDefault="008F58C5" w:rsidP="008F58C5">
      <w:pPr>
        <w:pStyle w:val="image"/>
        <w:keepNext/>
      </w:pPr>
      <w:r w:rsidRPr="008F58C5">
        <w:rPr>
          <w:noProof/>
        </w:rPr>
        <w:drawing>
          <wp:inline distT="0" distB="0" distL="0" distR="0" wp14:anchorId="2114DDEB" wp14:editId="0726CD90">
            <wp:extent cx="4394948" cy="1981200"/>
            <wp:effectExtent l="19050" t="19050" r="24765" b="19050"/>
            <wp:docPr id="628608819"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608819" name="Picture 1" descr="A diagram of a circuit&#10;&#10;Description automatically generated"/>
                    <pic:cNvPicPr/>
                  </pic:nvPicPr>
                  <pic:blipFill rotWithShape="1">
                    <a:blip r:embed="rId25"/>
                    <a:srcRect l="2755" t="5483"/>
                    <a:stretch/>
                  </pic:blipFill>
                  <pic:spPr bwMode="auto">
                    <a:xfrm>
                      <a:off x="0" y="0"/>
                      <a:ext cx="4407751" cy="198697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70C80F44" w14:textId="01BF2BEA" w:rsidR="00246963" w:rsidRDefault="008F58C5" w:rsidP="008F58C5">
      <w:pPr>
        <w:pStyle w:val="Caption"/>
      </w:pPr>
      <w:bookmarkStart w:id="30" w:name="_Toc177564575"/>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5</w:t>
      </w:r>
      <w:r w:rsidR="00CB4441">
        <w:fldChar w:fldCharType="end"/>
      </w:r>
      <w:r>
        <w:t>:</w:t>
      </w:r>
      <w:r w:rsidR="002375BF">
        <w:t xml:space="preserve"> </w:t>
      </w:r>
      <w:r w:rsidR="002375BF">
        <w:rPr>
          <w:lang w:val="vi-VN"/>
        </w:rPr>
        <w:t>Thiết kế đề xuất của IC</w:t>
      </w:r>
      <w:r w:rsidR="00591E7B">
        <w:t xml:space="preserve"> ổn áp </w:t>
      </w:r>
      <w:r w:rsidR="00591E7B" w:rsidRPr="00FF37E9">
        <w:t>RT9193</w:t>
      </w:r>
      <w:r w:rsidR="00591E7B">
        <w:t xml:space="preserve"> – </w:t>
      </w:r>
      <w:r w:rsidR="00591E7B" w:rsidRPr="00FF37E9">
        <w:t>33GB 3.3V</w:t>
      </w:r>
      <w:bookmarkEnd w:id="30"/>
    </w:p>
    <w:p w14:paraId="5B606D99" w14:textId="54F09814" w:rsidR="00EF5E36" w:rsidRDefault="00E03F54" w:rsidP="00EF5E36">
      <w:pPr>
        <w:pStyle w:val="image"/>
        <w:keepNext/>
      </w:pPr>
      <w:r>
        <w:rPr>
          <w:noProof/>
        </w:rPr>
        <w:drawing>
          <wp:inline distT="0" distB="0" distL="0" distR="0" wp14:anchorId="0FFB548B" wp14:editId="0C0203DE">
            <wp:extent cx="4906887" cy="1885950"/>
            <wp:effectExtent l="19050" t="19050" r="27305" b="19050"/>
            <wp:docPr id="20825756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13999" cy="1888684"/>
                    </a:xfrm>
                    <a:prstGeom prst="rect">
                      <a:avLst/>
                    </a:prstGeom>
                    <a:noFill/>
                    <a:ln>
                      <a:solidFill>
                        <a:schemeClr val="tx1"/>
                      </a:solidFill>
                    </a:ln>
                  </pic:spPr>
                </pic:pic>
              </a:graphicData>
            </a:graphic>
          </wp:inline>
        </w:drawing>
      </w:r>
    </w:p>
    <w:p w14:paraId="6C64443C" w14:textId="71A21B1C" w:rsidR="00D865E6" w:rsidRDefault="00EF5E36" w:rsidP="00EF5E36">
      <w:pPr>
        <w:pStyle w:val="Caption"/>
      </w:pPr>
      <w:bookmarkStart w:id="31" w:name="_Toc177564576"/>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6</w:t>
      </w:r>
      <w:r w:rsidR="00CB4441">
        <w:fldChar w:fldCharType="end"/>
      </w:r>
      <w:r>
        <w:t xml:space="preserve">: Sơ đồ nguyên lý mạch nguồn </w:t>
      </w:r>
      <w:r w:rsidR="00ED5008">
        <w:t>3.3</w:t>
      </w:r>
      <w:r>
        <w:t>V</w:t>
      </w:r>
      <w:bookmarkEnd w:id="31"/>
    </w:p>
    <w:p w14:paraId="206A8E4E" w14:textId="48A55977" w:rsidR="007F1472" w:rsidRDefault="00C20A21" w:rsidP="004D0879">
      <w:pPr>
        <w:ind w:firstLine="0"/>
        <w:rPr>
          <w:b/>
          <w:bCs/>
        </w:rPr>
      </w:pPr>
      <w:r>
        <w:rPr>
          <w:b/>
          <w:bCs/>
        </w:rPr>
        <w:t>Khối nguồn 1.8V:</w:t>
      </w:r>
    </w:p>
    <w:p w14:paraId="056F46F5" w14:textId="1A2ABB5E" w:rsidR="00C20A21" w:rsidRDefault="00C20A21" w:rsidP="00C20A21">
      <w:r>
        <w:t xml:space="preserve">Khối này chủ yếu cung cấp </w:t>
      </w:r>
      <w:r w:rsidR="00003487">
        <w:t>điện áp cho IC</w:t>
      </w:r>
      <w:r w:rsidR="00AA7ACF">
        <w:t xml:space="preserve"> MAX30102</w:t>
      </w:r>
      <w:r w:rsidR="003F17C3">
        <w:t xml:space="preserve">. </w:t>
      </w:r>
      <w:r w:rsidR="003F17C3" w:rsidRPr="000A0B05">
        <w:t xml:space="preserve">Vì là IC chính trong việc </w:t>
      </w:r>
      <w:r w:rsidR="000A0B05" w:rsidRPr="000A0B05">
        <w:t>cung cấp d</w:t>
      </w:r>
      <w:r w:rsidR="000A0B05">
        <w:t>ữ liệu cho MCU nên cần cung cấp điện áp ổn định. Trong đồ án này sử dụng</w:t>
      </w:r>
      <w:r w:rsidR="00495F2F">
        <w:t xml:space="preserve"> con</w:t>
      </w:r>
      <w:r w:rsidR="000A0B05">
        <w:t xml:space="preserve"> IC</w:t>
      </w:r>
      <w:r w:rsidR="00315F1E">
        <w:t xml:space="preserve"> AMS1117 – 1.8V</w:t>
      </w:r>
      <w:r w:rsidR="00495F2F">
        <w:t>.</w:t>
      </w:r>
    </w:p>
    <w:p w14:paraId="35973126" w14:textId="77777777" w:rsidR="003523E1" w:rsidRDefault="003523E1" w:rsidP="003523E1">
      <w:pPr>
        <w:pStyle w:val="image"/>
        <w:keepNext/>
      </w:pPr>
      <w:r>
        <w:rPr>
          <w:noProof/>
        </w:rPr>
        <w:lastRenderedPageBreak/>
        <w:drawing>
          <wp:inline distT="0" distB="0" distL="0" distR="0" wp14:anchorId="32CF9D36" wp14:editId="42E3AD58">
            <wp:extent cx="2286000" cy="2286000"/>
            <wp:effectExtent l="19050" t="19050" r="19050" b="19050"/>
            <wp:docPr id="1989250418" name="Picture 4" descr="A small black electronic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250418" name="Picture 4" descr="A small black electronic device&#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286000" cy="2286000"/>
                    </a:xfrm>
                    <a:prstGeom prst="rect">
                      <a:avLst/>
                    </a:prstGeom>
                    <a:ln>
                      <a:solidFill>
                        <a:schemeClr val="tx1"/>
                      </a:solidFill>
                    </a:ln>
                  </pic:spPr>
                </pic:pic>
              </a:graphicData>
            </a:graphic>
          </wp:inline>
        </w:drawing>
      </w:r>
    </w:p>
    <w:p w14:paraId="0C400D8E" w14:textId="460F6D5F" w:rsidR="00495F2F" w:rsidRDefault="003523E1" w:rsidP="003523E1">
      <w:pPr>
        <w:pStyle w:val="Caption"/>
      </w:pPr>
      <w:bookmarkStart w:id="32" w:name="_Toc177564577"/>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7</w:t>
      </w:r>
      <w:r w:rsidR="00CB4441">
        <w:fldChar w:fldCharType="end"/>
      </w:r>
      <w:r>
        <w:t xml:space="preserve">: </w:t>
      </w:r>
      <w:r w:rsidR="004A543A">
        <w:t>IC ổn áp AMS1117 – 1.8V</w:t>
      </w:r>
      <w:bookmarkEnd w:id="32"/>
    </w:p>
    <w:p w14:paraId="58462429" w14:textId="0238B617" w:rsidR="004A543A" w:rsidRDefault="004A543A" w:rsidP="004A543A">
      <w:pPr>
        <w:pStyle w:val="Caption"/>
        <w:keepNext/>
        <w:jc w:val="both"/>
      </w:pPr>
      <w:bookmarkStart w:id="33" w:name="_Toc177564614"/>
      <w:r>
        <w:t xml:space="preserve">Bảng </w:t>
      </w:r>
      <w:r w:rsidR="009364AC">
        <w:fldChar w:fldCharType="begin"/>
      </w:r>
      <w:r w:rsidR="009364AC">
        <w:instrText xml:space="preserve"> STYLEREF 2 \s </w:instrText>
      </w:r>
      <w:r w:rsidR="009364AC">
        <w:fldChar w:fldCharType="separate"/>
      </w:r>
      <w:r w:rsidR="009364AC">
        <w:t>2</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2</w:t>
      </w:r>
      <w:r w:rsidR="009364AC">
        <w:fldChar w:fldCharType="end"/>
      </w:r>
      <w:r>
        <w:t xml:space="preserve">: </w:t>
      </w:r>
      <w:r w:rsidR="00835569">
        <w:t>Thông số IC ổn áp AMS1117 – 1.8V</w:t>
      </w:r>
      <w:bookmarkEnd w:id="33"/>
    </w:p>
    <w:tbl>
      <w:tblPr>
        <w:tblStyle w:val="TableGrid"/>
        <w:tblW w:w="0" w:type="auto"/>
        <w:jc w:val="center"/>
        <w:tblLook w:val="04A0" w:firstRow="1" w:lastRow="0" w:firstColumn="1" w:lastColumn="0" w:noHBand="0" w:noVBand="1"/>
      </w:tblPr>
      <w:tblGrid>
        <w:gridCol w:w="3460"/>
        <w:gridCol w:w="3461"/>
      </w:tblGrid>
      <w:tr w:rsidR="004A543A" w14:paraId="5B27D26A" w14:textId="77777777">
        <w:trPr>
          <w:trHeight w:val="478"/>
          <w:jc w:val="center"/>
        </w:trPr>
        <w:tc>
          <w:tcPr>
            <w:tcW w:w="3460" w:type="dxa"/>
            <w:shd w:val="clear" w:color="auto" w:fill="FFFFFF" w:themeFill="background1"/>
            <w:vAlign w:val="center"/>
          </w:tcPr>
          <w:p w14:paraId="63418CE9" w14:textId="77777777" w:rsidR="004A543A" w:rsidRPr="001B1BF0" w:rsidRDefault="004A543A">
            <w:pPr>
              <w:ind w:firstLine="0"/>
              <w:jc w:val="center"/>
              <w:rPr>
                <w:b/>
                <w:bCs/>
                <w:lang w:val="vi-VN"/>
              </w:rPr>
            </w:pPr>
            <w:r w:rsidRPr="001B1BF0">
              <w:rPr>
                <w:b/>
                <w:bCs/>
                <w:lang w:val="vi-VN"/>
              </w:rPr>
              <w:t>Thuộc tính</w:t>
            </w:r>
          </w:p>
        </w:tc>
        <w:tc>
          <w:tcPr>
            <w:tcW w:w="3461" w:type="dxa"/>
            <w:shd w:val="clear" w:color="auto" w:fill="FFFFFF" w:themeFill="background1"/>
            <w:vAlign w:val="center"/>
          </w:tcPr>
          <w:p w14:paraId="64C7AC3F" w14:textId="77777777" w:rsidR="004A543A" w:rsidRPr="001B1BF0" w:rsidRDefault="004A543A">
            <w:pPr>
              <w:ind w:firstLine="0"/>
              <w:jc w:val="center"/>
              <w:rPr>
                <w:b/>
                <w:bCs/>
                <w:lang w:val="vi-VN"/>
              </w:rPr>
            </w:pPr>
            <w:r w:rsidRPr="001B1BF0">
              <w:rPr>
                <w:b/>
                <w:bCs/>
                <w:lang w:val="vi-VN"/>
              </w:rPr>
              <w:t>Giá trị</w:t>
            </w:r>
          </w:p>
        </w:tc>
      </w:tr>
      <w:tr w:rsidR="004A543A" w14:paraId="37044CDE" w14:textId="77777777">
        <w:trPr>
          <w:trHeight w:val="457"/>
          <w:jc w:val="center"/>
        </w:trPr>
        <w:tc>
          <w:tcPr>
            <w:tcW w:w="3460" w:type="dxa"/>
            <w:vAlign w:val="center"/>
          </w:tcPr>
          <w:p w14:paraId="21C00B12" w14:textId="77777777" w:rsidR="004A543A" w:rsidRDefault="004A543A">
            <w:pPr>
              <w:ind w:firstLine="0"/>
              <w:jc w:val="center"/>
              <w:rPr>
                <w:lang w:val="vi-VN"/>
              </w:rPr>
            </w:pPr>
            <w:r>
              <w:rPr>
                <w:lang w:val="vi-VN"/>
              </w:rPr>
              <w:t>Điện áp ngõ vào ( max )</w:t>
            </w:r>
          </w:p>
        </w:tc>
        <w:tc>
          <w:tcPr>
            <w:tcW w:w="3461" w:type="dxa"/>
            <w:vAlign w:val="center"/>
          </w:tcPr>
          <w:p w14:paraId="5F756DDB" w14:textId="539A2D1E" w:rsidR="004A543A" w:rsidRPr="00D03EF3" w:rsidRDefault="00835569">
            <w:pPr>
              <w:ind w:firstLine="0"/>
              <w:jc w:val="center"/>
            </w:pPr>
            <w:r>
              <w:t>15V</w:t>
            </w:r>
          </w:p>
        </w:tc>
      </w:tr>
      <w:tr w:rsidR="004A543A" w14:paraId="5B73A881" w14:textId="77777777">
        <w:trPr>
          <w:trHeight w:val="478"/>
          <w:jc w:val="center"/>
        </w:trPr>
        <w:tc>
          <w:tcPr>
            <w:tcW w:w="3460" w:type="dxa"/>
            <w:vAlign w:val="center"/>
          </w:tcPr>
          <w:p w14:paraId="3B05A01D" w14:textId="77777777" w:rsidR="004A543A" w:rsidRDefault="004A543A">
            <w:pPr>
              <w:ind w:firstLine="0"/>
              <w:jc w:val="center"/>
              <w:rPr>
                <w:lang w:val="vi-VN"/>
              </w:rPr>
            </w:pPr>
            <w:r>
              <w:rPr>
                <w:lang w:val="vi-VN"/>
              </w:rPr>
              <w:t>Điện áp ngõ ra</w:t>
            </w:r>
          </w:p>
        </w:tc>
        <w:tc>
          <w:tcPr>
            <w:tcW w:w="3461" w:type="dxa"/>
            <w:vAlign w:val="center"/>
          </w:tcPr>
          <w:p w14:paraId="61DC4C9A" w14:textId="4C1383B0" w:rsidR="004A543A" w:rsidRPr="00835569" w:rsidRDefault="00835569">
            <w:pPr>
              <w:ind w:firstLine="0"/>
              <w:jc w:val="center"/>
            </w:pPr>
            <w:r>
              <w:t>1.8V</w:t>
            </w:r>
          </w:p>
        </w:tc>
      </w:tr>
      <w:tr w:rsidR="004A543A" w14:paraId="27F767BD" w14:textId="77777777">
        <w:trPr>
          <w:trHeight w:val="478"/>
          <w:jc w:val="center"/>
        </w:trPr>
        <w:tc>
          <w:tcPr>
            <w:tcW w:w="3460" w:type="dxa"/>
            <w:vAlign w:val="center"/>
          </w:tcPr>
          <w:p w14:paraId="7F1440AA" w14:textId="77777777" w:rsidR="004A543A" w:rsidRDefault="004A543A">
            <w:pPr>
              <w:ind w:firstLine="0"/>
              <w:jc w:val="center"/>
              <w:rPr>
                <w:lang w:val="vi-VN"/>
              </w:rPr>
            </w:pPr>
            <w:r>
              <w:rPr>
                <w:lang w:val="vi-VN"/>
              </w:rPr>
              <w:t>Dòng điện ngõ ra</w:t>
            </w:r>
          </w:p>
        </w:tc>
        <w:tc>
          <w:tcPr>
            <w:tcW w:w="3461" w:type="dxa"/>
            <w:vAlign w:val="center"/>
          </w:tcPr>
          <w:p w14:paraId="4701B7DD" w14:textId="6533D9A5" w:rsidR="004A543A" w:rsidRDefault="00835569">
            <w:pPr>
              <w:keepNext/>
              <w:ind w:firstLine="0"/>
              <w:jc w:val="center"/>
              <w:rPr>
                <w:lang w:val="vi-VN"/>
              </w:rPr>
            </w:pPr>
            <w:r>
              <w:rPr>
                <w:lang w:val="vi-VN"/>
              </w:rPr>
              <w:t>1</w:t>
            </w:r>
            <w:r w:rsidR="004A543A">
              <w:rPr>
                <w:lang w:val="vi-VN"/>
              </w:rPr>
              <w:t>A</w:t>
            </w:r>
          </w:p>
        </w:tc>
      </w:tr>
    </w:tbl>
    <w:p w14:paraId="6A8BE3BA" w14:textId="7F7D696E" w:rsidR="004A543A" w:rsidRDefault="004A543A" w:rsidP="004A543A"/>
    <w:p w14:paraId="6D4C4EFC" w14:textId="77777777" w:rsidR="009B0B75" w:rsidRDefault="009B0B75" w:rsidP="009B0B75">
      <w:r w:rsidRPr="00817FCB">
        <w:t xml:space="preserve">Dựa vào đề xuất </w:t>
      </w:r>
      <w:r>
        <w:t>thiết kế với IC của hãng, thiết kế lại mạch nguyên lý.</w:t>
      </w:r>
    </w:p>
    <w:p w14:paraId="65D67F0B" w14:textId="2BDD9A6B" w:rsidR="007B2084" w:rsidRDefault="00176BEA" w:rsidP="007B2084">
      <w:pPr>
        <w:pStyle w:val="image"/>
        <w:keepNext/>
      </w:pPr>
      <w:r>
        <w:rPr>
          <w:noProof/>
        </w:rPr>
        <w:drawing>
          <wp:inline distT="0" distB="0" distL="0" distR="0" wp14:anchorId="038C1767" wp14:editId="5BE11862">
            <wp:extent cx="4659473" cy="1534886"/>
            <wp:effectExtent l="19050" t="19050" r="27305" b="27305"/>
            <wp:docPr id="124049531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495318" name="Picture 1" descr="A diagram of a circuit&#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699179" cy="1547966"/>
                    </a:xfrm>
                    <a:prstGeom prst="rect">
                      <a:avLst/>
                    </a:prstGeom>
                    <a:ln>
                      <a:solidFill>
                        <a:schemeClr val="tx1"/>
                      </a:solidFill>
                    </a:ln>
                  </pic:spPr>
                </pic:pic>
              </a:graphicData>
            </a:graphic>
          </wp:inline>
        </w:drawing>
      </w:r>
    </w:p>
    <w:p w14:paraId="1A5CF938" w14:textId="1269FA41" w:rsidR="009B0B75" w:rsidRDefault="007B2084" w:rsidP="007B2084">
      <w:pPr>
        <w:pStyle w:val="Caption"/>
      </w:pPr>
      <w:bookmarkStart w:id="34" w:name="_Toc177564578"/>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8</w:t>
      </w:r>
      <w:r w:rsidR="00CB4441">
        <w:fldChar w:fldCharType="end"/>
      </w:r>
      <w:r>
        <w:t xml:space="preserve">: </w:t>
      </w:r>
      <w:r>
        <w:rPr>
          <w:lang w:val="vi-VN"/>
        </w:rPr>
        <w:t>Thiết kế đề xuất của IC</w:t>
      </w:r>
      <w:r>
        <w:t xml:space="preserve"> ổn áp AMS1117 – 1.8V</w:t>
      </w:r>
      <w:bookmarkEnd w:id="34"/>
    </w:p>
    <w:p w14:paraId="5FA84B0E" w14:textId="77777777" w:rsidR="00CE61C6" w:rsidRPr="00CE61C6" w:rsidRDefault="00CE61C6" w:rsidP="00CE61C6"/>
    <w:p w14:paraId="716A2866" w14:textId="4F2B6B1F" w:rsidR="00860CE6" w:rsidRDefault="00870E44" w:rsidP="00860CE6">
      <w:pPr>
        <w:pStyle w:val="image"/>
        <w:keepNext/>
      </w:pPr>
      <w:r>
        <w:rPr>
          <w:noProof/>
        </w:rPr>
        <w:lastRenderedPageBreak/>
        <w:drawing>
          <wp:inline distT="0" distB="0" distL="0" distR="0" wp14:anchorId="00384660" wp14:editId="7F9E0EED">
            <wp:extent cx="4219575" cy="2209704"/>
            <wp:effectExtent l="19050" t="19050" r="9525" b="19685"/>
            <wp:docPr id="8115316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24616" cy="2212344"/>
                    </a:xfrm>
                    <a:prstGeom prst="rect">
                      <a:avLst/>
                    </a:prstGeom>
                    <a:noFill/>
                    <a:ln>
                      <a:solidFill>
                        <a:schemeClr val="tx1"/>
                      </a:solidFill>
                    </a:ln>
                  </pic:spPr>
                </pic:pic>
              </a:graphicData>
            </a:graphic>
          </wp:inline>
        </w:drawing>
      </w:r>
    </w:p>
    <w:p w14:paraId="4E4320D9" w14:textId="105521F2" w:rsidR="002A1492" w:rsidRDefault="00860CE6" w:rsidP="00860CE6">
      <w:pPr>
        <w:pStyle w:val="Caption"/>
      </w:pPr>
      <w:bookmarkStart w:id="35" w:name="_Toc177564579"/>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9</w:t>
      </w:r>
      <w:r w:rsidR="00CB4441">
        <w:fldChar w:fldCharType="end"/>
      </w:r>
      <w:r>
        <w:t xml:space="preserve">: Sơ đồ nguyên </w:t>
      </w:r>
      <w:r w:rsidR="003B69F5">
        <w:t>lý</w:t>
      </w:r>
      <w:r>
        <w:t xml:space="preserve"> mạch nguồn 1.8V</w:t>
      </w:r>
      <w:bookmarkEnd w:id="35"/>
    </w:p>
    <w:p w14:paraId="0EA73778" w14:textId="533E687F" w:rsidR="007F7A1C" w:rsidRDefault="00D00692" w:rsidP="007F7A1C">
      <w:pPr>
        <w:pStyle w:val="Heading4"/>
      </w:pPr>
      <w:r>
        <w:t>Khối vi điều khiển</w:t>
      </w:r>
    </w:p>
    <w:p w14:paraId="191FA121" w14:textId="1C159D0F" w:rsidR="00F56197" w:rsidRDefault="00213A28" w:rsidP="00213A28">
      <w:pPr>
        <w:pStyle w:val="Heading5"/>
      </w:pPr>
      <w:r>
        <w:t>STM32F103C8T6</w:t>
      </w:r>
    </w:p>
    <w:p w14:paraId="64EBD66C" w14:textId="58F49543" w:rsidR="001C3172" w:rsidRDefault="001C3172" w:rsidP="001C3172">
      <w:pPr>
        <w:pStyle w:val="Caption"/>
        <w:keepNext/>
        <w:jc w:val="both"/>
      </w:pPr>
      <w:bookmarkStart w:id="36" w:name="_Toc177564615"/>
      <w:r>
        <w:t xml:space="preserve">Bảng </w:t>
      </w:r>
      <w:r w:rsidR="009364AC">
        <w:fldChar w:fldCharType="begin"/>
      </w:r>
      <w:r w:rsidR="009364AC">
        <w:instrText xml:space="preserve"> STYLEREF 2 \s </w:instrText>
      </w:r>
      <w:r w:rsidR="009364AC">
        <w:fldChar w:fldCharType="separate"/>
      </w:r>
      <w:r w:rsidR="009364AC">
        <w:t>2</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3</w:t>
      </w:r>
      <w:r w:rsidR="009364AC">
        <w:fldChar w:fldCharType="end"/>
      </w:r>
      <w:r>
        <w:t>: Thông số STM32F103C8T6</w:t>
      </w:r>
      <w:bookmarkEnd w:id="36"/>
    </w:p>
    <w:tbl>
      <w:tblPr>
        <w:tblStyle w:val="TableGrid"/>
        <w:tblW w:w="0" w:type="auto"/>
        <w:jc w:val="center"/>
        <w:tblLook w:val="04A0" w:firstRow="1" w:lastRow="0" w:firstColumn="1" w:lastColumn="0" w:noHBand="0" w:noVBand="1"/>
      </w:tblPr>
      <w:tblGrid>
        <w:gridCol w:w="4112"/>
        <w:gridCol w:w="4682"/>
      </w:tblGrid>
      <w:tr w:rsidR="005D40C9" w14:paraId="00723588" w14:textId="77777777" w:rsidTr="005D40C9">
        <w:trPr>
          <w:trHeight w:val="478"/>
          <w:jc w:val="center"/>
        </w:trPr>
        <w:tc>
          <w:tcPr>
            <w:tcW w:w="4112" w:type="dxa"/>
            <w:shd w:val="clear" w:color="auto" w:fill="FFFFFF" w:themeFill="background1"/>
            <w:vAlign w:val="center"/>
          </w:tcPr>
          <w:p w14:paraId="33658C6A" w14:textId="77777777" w:rsidR="005D40C9" w:rsidRPr="001B1BF0" w:rsidRDefault="005D40C9">
            <w:pPr>
              <w:ind w:firstLine="0"/>
              <w:jc w:val="center"/>
              <w:rPr>
                <w:b/>
                <w:bCs/>
                <w:lang w:val="vi-VN"/>
              </w:rPr>
            </w:pPr>
            <w:r w:rsidRPr="001B1BF0">
              <w:rPr>
                <w:b/>
                <w:bCs/>
                <w:lang w:val="vi-VN"/>
              </w:rPr>
              <w:t>Thuộc tính</w:t>
            </w:r>
          </w:p>
        </w:tc>
        <w:tc>
          <w:tcPr>
            <w:tcW w:w="4682" w:type="dxa"/>
            <w:shd w:val="clear" w:color="auto" w:fill="FFFFFF" w:themeFill="background1"/>
            <w:vAlign w:val="center"/>
          </w:tcPr>
          <w:p w14:paraId="59C89E6A" w14:textId="77777777" w:rsidR="005D40C9" w:rsidRPr="001B1BF0" w:rsidRDefault="005D40C9">
            <w:pPr>
              <w:ind w:firstLine="0"/>
              <w:jc w:val="center"/>
              <w:rPr>
                <w:b/>
                <w:bCs/>
                <w:lang w:val="vi-VN"/>
              </w:rPr>
            </w:pPr>
            <w:r w:rsidRPr="001B1BF0">
              <w:rPr>
                <w:b/>
                <w:bCs/>
                <w:lang w:val="vi-VN"/>
              </w:rPr>
              <w:t>Giá trị</w:t>
            </w:r>
          </w:p>
        </w:tc>
      </w:tr>
      <w:tr w:rsidR="005D40C9" w14:paraId="4AE8AEB6" w14:textId="77777777" w:rsidTr="005D40C9">
        <w:trPr>
          <w:trHeight w:val="457"/>
          <w:jc w:val="center"/>
        </w:trPr>
        <w:tc>
          <w:tcPr>
            <w:tcW w:w="4112" w:type="dxa"/>
            <w:vAlign w:val="center"/>
          </w:tcPr>
          <w:p w14:paraId="387C60E6" w14:textId="3CCCC82B" w:rsidR="005D40C9" w:rsidRPr="00A5392B" w:rsidRDefault="00A5392B">
            <w:pPr>
              <w:ind w:firstLine="0"/>
              <w:jc w:val="center"/>
            </w:pPr>
            <w:r>
              <w:t>Họ IC</w:t>
            </w:r>
          </w:p>
        </w:tc>
        <w:tc>
          <w:tcPr>
            <w:tcW w:w="4682" w:type="dxa"/>
            <w:vAlign w:val="center"/>
          </w:tcPr>
          <w:p w14:paraId="169E1DC4" w14:textId="6B23FA79" w:rsidR="005D40C9" w:rsidRPr="00D03EF3" w:rsidRDefault="00A5392B">
            <w:pPr>
              <w:ind w:firstLine="0"/>
              <w:jc w:val="center"/>
            </w:pPr>
            <w:r w:rsidRPr="00A5392B">
              <w:t>ARM Cortex M3</w:t>
            </w:r>
          </w:p>
        </w:tc>
      </w:tr>
      <w:tr w:rsidR="005D40C9" w14:paraId="4479C980" w14:textId="77777777" w:rsidTr="005D40C9">
        <w:trPr>
          <w:trHeight w:val="478"/>
          <w:jc w:val="center"/>
        </w:trPr>
        <w:tc>
          <w:tcPr>
            <w:tcW w:w="4112" w:type="dxa"/>
            <w:vAlign w:val="center"/>
          </w:tcPr>
          <w:p w14:paraId="5B835308" w14:textId="5EA725CB" w:rsidR="005D40C9" w:rsidRDefault="00452CE3">
            <w:pPr>
              <w:ind w:firstLine="0"/>
              <w:jc w:val="center"/>
              <w:rPr>
                <w:lang w:val="vi-VN"/>
              </w:rPr>
            </w:pPr>
            <w:r>
              <w:t>Tần số hoạt động</w:t>
            </w:r>
          </w:p>
        </w:tc>
        <w:tc>
          <w:tcPr>
            <w:tcW w:w="4682" w:type="dxa"/>
            <w:vAlign w:val="center"/>
          </w:tcPr>
          <w:p w14:paraId="58154EB8" w14:textId="4A11C647" w:rsidR="005D40C9" w:rsidRPr="00835569" w:rsidRDefault="00215F34">
            <w:pPr>
              <w:ind w:firstLine="0"/>
              <w:jc w:val="center"/>
            </w:pPr>
            <w:r>
              <w:t>72MHz</w:t>
            </w:r>
          </w:p>
        </w:tc>
      </w:tr>
      <w:tr w:rsidR="005D40C9" w14:paraId="23044379" w14:textId="77777777" w:rsidTr="005D40C9">
        <w:trPr>
          <w:trHeight w:val="478"/>
          <w:jc w:val="center"/>
        </w:trPr>
        <w:tc>
          <w:tcPr>
            <w:tcW w:w="4112" w:type="dxa"/>
            <w:vAlign w:val="center"/>
          </w:tcPr>
          <w:p w14:paraId="0F34197B" w14:textId="4570A487" w:rsidR="005D40C9" w:rsidRDefault="001E7A73">
            <w:pPr>
              <w:ind w:firstLine="0"/>
              <w:jc w:val="center"/>
              <w:rPr>
                <w:lang w:val="vi-VN"/>
              </w:rPr>
            </w:pPr>
            <w:r w:rsidRPr="001E7A73">
              <w:t>Giao tiếp</w:t>
            </w:r>
          </w:p>
        </w:tc>
        <w:tc>
          <w:tcPr>
            <w:tcW w:w="4682" w:type="dxa"/>
            <w:vAlign w:val="center"/>
          </w:tcPr>
          <w:p w14:paraId="5CC23F53" w14:textId="03D6F66D" w:rsidR="005D40C9" w:rsidRDefault="001E7A73">
            <w:pPr>
              <w:keepNext/>
              <w:ind w:firstLine="0"/>
              <w:jc w:val="center"/>
              <w:rPr>
                <w:lang w:val="vi-VN"/>
              </w:rPr>
            </w:pPr>
            <w:r w:rsidRPr="001E7A73">
              <w:t>CANbus, I2C, IrDA, LINbus, SPI, UART/USART, USB</w:t>
            </w:r>
          </w:p>
        </w:tc>
      </w:tr>
      <w:tr w:rsidR="001E7A73" w14:paraId="1FE2D948" w14:textId="77777777" w:rsidTr="005D40C9">
        <w:trPr>
          <w:trHeight w:val="478"/>
          <w:jc w:val="center"/>
        </w:trPr>
        <w:tc>
          <w:tcPr>
            <w:tcW w:w="4112" w:type="dxa"/>
            <w:vAlign w:val="center"/>
          </w:tcPr>
          <w:p w14:paraId="757BBBE6" w14:textId="6A621E04" w:rsidR="001E7A73" w:rsidRPr="001E7A73" w:rsidRDefault="00732A8B">
            <w:pPr>
              <w:ind w:firstLine="0"/>
              <w:jc w:val="center"/>
            </w:pPr>
            <w:r w:rsidRPr="00732A8B">
              <w:t>Điện áp cấp</w:t>
            </w:r>
          </w:p>
        </w:tc>
        <w:tc>
          <w:tcPr>
            <w:tcW w:w="4682" w:type="dxa"/>
            <w:vAlign w:val="center"/>
          </w:tcPr>
          <w:p w14:paraId="26E45021" w14:textId="3250F0A2" w:rsidR="001E7A73" w:rsidRPr="001E7A73" w:rsidRDefault="00732A8B">
            <w:pPr>
              <w:keepNext/>
              <w:ind w:firstLine="0"/>
              <w:jc w:val="center"/>
            </w:pPr>
            <w:r w:rsidRPr="00732A8B">
              <w:t>2 V ~ 3.6 V</w:t>
            </w:r>
          </w:p>
        </w:tc>
      </w:tr>
      <w:tr w:rsidR="00C80E5E" w14:paraId="6342619D" w14:textId="77777777" w:rsidTr="005D40C9">
        <w:trPr>
          <w:trHeight w:val="478"/>
          <w:jc w:val="center"/>
        </w:trPr>
        <w:tc>
          <w:tcPr>
            <w:tcW w:w="4112" w:type="dxa"/>
            <w:vAlign w:val="center"/>
          </w:tcPr>
          <w:p w14:paraId="590E0187" w14:textId="314605B0" w:rsidR="00C80E5E" w:rsidRPr="00732A8B" w:rsidRDefault="00C80E5E" w:rsidP="00C80E5E">
            <w:pPr>
              <w:ind w:firstLine="0"/>
              <w:jc w:val="center"/>
            </w:pPr>
            <w:r w:rsidRPr="002A5EFC">
              <w:t>Bộ nhớ</w:t>
            </w:r>
          </w:p>
        </w:tc>
        <w:tc>
          <w:tcPr>
            <w:tcW w:w="4682" w:type="dxa"/>
            <w:vAlign w:val="center"/>
          </w:tcPr>
          <w:p w14:paraId="095D819F" w14:textId="6654F6C5" w:rsidR="00C80E5E" w:rsidRPr="00732A8B" w:rsidRDefault="00C80E5E" w:rsidP="00C80E5E">
            <w:pPr>
              <w:keepNext/>
              <w:ind w:firstLine="0"/>
              <w:jc w:val="center"/>
            </w:pPr>
            <w:r w:rsidRPr="002A5EFC">
              <w:t>64K Byte Flash, 20K Byte SRAM</w:t>
            </w:r>
          </w:p>
        </w:tc>
      </w:tr>
    </w:tbl>
    <w:p w14:paraId="50E3914C" w14:textId="77777777" w:rsidR="00213A28" w:rsidRPr="00213A28" w:rsidRDefault="00213A28" w:rsidP="00213A28"/>
    <w:p w14:paraId="5D71F548" w14:textId="77777777" w:rsidR="00431E6D" w:rsidRDefault="00431E6D" w:rsidP="00431E6D">
      <w:pPr>
        <w:pStyle w:val="image"/>
        <w:keepNext/>
      </w:pPr>
      <w:r>
        <w:rPr>
          <w:noProof/>
          <w:lang w:val="vi-VN"/>
        </w:rPr>
        <w:lastRenderedPageBreak/>
        <w:drawing>
          <wp:inline distT="0" distB="0" distL="0" distR="0" wp14:anchorId="0B223949" wp14:editId="55F0BA8B">
            <wp:extent cx="3516085" cy="2825567"/>
            <wp:effectExtent l="19050" t="19050" r="27305" b="13335"/>
            <wp:docPr id="1402916242" name="Picture 3" descr="A circuit board with many small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916242" name="Picture 3" descr="A circuit board with many small squares&#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3516085" cy="2825567"/>
                    </a:xfrm>
                    <a:prstGeom prst="rect">
                      <a:avLst/>
                    </a:prstGeom>
                    <a:ln>
                      <a:solidFill>
                        <a:schemeClr val="tx1"/>
                      </a:solidFill>
                    </a:ln>
                  </pic:spPr>
                </pic:pic>
              </a:graphicData>
            </a:graphic>
          </wp:inline>
        </w:drawing>
      </w:r>
    </w:p>
    <w:p w14:paraId="37C0EFD2" w14:textId="31064F86" w:rsidR="00D00692" w:rsidRDefault="00431E6D" w:rsidP="00431E6D">
      <w:pPr>
        <w:pStyle w:val="Caption"/>
      </w:pPr>
      <w:bookmarkStart w:id="37" w:name="_Toc177564580"/>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0</w:t>
      </w:r>
      <w:r w:rsidR="00CB4441">
        <w:fldChar w:fldCharType="end"/>
      </w:r>
      <w:r>
        <w:t>:</w:t>
      </w:r>
      <w:r w:rsidR="00813DD9">
        <w:t xml:space="preserve"> </w:t>
      </w:r>
      <w:r w:rsidR="00813DD9">
        <w:rPr>
          <w:lang w:val="vi-VN"/>
        </w:rPr>
        <w:t>Sơ đồ chân của STM32F103C8T6</w:t>
      </w:r>
      <w:bookmarkEnd w:id="37"/>
    </w:p>
    <w:p w14:paraId="0583579F" w14:textId="4739BA0F" w:rsidR="00797E5D" w:rsidRDefault="00321ACB" w:rsidP="00797E5D">
      <w:r>
        <w:t xml:space="preserve">STM32F103C8T6 cần thiết kế </w:t>
      </w:r>
      <w:r w:rsidR="0039016B">
        <w:t>với các yêu cầu sau:</w:t>
      </w:r>
    </w:p>
    <w:p w14:paraId="7E95C00D" w14:textId="3CAFAAA4" w:rsidR="0039016B" w:rsidRDefault="00FF1D04" w:rsidP="0039016B">
      <w:pPr>
        <w:pStyle w:val="ListParagraph"/>
      </w:pPr>
      <w:r>
        <w:t>Một bộ giao động thạch anh</w:t>
      </w:r>
      <w:r w:rsidR="00B73ED3">
        <w:t xml:space="preserve"> ngoại</w:t>
      </w:r>
      <w:r w:rsidR="00EE2795">
        <w:t xml:space="preserve"> với tần số 8MHz</w:t>
      </w:r>
    </w:p>
    <w:p w14:paraId="18D8426F" w14:textId="4A8DB8B1" w:rsidR="00B73ED3" w:rsidRDefault="00D95816" w:rsidP="0039016B">
      <w:pPr>
        <w:pStyle w:val="ListParagraph"/>
      </w:pPr>
      <w:r>
        <w:t xml:space="preserve">Các tụ </w:t>
      </w:r>
      <w:r w:rsidR="00901338">
        <w:t xml:space="preserve">decoupling </w:t>
      </w:r>
      <w:r w:rsidR="00D56081">
        <w:t xml:space="preserve">giữa các chân </w:t>
      </w:r>
      <w:r w:rsidR="00AE497A">
        <w:t>VDD và</w:t>
      </w:r>
      <w:r w:rsidR="00A86913">
        <w:t xml:space="preserve"> VSS được đề xuất</w:t>
      </w:r>
      <w:r w:rsidR="001C422A">
        <w:t xml:space="preserve"> như</w:t>
      </w:r>
      <w:r w:rsidR="007F73E6">
        <w:t xml:space="preserve"> </w:t>
      </w:r>
      <w:r w:rsidR="00EE2795">
        <w:rPr>
          <w:b/>
          <w:bCs/>
          <w:i/>
          <w:iCs/>
        </w:rPr>
        <w:t>H</w:t>
      </w:r>
      <w:r w:rsidR="007F73E6" w:rsidRPr="00EE2795">
        <w:rPr>
          <w:b/>
          <w:bCs/>
          <w:i/>
          <w:iCs/>
        </w:rPr>
        <w:t>ình</w:t>
      </w:r>
      <w:r w:rsidR="00EE2795" w:rsidRPr="00EE2795">
        <w:rPr>
          <w:b/>
          <w:bCs/>
          <w:i/>
          <w:iCs/>
        </w:rPr>
        <w:t xml:space="preserve"> 2 – 11.</w:t>
      </w:r>
    </w:p>
    <w:p w14:paraId="3CBE590D" w14:textId="77777777" w:rsidR="00A064A7" w:rsidRDefault="00A064A7" w:rsidP="00A064A7">
      <w:pPr>
        <w:pStyle w:val="image"/>
        <w:keepNext/>
      </w:pPr>
      <w:r w:rsidRPr="00A064A7">
        <w:rPr>
          <w:noProof/>
        </w:rPr>
        <w:drawing>
          <wp:inline distT="0" distB="0" distL="0" distR="0" wp14:anchorId="5840E47A" wp14:editId="538BD37B">
            <wp:extent cx="4063093" cy="3255939"/>
            <wp:effectExtent l="19050" t="19050" r="13970" b="20955"/>
            <wp:docPr id="1421947954" name="Picture 1"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947954" name="Picture 1" descr="A diagram of a computer system&#10;&#10;Description automatically generated"/>
                    <pic:cNvPicPr/>
                  </pic:nvPicPr>
                  <pic:blipFill>
                    <a:blip r:embed="rId31"/>
                    <a:stretch>
                      <a:fillRect/>
                    </a:stretch>
                  </pic:blipFill>
                  <pic:spPr>
                    <a:xfrm>
                      <a:off x="0" y="0"/>
                      <a:ext cx="4077446" cy="3267441"/>
                    </a:xfrm>
                    <a:prstGeom prst="rect">
                      <a:avLst/>
                    </a:prstGeom>
                    <a:ln>
                      <a:solidFill>
                        <a:schemeClr val="tx1"/>
                      </a:solidFill>
                    </a:ln>
                  </pic:spPr>
                </pic:pic>
              </a:graphicData>
            </a:graphic>
          </wp:inline>
        </w:drawing>
      </w:r>
    </w:p>
    <w:p w14:paraId="6CC89FE2" w14:textId="618F652B" w:rsidR="00345C60" w:rsidRDefault="00A064A7" w:rsidP="00A064A7">
      <w:pPr>
        <w:pStyle w:val="Caption"/>
      </w:pPr>
      <w:bookmarkStart w:id="38" w:name="_Toc177564581"/>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1</w:t>
      </w:r>
      <w:r w:rsidR="00CB4441">
        <w:fldChar w:fldCharType="end"/>
      </w:r>
      <w:r>
        <w:t>:</w:t>
      </w:r>
      <w:r w:rsidR="007F73E6">
        <w:t xml:space="preserve"> Đề xuất thiết kế cấp nguồn cho vi điều khiển STM32F103C8T6</w:t>
      </w:r>
      <w:bookmarkEnd w:id="38"/>
    </w:p>
    <w:p w14:paraId="4021E0DB" w14:textId="77777777" w:rsidR="00DA6A2D" w:rsidRPr="00DA6A2D" w:rsidRDefault="00DA6A2D" w:rsidP="00DA6A2D"/>
    <w:p w14:paraId="48C2482B" w14:textId="0B547246" w:rsidR="00BB208D" w:rsidRDefault="00705C26" w:rsidP="00BB208D">
      <w:pPr>
        <w:pStyle w:val="image"/>
        <w:keepNext/>
      </w:pPr>
      <w:r>
        <w:rPr>
          <w:noProof/>
        </w:rPr>
        <w:lastRenderedPageBreak/>
        <w:drawing>
          <wp:inline distT="0" distB="0" distL="0" distR="0" wp14:anchorId="109A76D9" wp14:editId="55A45896">
            <wp:extent cx="3619500" cy="3292277"/>
            <wp:effectExtent l="19050" t="19050" r="19050" b="22860"/>
            <wp:docPr id="122085600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66098" cy="3334663"/>
                    </a:xfrm>
                    <a:prstGeom prst="rect">
                      <a:avLst/>
                    </a:prstGeom>
                    <a:noFill/>
                    <a:ln>
                      <a:solidFill>
                        <a:schemeClr val="tx1"/>
                      </a:solidFill>
                    </a:ln>
                  </pic:spPr>
                </pic:pic>
              </a:graphicData>
            </a:graphic>
          </wp:inline>
        </w:drawing>
      </w:r>
    </w:p>
    <w:p w14:paraId="1FA89914" w14:textId="426FA117" w:rsidR="00813DD9" w:rsidRDefault="00BB208D" w:rsidP="00BB208D">
      <w:pPr>
        <w:pStyle w:val="Caption"/>
      </w:pPr>
      <w:bookmarkStart w:id="39" w:name="_Toc177564582"/>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2</w:t>
      </w:r>
      <w:r w:rsidR="00CB4441">
        <w:fldChar w:fldCharType="end"/>
      </w:r>
      <w:r>
        <w:t>:</w:t>
      </w:r>
      <w:r w:rsidR="00775CFF">
        <w:t xml:space="preserve"> </w:t>
      </w:r>
      <w:r w:rsidR="00775CFF">
        <w:rPr>
          <w:lang w:val="vi-VN"/>
        </w:rPr>
        <w:t>Mạch nguyên lý của</w:t>
      </w:r>
      <w:r w:rsidR="00775CFF">
        <w:t xml:space="preserve"> </w:t>
      </w:r>
      <w:r w:rsidR="00775CFF">
        <w:rPr>
          <w:lang w:val="vi-VN"/>
        </w:rPr>
        <w:t>STM32F103C8T6</w:t>
      </w:r>
      <w:bookmarkEnd w:id="39"/>
    </w:p>
    <w:p w14:paraId="0E3D9150" w14:textId="6A4EB39A" w:rsidR="001C3172" w:rsidRDefault="00BB0346" w:rsidP="001C3172">
      <w:pPr>
        <w:pStyle w:val="Heading5"/>
      </w:pPr>
      <w:r>
        <w:t>ESP8266</w:t>
      </w:r>
    </w:p>
    <w:p w14:paraId="148F7A73" w14:textId="6961E954" w:rsidR="00A87B17" w:rsidRDefault="00A87B17" w:rsidP="00A87B17">
      <w:r w:rsidRPr="001F356F">
        <w:t xml:space="preserve">ESP8266 là một vi xử lý tích hợp mạnh mẽ đặc biệt được thiết kế cho nhu cầu Internet of thing (IOT). Nó cung cấp một giải </w:t>
      </w:r>
      <w:r w:rsidRPr="00F65378">
        <w:t>phá</w:t>
      </w:r>
      <w:r w:rsidR="00F65378" w:rsidRPr="00F65378">
        <w:t>p</w:t>
      </w:r>
      <w:r w:rsidRPr="001F356F">
        <w:t xml:space="preserve"> kết nối mạng Wi-fi đầy đủ và khép kín, cho phép nó có thể lưu trữ các ứng dụng để giảm tải các chức năng kết nối mạng Wi-fi từ bộ xử lý ứng dụng, cho phép ESP8266 được tích hợp với các bộ cảm biến, vi điều khiển và các thiết bị ứng dụng khác thông qua GPIOs với một chi phí và một PCB nhỏ. ESP8266 là một chip được sử dụng khá nhiều trong các sản phẩm IOT</w:t>
      </w:r>
      <w:r>
        <w:t>.</w:t>
      </w:r>
    </w:p>
    <w:p w14:paraId="75312F7A" w14:textId="39E4846C" w:rsidR="00A87B17" w:rsidRDefault="00A87B17" w:rsidP="00A87B17">
      <w:r w:rsidRPr="00A87B17">
        <w:t>Trong đồ án này sử d</w:t>
      </w:r>
      <w:r>
        <w:t>ụng trực tiếp module ESP có sẵn</w:t>
      </w:r>
      <w:r w:rsidR="00BB4EAA">
        <w:t>. Thiết kế header để cấp nguồn và đường dây tín hiệu cho ESP8266.</w:t>
      </w:r>
    </w:p>
    <w:p w14:paraId="4B22B107" w14:textId="4E263185" w:rsidR="00102F2C" w:rsidRDefault="001B0465" w:rsidP="00102F2C">
      <w:pPr>
        <w:pStyle w:val="image"/>
      </w:pPr>
      <w:r>
        <w:rPr>
          <w:noProof/>
        </w:rPr>
        <w:drawing>
          <wp:inline distT="0" distB="0" distL="0" distR="0" wp14:anchorId="06F22FAD" wp14:editId="02DA8784">
            <wp:extent cx="2552700" cy="1862188"/>
            <wp:effectExtent l="0" t="0" r="0" b="5080"/>
            <wp:docPr id="4992536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82805" cy="1884149"/>
                    </a:xfrm>
                    <a:prstGeom prst="rect">
                      <a:avLst/>
                    </a:prstGeom>
                    <a:noFill/>
                  </pic:spPr>
                </pic:pic>
              </a:graphicData>
            </a:graphic>
          </wp:inline>
        </w:drawing>
      </w:r>
    </w:p>
    <w:p w14:paraId="35D0A6E4" w14:textId="7BAE6A4B" w:rsidR="00102F2C" w:rsidRPr="00102F2C" w:rsidRDefault="00102F2C" w:rsidP="00102F2C">
      <w:pPr>
        <w:pStyle w:val="Caption"/>
      </w:pPr>
      <w:bookmarkStart w:id="40" w:name="_Toc177564583"/>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3</w:t>
      </w:r>
      <w:r w:rsidR="00CB4441">
        <w:fldChar w:fldCharType="end"/>
      </w:r>
      <w:r>
        <w:t>: Thiết kế header để cấp nguồn và đường dây tín hiệu ra ESP8266</w:t>
      </w:r>
      <w:bookmarkEnd w:id="40"/>
    </w:p>
    <w:p w14:paraId="4A1A38D6" w14:textId="2FD7958F" w:rsidR="00BB4EAA" w:rsidRDefault="00A87B17" w:rsidP="00BB4EAA">
      <w:pPr>
        <w:pStyle w:val="image"/>
      </w:pPr>
      <w:r>
        <w:rPr>
          <w:noProof/>
        </w:rPr>
        <w:lastRenderedPageBreak/>
        <w:drawing>
          <wp:inline distT="0" distB="0" distL="0" distR="0" wp14:anchorId="61DAC48B" wp14:editId="421ABA9A">
            <wp:extent cx="3184653" cy="2419350"/>
            <wp:effectExtent l="19050" t="19050" r="15875" b="19050"/>
            <wp:docPr id="3" name="Picture 3" descr="A black and silver electronic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black and silver electronic device&#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02038" cy="2432557"/>
                    </a:xfrm>
                    <a:prstGeom prst="rect">
                      <a:avLst/>
                    </a:prstGeom>
                    <a:noFill/>
                    <a:ln>
                      <a:solidFill>
                        <a:schemeClr val="tx1"/>
                      </a:solidFill>
                    </a:ln>
                  </pic:spPr>
                </pic:pic>
              </a:graphicData>
            </a:graphic>
          </wp:inline>
        </w:drawing>
      </w:r>
    </w:p>
    <w:p w14:paraId="57119579" w14:textId="5996389D" w:rsidR="00A87B17" w:rsidRDefault="00BB4EAA" w:rsidP="00BB4EAA">
      <w:pPr>
        <w:pStyle w:val="Caption"/>
      </w:pPr>
      <w:bookmarkStart w:id="41" w:name="_Toc177564584"/>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4</w:t>
      </w:r>
      <w:r w:rsidR="00CB4441">
        <w:fldChar w:fldCharType="end"/>
      </w:r>
      <w:r>
        <w:t xml:space="preserve">: Module </w:t>
      </w:r>
      <w:r w:rsidR="007B1000">
        <w:t xml:space="preserve">Node MCU – </w:t>
      </w:r>
      <w:r>
        <w:t xml:space="preserve"> ESP8266</w:t>
      </w:r>
      <w:bookmarkEnd w:id="41"/>
    </w:p>
    <w:p w14:paraId="0ADF1EF2" w14:textId="3308A6A2" w:rsidR="00BB4EAA" w:rsidRDefault="00BB4EAA" w:rsidP="00BB4EAA">
      <w:pPr>
        <w:pStyle w:val="Caption"/>
        <w:keepNext/>
        <w:jc w:val="both"/>
      </w:pPr>
      <w:bookmarkStart w:id="42" w:name="_Toc177564616"/>
      <w:r>
        <w:t xml:space="preserve">Bảng </w:t>
      </w:r>
      <w:r w:rsidR="009364AC">
        <w:fldChar w:fldCharType="begin"/>
      </w:r>
      <w:r w:rsidR="009364AC">
        <w:instrText xml:space="preserve"> STYLEREF 2 \s </w:instrText>
      </w:r>
      <w:r w:rsidR="009364AC">
        <w:fldChar w:fldCharType="separate"/>
      </w:r>
      <w:r w:rsidR="009364AC">
        <w:t>2</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4</w:t>
      </w:r>
      <w:r w:rsidR="009364AC">
        <w:fldChar w:fldCharType="end"/>
      </w:r>
      <w:r>
        <w:t>: Thông số kỹ thuật ESP8266</w:t>
      </w:r>
      <w:bookmarkEnd w:id="42"/>
    </w:p>
    <w:tbl>
      <w:tblPr>
        <w:tblStyle w:val="TableGrid"/>
        <w:tblW w:w="0" w:type="auto"/>
        <w:tblLook w:val="04A0" w:firstRow="1" w:lastRow="0" w:firstColumn="1" w:lastColumn="0" w:noHBand="0" w:noVBand="1"/>
      </w:tblPr>
      <w:tblGrid>
        <w:gridCol w:w="4523"/>
        <w:gridCol w:w="4538"/>
      </w:tblGrid>
      <w:tr w:rsidR="00A87B17" w14:paraId="564259C2" w14:textId="77777777" w:rsidTr="00BB4EAA">
        <w:tc>
          <w:tcPr>
            <w:tcW w:w="9061" w:type="dxa"/>
            <w:gridSpan w:val="2"/>
            <w:vAlign w:val="center"/>
          </w:tcPr>
          <w:p w14:paraId="38880C08" w14:textId="77777777" w:rsidR="00A87B17" w:rsidRDefault="00A87B17">
            <w:pPr>
              <w:ind w:firstLine="0"/>
              <w:jc w:val="center"/>
            </w:pPr>
            <w:r w:rsidRPr="00FF4DDA">
              <w:rPr>
                <w:b/>
                <w:bCs/>
              </w:rPr>
              <w:t>Thông số kỹ thuật</w:t>
            </w:r>
          </w:p>
        </w:tc>
      </w:tr>
      <w:tr w:rsidR="00A87B17" w14:paraId="1D1CD6C8" w14:textId="77777777" w:rsidTr="00BB4EAA">
        <w:tc>
          <w:tcPr>
            <w:tcW w:w="4523" w:type="dxa"/>
          </w:tcPr>
          <w:p w14:paraId="4A7A52EC" w14:textId="77777777" w:rsidR="00A87B17" w:rsidRDefault="00A87B17">
            <w:pPr>
              <w:ind w:firstLine="0"/>
            </w:pPr>
            <w:r w:rsidRPr="001F2344">
              <w:t>Bộ vi điều khiển</w:t>
            </w:r>
          </w:p>
        </w:tc>
        <w:tc>
          <w:tcPr>
            <w:tcW w:w="4538" w:type="dxa"/>
          </w:tcPr>
          <w:p w14:paraId="51CC13B5" w14:textId="77777777" w:rsidR="00A87B17" w:rsidRDefault="00A87B17">
            <w:pPr>
              <w:ind w:firstLine="0"/>
            </w:pPr>
            <w:r w:rsidRPr="001F2344">
              <w:t>CPU RISC 32-bit Tensilica Xtensa LX106</w:t>
            </w:r>
          </w:p>
        </w:tc>
      </w:tr>
      <w:tr w:rsidR="00A87B17" w14:paraId="046F5429" w14:textId="77777777" w:rsidTr="00BB4EAA">
        <w:tc>
          <w:tcPr>
            <w:tcW w:w="4523" w:type="dxa"/>
          </w:tcPr>
          <w:p w14:paraId="766869D4" w14:textId="77777777" w:rsidR="00A87B17" w:rsidRDefault="00A87B17">
            <w:pPr>
              <w:ind w:firstLine="0"/>
            </w:pPr>
            <w:r w:rsidRPr="001F2344">
              <w:t>Điện áp hoạt động</w:t>
            </w:r>
          </w:p>
        </w:tc>
        <w:tc>
          <w:tcPr>
            <w:tcW w:w="4538" w:type="dxa"/>
          </w:tcPr>
          <w:p w14:paraId="1EB0EC8B" w14:textId="77777777" w:rsidR="00A87B17" w:rsidRDefault="00A87B17">
            <w:pPr>
              <w:ind w:firstLine="0"/>
            </w:pPr>
            <w:r w:rsidRPr="001F2344">
              <w:t>3.3V</w:t>
            </w:r>
          </w:p>
        </w:tc>
      </w:tr>
      <w:tr w:rsidR="00A87B17" w14:paraId="5412C343" w14:textId="77777777" w:rsidTr="00BB4EAA">
        <w:tc>
          <w:tcPr>
            <w:tcW w:w="4523" w:type="dxa"/>
          </w:tcPr>
          <w:p w14:paraId="3DFC5D32" w14:textId="77777777" w:rsidR="00A87B17" w:rsidRDefault="00A87B17">
            <w:pPr>
              <w:ind w:firstLine="0"/>
            </w:pPr>
            <w:r w:rsidRPr="001F2344">
              <w:t>Chân I / O kỹ thuật số (DIO)</w:t>
            </w:r>
          </w:p>
        </w:tc>
        <w:tc>
          <w:tcPr>
            <w:tcW w:w="4538" w:type="dxa"/>
          </w:tcPr>
          <w:p w14:paraId="159018C4" w14:textId="77777777" w:rsidR="00A87B17" w:rsidRPr="001F2344" w:rsidRDefault="00A87B17">
            <w:pPr>
              <w:ind w:firstLine="0"/>
            </w:pPr>
            <w:r>
              <w:t>16</w:t>
            </w:r>
          </w:p>
        </w:tc>
      </w:tr>
      <w:tr w:rsidR="00A87B17" w14:paraId="17CA1D14" w14:textId="77777777" w:rsidTr="00BB4EAA">
        <w:tc>
          <w:tcPr>
            <w:tcW w:w="4523" w:type="dxa"/>
          </w:tcPr>
          <w:p w14:paraId="6ED9B3AF" w14:textId="77777777" w:rsidR="00A87B17" w:rsidRPr="007B261A" w:rsidRDefault="00A87B17">
            <w:pPr>
              <w:ind w:firstLine="0"/>
            </w:pPr>
            <w:r w:rsidRPr="00555170">
              <w:t>Chân đầu vào tương tự (ADC)</w:t>
            </w:r>
          </w:p>
        </w:tc>
        <w:tc>
          <w:tcPr>
            <w:tcW w:w="4538" w:type="dxa"/>
          </w:tcPr>
          <w:p w14:paraId="30CF3251" w14:textId="77777777" w:rsidR="00A87B17" w:rsidRPr="00135611" w:rsidRDefault="00A87B17">
            <w:pPr>
              <w:ind w:firstLine="0"/>
            </w:pPr>
            <w:r>
              <w:t>1</w:t>
            </w:r>
          </w:p>
        </w:tc>
      </w:tr>
      <w:tr w:rsidR="00A87B17" w14:paraId="084E845B" w14:textId="77777777" w:rsidTr="00BB4EAA">
        <w:tc>
          <w:tcPr>
            <w:tcW w:w="4523" w:type="dxa"/>
          </w:tcPr>
          <w:p w14:paraId="3FCA3EF7" w14:textId="77777777" w:rsidR="00A87B17" w:rsidRPr="00555170" w:rsidRDefault="00A87B17">
            <w:pPr>
              <w:ind w:firstLine="0"/>
            </w:pPr>
            <w:r>
              <w:t>Giao tiếp</w:t>
            </w:r>
          </w:p>
        </w:tc>
        <w:tc>
          <w:tcPr>
            <w:tcW w:w="4538" w:type="dxa"/>
          </w:tcPr>
          <w:p w14:paraId="4CDE5422" w14:textId="77777777" w:rsidR="00A87B17" w:rsidRPr="00555170" w:rsidRDefault="00A87B17">
            <w:pPr>
              <w:ind w:firstLine="0"/>
            </w:pPr>
            <w:r>
              <w:t>1 UARTs, 1 SPI, 1 I2Cs</w:t>
            </w:r>
          </w:p>
        </w:tc>
      </w:tr>
      <w:tr w:rsidR="00A87B17" w14:paraId="71C608E1" w14:textId="77777777" w:rsidTr="00BB4EAA">
        <w:tc>
          <w:tcPr>
            <w:tcW w:w="4523" w:type="dxa"/>
          </w:tcPr>
          <w:p w14:paraId="47384F08" w14:textId="77777777" w:rsidR="00A87B17" w:rsidRPr="00717F66" w:rsidRDefault="00A87B17">
            <w:pPr>
              <w:ind w:firstLine="0"/>
            </w:pPr>
            <w:r>
              <w:t>Bộ nhớ Flash</w:t>
            </w:r>
          </w:p>
        </w:tc>
        <w:tc>
          <w:tcPr>
            <w:tcW w:w="4538" w:type="dxa"/>
          </w:tcPr>
          <w:p w14:paraId="563CB3AE" w14:textId="77777777" w:rsidR="00A87B17" w:rsidRPr="00717F66" w:rsidRDefault="00A87B17">
            <w:pPr>
              <w:ind w:firstLine="0"/>
            </w:pPr>
            <w:r>
              <w:t>4 MB</w:t>
            </w:r>
          </w:p>
        </w:tc>
      </w:tr>
      <w:tr w:rsidR="00A87B17" w14:paraId="0D4B403A" w14:textId="77777777" w:rsidTr="00BB4EAA">
        <w:tc>
          <w:tcPr>
            <w:tcW w:w="4523" w:type="dxa"/>
          </w:tcPr>
          <w:p w14:paraId="554F8471" w14:textId="77777777" w:rsidR="00A87B17" w:rsidRPr="00717F66" w:rsidRDefault="00A87B17">
            <w:pPr>
              <w:ind w:firstLine="0"/>
            </w:pPr>
            <w:r>
              <w:t>SRAM</w:t>
            </w:r>
          </w:p>
        </w:tc>
        <w:tc>
          <w:tcPr>
            <w:tcW w:w="4538" w:type="dxa"/>
          </w:tcPr>
          <w:p w14:paraId="6698C1AF" w14:textId="77777777" w:rsidR="00A87B17" w:rsidRPr="00717F66" w:rsidRDefault="00A87B17">
            <w:pPr>
              <w:ind w:firstLine="0"/>
            </w:pPr>
            <w:r>
              <w:t>64KB</w:t>
            </w:r>
          </w:p>
        </w:tc>
      </w:tr>
      <w:tr w:rsidR="00A87B17" w14:paraId="6DBC1874" w14:textId="77777777" w:rsidTr="00BB4EAA">
        <w:tc>
          <w:tcPr>
            <w:tcW w:w="4523" w:type="dxa"/>
          </w:tcPr>
          <w:p w14:paraId="1AEBA8E5" w14:textId="77777777" w:rsidR="00A87B17" w:rsidRDefault="00A87B17">
            <w:pPr>
              <w:ind w:firstLine="0"/>
            </w:pPr>
            <w:r w:rsidRPr="00717F66">
              <w:t>Tốc độ đồng hồ</w:t>
            </w:r>
          </w:p>
        </w:tc>
        <w:tc>
          <w:tcPr>
            <w:tcW w:w="4538" w:type="dxa"/>
          </w:tcPr>
          <w:p w14:paraId="5DBB1907" w14:textId="77777777" w:rsidR="00A87B17" w:rsidRDefault="00A87B17">
            <w:pPr>
              <w:ind w:firstLine="0"/>
            </w:pPr>
            <w:r w:rsidRPr="00717F66">
              <w:t>80 MHz</w:t>
            </w:r>
          </w:p>
        </w:tc>
      </w:tr>
    </w:tbl>
    <w:p w14:paraId="6CF58211" w14:textId="000CA0CC" w:rsidR="00BB0346" w:rsidRDefault="00F97649" w:rsidP="00F97649">
      <w:pPr>
        <w:pStyle w:val="Heading4"/>
      </w:pPr>
      <w:r>
        <w:t>Khối cảm biến</w:t>
      </w:r>
    </w:p>
    <w:p w14:paraId="23FD47D4" w14:textId="60BA6925" w:rsidR="00F97649" w:rsidRDefault="00F97649" w:rsidP="00F97649">
      <w:r>
        <w:t>Khối cảm biến bao gồm IC MAX30102</w:t>
      </w:r>
      <w:r w:rsidR="00622FEB">
        <w:t xml:space="preserve">. </w:t>
      </w:r>
      <w:r w:rsidR="00601F25" w:rsidRPr="00601F25">
        <w:t xml:space="preserve">Đây là IC có chức năng </w:t>
      </w:r>
      <w:r w:rsidR="00601F25">
        <w:t>đo</w:t>
      </w:r>
      <w:r w:rsidR="00FC33AE">
        <w:t xml:space="preserve"> độ bão hoà oxi trong máu kèm tích hợp đo nhịp tim. </w:t>
      </w:r>
      <w:r w:rsidR="00790586">
        <w:t xml:space="preserve">Nó tích hợp </w:t>
      </w:r>
      <w:r w:rsidR="002E14A1">
        <w:t xml:space="preserve">hai đèn LED bên trong lần lượt là đỏ và tia hồng ngoại. Ngoài ra còn có </w:t>
      </w:r>
      <w:r w:rsidR="00AD0F9C">
        <w:t xml:space="preserve">bộ tách sóng quang, </w:t>
      </w:r>
      <w:r w:rsidR="00AD0F9C" w:rsidRPr="00AD0F9C">
        <w:t xml:space="preserve">là một yếu tố quang học và thiết bị điện tử có độ </w:t>
      </w:r>
      <w:r w:rsidR="00CC4698">
        <w:t>nhiễu</w:t>
      </w:r>
      <w:r w:rsidR="00AD0F9C" w:rsidRPr="00AD0F9C">
        <w:t xml:space="preserve"> thấp với khả năng loại bỏ ánh sáng xung quanh.</w:t>
      </w:r>
    </w:p>
    <w:p w14:paraId="60DDF6D0" w14:textId="77777777" w:rsidR="00316037" w:rsidRDefault="00316037" w:rsidP="00A70573">
      <w:pPr>
        <w:pStyle w:val="image"/>
        <w:keepNext/>
      </w:pPr>
    </w:p>
    <w:p w14:paraId="4983C124" w14:textId="3E51BD75" w:rsidR="00A70573" w:rsidRDefault="00A70573" w:rsidP="00A70573">
      <w:pPr>
        <w:pStyle w:val="image"/>
        <w:keepNext/>
      </w:pPr>
      <w:r w:rsidRPr="00A70573">
        <w:rPr>
          <w:noProof/>
        </w:rPr>
        <w:drawing>
          <wp:inline distT="0" distB="0" distL="0" distR="0" wp14:anchorId="089CC515" wp14:editId="2F84BD41">
            <wp:extent cx="5796124" cy="2669722"/>
            <wp:effectExtent l="19050" t="19050" r="14605" b="16510"/>
            <wp:docPr id="772756355"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756355" name="Picture 1" descr="A diagram of a computer&#10;&#10;Description automatically generated"/>
                    <pic:cNvPicPr/>
                  </pic:nvPicPr>
                  <pic:blipFill rotWithShape="1">
                    <a:blip r:embed="rId35"/>
                    <a:srcRect t="1714"/>
                    <a:stretch/>
                  </pic:blipFill>
                  <pic:spPr bwMode="auto">
                    <a:xfrm>
                      <a:off x="0" y="0"/>
                      <a:ext cx="5819422" cy="2680453"/>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1ADAE060" w14:textId="75C0228A" w:rsidR="00AD0F9C" w:rsidRDefault="00A70573" w:rsidP="00A70573">
      <w:pPr>
        <w:pStyle w:val="Caption"/>
      </w:pPr>
      <w:bookmarkStart w:id="43" w:name="_Toc177564585"/>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5</w:t>
      </w:r>
      <w:r w:rsidR="00CB4441">
        <w:fldChar w:fldCharType="end"/>
      </w:r>
      <w:r>
        <w:t>: Các khối chức năng của IC MAX30102</w:t>
      </w:r>
      <w:bookmarkEnd w:id="43"/>
    </w:p>
    <w:p w14:paraId="1A8AA156" w14:textId="77777777" w:rsidR="00316037" w:rsidRPr="00316037" w:rsidRDefault="00316037" w:rsidP="00316037"/>
    <w:p w14:paraId="4D70D2AD" w14:textId="4B3D67B8" w:rsidR="00A70573" w:rsidRDefault="00765CB1" w:rsidP="00A70573">
      <w:r>
        <w:t>Các chân của IC có</w:t>
      </w:r>
      <w:r w:rsidR="00611C89">
        <w:t xml:space="preserve"> các chức năng được mô tả như sau:</w:t>
      </w:r>
    </w:p>
    <w:p w14:paraId="4B77892E" w14:textId="40A8AC70" w:rsidR="00611C89" w:rsidRDefault="004649BB" w:rsidP="00B21162">
      <w:pPr>
        <w:pStyle w:val="image"/>
      </w:pPr>
      <w:r w:rsidRPr="004649BB">
        <w:rPr>
          <w:noProof/>
        </w:rPr>
        <w:t xml:space="preserve"> </w:t>
      </w:r>
      <w:r>
        <w:t xml:space="preserve"> </w:t>
      </w:r>
      <w:r w:rsidR="004B5D30">
        <w:t xml:space="preserve">   </w:t>
      </w:r>
      <w:r>
        <w:t xml:space="preserve"> </w:t>
      </w:r>
      <w:r>
        <w:tab/>
      </w:r>
      <w:r w:rsidR="00B21162" w:rsidRPr="00B21162">
        <w:rPr>
          <w:noProof/>
        </w:rPr>
        <w:drawing>
          <wp:inline distT="0" distB="0" distL="0" distR="0" wp14:anchorId="21EC2965" wp14:editId="45973C09">
            <wp:extent cx="5170442" cy="2142618"/>
            <wp:effectExtent l="0" t="0" r="0" b="0"/>
            <wp:docPr id="836618177" name="Picture 1" descr="A close-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18177" name="Picture 1" descr="A close-up of a device&#10;&#10;Description automatically generated"/>
                    <pic:cNvPicPr/>
                  </pic:nvPicPr>
                  <pic:blipFill>
                    <a:blip r:embed="rId36"/>
                    <a:stretch>
                      <a:fillRect/>
                    </a:stretch>
                  </pic:blipFill>
                  <pic:spPr>
                    <a:xfrm>
                      <a:off x="0" y="0"/>
                      <a:ext cx="5171690" cy="2143135"/>
                    </a:xfrm>
                    <a:prstGeom prst="rect">
                      <a:avLst/>
                    </a:prstGeom>
                  </pic:spPr>
                </pic:pic>
              </a:graphicData>
            </a:graphic>
          </wp:inline>
        </w:drawing>
      </w:r>
    </w:p>
    <w:p w14:paraId="3B52B869" w14:textId="01FB13D6" w:rsidR="00611C89" w:rsidRDefault="00611C89" w:rsidP="00B21162">
      <w:pPr>
        <w:pStyle w:val="Caption"/>
      </w:pPr>
      <w:bookmarkStart w:id="44" w:name="_Toc177564586"/>
      <w:r w:rsidRPr="00AC03EA">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6</w:t>
      </w:r>
      <w:r w:rsidR="00CB4441">
        <w:fldChar w:fldCharType="end"/>
      </w:r>
      <w:r w:rsidRPr="00AC03EA">
        <w:t>:</w:t>
      </w:r>
      <w:r w:rsidR="00C77ED5">
        <w:t xml:space="preserve"> Cấu hình chân</w:t>
      </w:r>
      <w:r w:rsidR="00B21162" w:rsidRPr="00AC03EA">
        <w:t xml:space="preserve"> </w:t>
      </w:r>
      <w:r w:rsidR="00081637" w:rsidRPr="00AC03EA">
        <w:t>IC MAX30102</w:t>
      </w:r>
      <w:bookmarkEnd w:id="44"/>
    </w:p>
    <w:p w14:paraId="2B663921" w14:textId="1369EA33" w:rsidR="00B67DBB" w:rsidRDefault="00B67DBB">
      <w:pPr>
        <w:spacing w:before="0" w:after="160" w:line="259" w:lineRule="auto"/>
        <w:ind w:firstLine="0"/>
        <w:jc w:val="left"/>
      </w:pPr>
      <w:r>
        <w:br w:type="page"/>
      </w:r>
    </w:p>
    <w:p w14:paraId="376D2527" w14:textId="50F11C68" w:rsidR="0003794A" w:rsidRDefault="0003794A" w:rsidP="0003794A">
      <w:pPr>
        <w:pStyle w:val="Caption"/>
        <w:keepNext/>
        <w:jc w:val="both"/>
      </w:pPr>
      <w:bookmarkStart w:id="45" w:name="_Toc177564617"/>
      <w:r>
        <w:lastRenderedPageBreak/>
        <w:t xml:space="preserve">Bảng </w:t>
      </w:r>
      <w:r w:rsidR="009364AC">
        <w:fldChar w:fldCharType="begin"/>
      </w:r>
      <w:r w:rsidR="009364AC">
        <w:instrText xml:space="preserve"> STYLEREF 2 \s </w:instrText>
      </w:r>
      <w:r w:rsidR="009364AC">
        <w:fldChar w:fldCharType="separate"/>
      </w:r>
      <w:r w:rsidR="009364AC">
        <w:t>2</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5</w:t>
      </w:r>
      <w:r w:rsidR="009364AC">
        <w:fldChar w:fldCharType="end"/>
      </w:r>
      <w:r>
        <w:t>: Bảng mô tả chức năng chân IC MAX30102</w:t>
      </w:r>
      <w:bookmarkEnd w:id="45"/>
    </w:p>
    <w:tbl>
      <w:tblPr>
        <w:tblStyle w:val="TableGrid"/>
        <w:tblW w:w="0" w:type="auto"/>
        <w:tblLook w:val="04A0" w:firstRow="1" w:lastRow="0" w:firstColumn="1" w:lastColumn="0" w:noHBand="0" w:noVBand="1"/>
      </w:tblPr>
      <w:tblGrid>
        <w:gridCol w:w="1413"/>
        <w:gridCol w:w="1559"/>
        <w:gridCol w:w="6089"/>
      </w:tblGrid>
      <w:tr w:rsidR="00B67DBB" w14:paraId="08A893C0" w14:textId="77777777" w:rsidTr="00B67DBB">
        <w:tc>
          <w:tcPr>
            <w:tcW w:w="1413" w:type="dxa"/>
          </w:tcPr>
          <w:p w14:paraId="1C47C1AC" w14:textId="0DB0D961" w:rsidR="00B67DBB" w:rsidRPr="00B67DBB" w:rsidRDefault="00B67DBB" w:rsidP="00B67DBB">
            <w:pPr>
              <w:pStyle w:val="table"/>
              <w:rPr>
                <w:b/>
                <w:bCs/>
              </w:rPr>
            </w:pPr>
            <w:r>
              <w:rPr>
                <w:b/>
                <w:bCs/>
              </w:rPr>
              <w:t>Chân</w:t>
            </w:r>
          </w:p>
        </w:tc>
        <w:tc>
          <w:tcPr>
            <w:tcW w:w="1559" w:type="dxa"/>
          </w:tcPr>
          <w:p w14:paraId="07DD9E02" w14:textId="245CA729" w:rsidR="00B67DBB" w:rsidRPr="00B67DBB" w:rsidRDefault="00B67DBB" w:rsidP="00B67DBB">
            <w:pPr>
              <w:pStyle w:val="table"/>
              <w:rPr>
                <w:b/>
                <w:bCs/>
              </w:rPr>
            </w:pPr>
            <w:r>
              <w:rPr>
                <w:b/>
                <w:bCs/>
              </w:rPr>
              <w:t>Tên</w:t>
            </w:r>
          </w:p>
        </w:tc>
        <w:tc>
          <w:tcPr>
            <w:tcW w:w="6089" w:type="dxa"/>
          </w:tcPr>
          <w:p w14:paraId="5C0360E2" w14:textId="28AD19D2" w:rsidR="00B67DBB" w:rsidRPr="00B67DBB" w:rsidRDefault="00B67DBB" w:rsidP="00B67DBB">
            <w:pPr>
              <w:pStyle w:val="table"/>
              <w:rPr>
                <w:b/>
                <w:bCs/>
              </w:rPr>
            </w:pPr>
            <w:r w:rsidRPr="00B67DBB">
              <w:rPr>
                <w:b/>
                <w:bCs/>
              </w:rPr>
              <w:t>Chức năng</w:t>
            </w:r>
          </w:p>
        </w:tc>
      </w:tr>
      <w:tr w:rsidR="00B67DBB" w14:paraId="228B34CA" w14:textId="77777777" w:rsidTr="00B67DBB">
        <w:tc>
          <w:tcPr>
            <w:tcW w:w="1413" w:type="dxa"/>
          </w:tcPr>
          <w:p w14:paraId="4638D177" w14:textId="2E4BA94B" w:rsidR="00B67DBB" w:rsidRDefault="006F47CA" w:rsidP="00B67DBB">
            <w:pPr>
              <w:pStyle w:val="table"/>
            </w:pPr>
            <w:r>
              <w:t>1, 7, 8, 14</w:t>
            </w:r>
          </w:p>
        </w:tc>
        <w:tc>
          <w:tcPr>
            <w:tcW w:w="1559" w:type="dxa"/>
          </w:tcPr>
          <w:p w14:paraId="0CC89C39" w14:textId="43F59AFA" w:rsidR="00B67DBB" w:rsidRDefault="006F47CA" w:rsidP="00B67DBB">
            <w:pPr>
              <w:pStyle w:val="table"/>
            </w:pPr>
            <w:r>
              <w:t>N.C.</w:t>
            </w:r>
          </w:p>
        </w:tc>
        <w:tc>
          <w:tcPr>
            <w:tcW w:w="6089" w:type="dxa"/>
          </w:tcPr>
          <w:p w14:paraId="071DEFF5" w14:textId="3584E15F" w:rsidR="00B67DBB" w:rsidRDefault="006F47CA" w:rsidP="00364E85">
            <w:pPr>
              <w:pStyle w:val="table"/>
              <w:jc w:val="both"/>
            </w:pPr>
            <w:r>
              <w:t xml:space="preserve">Không kết nối. </w:t>
            </w:r>
            <w:r w:rsidR="00364E85">
              <w:t>Kết nối với Pad trên PCB để ổn định linh kiện trên mạch</w:t>
            </w:r>
          </w:p>
        </w:tc>
      </w:tr>
      <w:tr w:rsidR="00B67DBB" w14:paraId="4DBC6650" w14:textId="77777777" w:rsidTr="00B67DBB">
        <w:tc>
          <w:tcPr>
            <w:tcW w:w="1413" w:type="dxa"/>
          </w:tcPr>
          <w:p w14:paraId="5174F85B" w14:textId="3E251B57" w:rsidR="00B67DBB" w:rsidRDefault="00E17910" w:rsidP="00B67DBB">
            <w:pPr>
              <w:pStyle w:val="table"/>
            </w:pPr>
            <w:r>
              <w:t>2</w:t>
            </w:r>
          </w:p>
        </w:tc>
        <w:tc>
          <w:tcPr>
            <w:tcW w:w="1559" w:type="dxa"/>
          </w:tcPr>
          <w:p w14:paraId="0F68A622" w14:textId="29DA45F4" w:rsidR="00B67DBB" w:rsidRDefault="00E17910" w:rsidP="00B67DBB">
            <w:pPr>
              <w:pStyle w:val="table"/>
            </w:pPr>
            <w:r>
              <w:t>SCL</w:t>
            </w:r>
          </w:p>
        </w:tc>
        <w:tc>
          <w:tcPr>
            <w:tcW w:w="6089" w:type="dxa"/>
          </w:tcPr>
          <w:p w14:paraId="3CBA2F7B" w14:textId="40951778" w:rsidR="00B67DBB" w:rsidRPr="0003794A" w:rsidRDefault="00E17910" w:rsidP="00364E85">
            <w:pPr>
              <w:pStyle w:val="table"/>
              <w:keepNext/>
              <w:jc w:val="both"/>
            </w:pPr>
            <w:r>
              <w:t>Ngõ vào xung clock I</w:t>
            </w:r>
            <w:r w:rsidR="0003794A">
              <w:rPr>
                <w:vertAlign w:val="superscript"/>
              </w:rPr>
              <w:t>2</w:t>
            </w:r>
            <w:r w:rsidR="0003794A">
              <w:t>C</w:t>
            </w:r>
          </w:p>
        </w:tc>
      </w:tr>
      <w:tr w:rsidR="0003794A" w:rsidRPr="0034040A" w14:paraId="68164886" w14:textId="77777777" w:rsidTr="00B67DBB">
        <w:tc>
          <w:tcPr>
            <w:tcW w:w="1413" w:type="dxa"/>
          </w:tcPr>
          <w:p w14:paraId="3ED1A786" w14:textId="1E1ECBED" w:rsidR="0003794A" w:rsidRDefault="0003794A" w:rsidP="00B67DBB">
            <w:pPr>
              <w:pStyle w:val="table"/>
            </w:pPr>
            <w:r>
              <w:t>3</w:t>
            </w:r>
          </w:p>
        </w:tc>
        <w:tc>
          <w:tcPr>
            <w:tcW w:w="1559" w:type="dxa"/>
          </w:tcPr>
          <w:p w14:paraId="0C1486DD" w14:textId="0E6D39CA" w:rsidR="0003794A" w:rsidRDefault="0061230A" w:rsidP="00B67DBB">
            <w:pPr>
              <w:pStyle w:val="table"/>
            </w:pPr>
            <w:r>
              <w:t>SDA</w:t>
            </w:r>
          </w:p>
        </w:tc>
        <w:tc>
          <w:tcPr>
            <w:tcW w:w="6089" w:type="dxa"/>
          </w:tcPr>
          <w:p w14:paraId="0A869532" w14:textId="07DAC5D8" w:rsidR="0003794A" w:rsidRPr="0034040A" w:rsidRDefault="00490688" w:rsidP="00364E85">
            <w:pPr>
              <w:pStyle w:val="table"/>
              <w:keepNext/>
              <w:jc w:val="both"/>
              <w:rPr>
                <w:lang w:val="fr-FR"/>
              </w:rPr>
            </w:pPr>
            <w:r w:rsidRPr="0034040A">
              <w:rPr>
                <w:lang w:val="fr-FR"/>
              </w:rPr>
              <w:t>Ngõ d</w:t>
            </w:r>
            <w:r w:rsidR="0034040A" w:rsidRPr="0034040A">
              <w:rPr>
                <w:lang w:val="fr-FR"/>
              </w:rPr>
              <w:t xml:space="preserve">ữ liệu, hai chiều (Open </w:t>
            </w:r>
            <w:r w:rsidR="0034040A">
              <w:rPr>
                <w:lang w:val="fr-FR"/>
              </w:rPr>
              <w:t>–</w:t>
            </w:r>
            <w:r w:rsidR="0034040A" w:rsidRPr="0034040A">
              <w:rPr>
                <w:lang w:val="fr-FR"/>
              </w:rPr>
              <w:t xml:space="preserve"> D</w:t>
            </w:r>
            <w:r w:rsidR="0034040A">
              <w:rPr>
                <w:lang w:val="fr-FR"/>
              </w:rPr>
              <w:t>rain)</w:t>
            </w:r>
          </w:p>
        </w:tc>
      </w:tr>
      <w:tr w:rsidR="00D82674" w14:paraId="46A6742C" w14:textId="77777777" w:rsidTr="00B67DBB">
        <w:tc>
          <w:tcPr>
            <w:tcW w:w="1413" w:type="dxa"/>
          </w:tcPr>
          <w:p w14:paraId="7EFB5991" w14:textId="1E821692" w:rsidR="00D82674" w:rsidRDefault="00D82674" w:rsidP="00D82674">
            <w:pPr>
              <w:pStyle w:val="table"/>
            </w:pPr>
            <w:r>
              <w:t>4</w:t>
            </w:r>
          </w:p>
        </w:tc>
        <w:tc>
          <w:tcPr>
            <w:tcW w:w="1559" w:type="dxa"/>
          </w:tcPr>
          <w:p w14:paraId="0BA809F6" w14:textId="39C700F7" w:rsidR="00D82674" w:rsidRDefault="00D82674" w:rsidP="00D82674">
            <w:pPr>
              <w:pStyle w:val="table"/>
            </w:pPr>
            <w:r>
              <w:t>PGND</w:t>
            </w:r>
          </w:p>
        </w:tc>
        <w:tc>
          <w:tcPr>
            <w:tcW w:w="6089" w:type="dxa"/>
          </w:tcPr>
          <w:p w14:paraId="4892E6A0" w14:textId="09CD6AE9" w:rsidR="00D82674" w:rsidRDefault="00762F91" w:rsidP="00D82674">
            <w:pPr>
              <w:pStyle w:val="table"/>
              <w:keepNext/>
              <w:jc w:val="both"/>
            </w:pPr>
            <w:r>
              <w:t>Điện áp đất cho khối điều khiển đèn LED</w:t>
            </w:r>
          </w:p>
        </w:tc>
      </w:tr>
      <w:tr w:rsidR="00D82674" w14:paraId="483573ED" w14:textId="77777777" w:rsidTr="00B67DBB">
        <w:tc>
          <w:tcPr>
            <w:tcW w:w="1413" w:type="dxa"/>
          </w:tcPr>
          <w:p w14:paraId="6CA11904" w14:textId="7FA89FD9" w:rsidR="00D82674" w:rsidRDefault="00D82674" w:rsidP="00D82674">
            <w:pPr>
              <w:pStyle w:val="table"/>
            </w:pPr>
            <w:r>
              <w:t>5</w:t>
            </w:r>
          </w:p>
        </w:tc>
        <w:tc>
          <w:tcPr>
            <w:tcW w:w="1559" w:type="dxa"/>
          </w:tcPr>
          <w:p w14:paraId="7B498CEF" w14:textId="227CE61D" w:rsidR="00D82674" w:rsidRDefault="00D82674" w:rsidP="00D82674">
            <w:pPr>
              <w:pStyle w:val="table"/>
            </w:pPr>
            <w:r>
              <w:t>R_DRV</w:t>
            </w:r>
          </w:p>
        </w:tc>
        <w:tc>
          <w:tcPr>
            <w:tcW w:w="6089" w:type="dxa"/>
          </w:tcPr>
          <w:p w14:paraId="4FB0AEF9" w14:textId="3878BE04" w:rsidR="00D82674" w:rsidRDefault="00762F91" w:rsidP="00D82674">
            <w:pPr>
              <w:pStyle w:val="table"/>
              <w:keepNext/>
              <w:jc w:val="both"/>
            </w:pPr>
            <w:r>
              <w:t>Điều khiển đèn LED màu đỏ</w:t>
            </w:r>
          </w:p>
        </w:tc>
      </w:tr>
      <w:tr w:rsidR="00D82674" w14:paraId="6313817E" w14:textId="77777777" w:rsidTr="00B67DBB">
        <w:tc>
          <w:tcPr>
            <w:tcW w:w="1413" w:type="dxa"/>
          </w:tcPr>
          <w:p w14:paraId="25C2EB6C" w14:textId="03094C9C" w:rsidR="00D82674" w:rsidRDefault="00D82674" w:rsidP="00D82674">
            <w:pPr>
              <w:pStyle w:val="table"/>
            </w:pPr>
            <w:r>
              <w:t>6</w:t>
            </w:r>
          </w:p>
        </w:tc>
        <w:tc>
          <w:tcPr>
            <w:tcW w:w="1559" w:type="dxa"/>
          </w:tcPr>
          <w:p w14:paraId="41CE64DA" w14:textId="2C94B86F" w:rsidR="00D82674" w:rsidRDefault="00D82674" w:rsidP="00D82674">
            <w:pPr>
              <w:pStyle w:val="table"/>
            </w:pPr>
            <w:r>
              <w:t>IR_DRV</w:t>
            </w:r>
          </w:p>
        </w:tc>
        <w:tc>
          <w:tcPr>
            <w:tcW w:w="6089" w:type="dxa"/>
          </w:tcPr>
          <w:p w14:paraId="25FFD823" w14:textId="0451CDF1" w:rsidR="00D82674" w:rsidRDefault="00762F91" w:rsidP="00D82674">
            <w:pPr>
              <w:pStyle w:val="table"/>
              <w:keepNext/>
              <w:jc w:val="both"/>
            </w:pPr>
            <w:r>
              <w:t>Điều khiển đèn LED tia hồng ngoại</w:t>
            </w:r>
          </w:p>
        </w:tc>
      </w:tr>
      <w:tr w:rsidR="001D309B" w14:paraId="19D81583" w14:textId="77777777" w:rsidTr="001D309B">
        <w:tc>
          <w:tcPr>
            <w:tcW w:w="1413" w:type="dxa"/>
          </w:tcPr>
          <w:p w14:paraId="56ED5B75" w14:textId="6B3526D0" w:rsidR="001D309B" w:rsidRDefault="001D309B" w:rsidP="00D82674">
            <w:pPr>
              <w:pStyle w:val="table"/>
            </w:pPr>
            <w:r>
              <w:t>9</w:t>
            </w:r>
          </w:p>
        </w:tc>
        <w:tc>
          <w:tcPr>
            <w:tcW w:w="1559" w:type="dxa"/>
          </w:tcPr>
          <w:p w14:paraId="6ADA8845" w14:textId="60744241" w:rsidR="001D309B" w:rsidRDefault="001D309B" w:rsidP="00D82674">
            <w:pPr>
              <w:pStyle w:val="table"/>
            </w:pPr>
            <w:r>
              <w:t>V</w:t>
            </w:r>
            <w:r>
              <w:rPr>
                <w:vertAlign w:val="subscript"/>
              </w:rPr>
              <w:t>LED+</w:t>
            </w:r>
          </w:p>
        </w:tc>
        <w:tc>
          <w:tcPr>
            <w:tcW w:w="6089" w:type="dxa"/>
            <w:vMerge w:val="restart"/>
            <w:vAlign w:val="center"/>
          </w:tcPr>
          <w:p w14:paraId="5CAAA711" w14:textId="44C15A22" w:rsidR="001D309B" w:rsidRDefault="00487939" w:rsidP="001D309B">
            <w:pPr>
              <w:pStyle w:val="table"/>
              <w:keepNext/>
              <w:jc w:val="left"/>
            </w:pPr>
            <w:r>
              <w:t>Cấp nguồn cho LED (</w:t>
            </w:r>
            <w:r w:rsidR="00F84E75">
              <w:t xml:space="preserve">kết nối anode). Sử dụng tụ bypass </w:t>
            </w:r>
            <w:r w:rsidR="00AD7505">
              <w:t>tới</w:t>
            </w:r>
            <w:r w:rsidR="00F84E75">
              <w:t xml:space="preserve"> PGND cho </w:t>
            </w:r>
            <w:r w:rsidR="00AD7505">
              <w:t>hiệu suất tốt nhất</w:t>
            </w:r>
          </w:p>
        </w:tc>
      </w:tr>
      <w:tr w:rsidR="001D309B" w14:paraId="6396561E" w14:textId="77777777" w:rsidTr="00B67DBB">
        <w:tc>
          <w:tcPr>
            <w:tcW w:w="1413" w:type="dxa"/>
          </w:tcPr>
          <w:p w14:paraId="38C5491B" w14:textId="4B4F9229" w:rsidR="001D309B" w:rsidRDefault="001D309B" w:rsidP="00D82674">
            <w:pPr>
              <w:pStyle w:val="table"/>
            </w:pPr>
            <w:r>
              <w:t>10</w:t>
            </w:r>
          </w:p>
        </w:tc>
        <w:tc>
          <w:tcPr>
            <w:tcW w:w="1559" w:type="dxa"/>
          </w:tcPr>
          <w:p w14:paraId="03925419" w14:textId="671E9FD6" w:rsidR="001D309B" w:rsidRPr="007A404F" w:rsidRDefault="001D309B" w:rsidP="00D82674">
            <w:pPr>
              <w:pStyle w:val="table"/>
              <w:rPr>
                <w:vertAlign w:val="subscript"/>
              </w:rPr>
            </w:pPr>
            <w:r>
              <w:t>V</w:t>
            </w:r>
            <w:r>
              <w:rPr>
                <w:vertAlign w:val="subscript"/>
              </w:rPr>
              <w:t>LED+</w:t>
            </w:r>
          </w:p>
        </w:tc>
        <w:tc>
          <w:tcPr>
            <w:tcW w:w="6089" w:type="dxa"/>
            <w:vMerge/>
          </w:tcPr>
          <w:p w14:paraId="1FB0FAE8" w14:textId="77777777" w:rsidR="001D309B" w:rsidRDefault="001D309B" w:rsidP="00D82674">
            <w:pPr>
              <w:pStyle w:val="table"/>
              <w:keepNext/>
              <w:jc w:val="both"/>
            </w:pPr>
          </w:p>
        </w:tc>
      </w:tr>
      <w:tr w:rsidR="00D82674" w14:paraId="4801603D" w14:textId="77777777" w:rsidTr="00B67DBB">
        <w:tc>
          <w:tcPr>
            <w:tcW w:w="1413" w:type="dxa"/>
          </w:tcPr>
          <w:p w14:paraId="1D7C2FC7" w14:textId="1226590A" w:rsidR="00D82674" w:rsidRDefault="00D82674" w:rsidP="00D82674">
            <w:pPr>
              <w:pStyle w:val="table"/>
            </w:pPr>
            <w:r>
              <w:t>11</w:t>
            </w:r>
          </w:p>
        </w:tc>
        <w:tc>
          <w:tcPr>
            <w:tcW w:w="1559" w:type="dxa"/>
          </w:tcPr>
          <w:p w14:paraId="40419E77" w14:textId="1CE6C7FC" w:rsidR="00D82674" w:rsidRPr="007A404F" w:rsidRDefault="00D82674" w:rsidP="00D82674">
            <w:pPr>
              <w:pStyle w:val="table"/>
              <w:rPr>
                <w:vertAlign w:val="subscript"/>
              </w:rPr>
            </w:pPr>
            <w:r>
              <w:t>V</w:t>
            </w:r>
            <w:r>
              <w:rPr>
                <w:vertAlign w:val="subscript"/>
              </w:rPr>
              <w:t>DD</w:t>
            </w:r>
          </w:p>
        </w:tc>
        <w:tc>
          <w:tcPr>
            <w:tcW w:w="6089" w:type="dxa"/>
          </w:tcPr>
          <w:p w14:paraId="30690569" w14:textId="267A4A0C" w:rsidR="00D82674" w:rsidRDefault="00AD7505" w:rsidP="00D82674">
            <w:pPr>
              <w:pStyle w:val="table"/>
              <w:keepNext/>
              <w:jc w:val="both"/>
            </w:pPr>
            <w:r>
              <w:t xml:space="preserve">Điện áp ngõ vào. Sử dụng tụ bypass tới </w:t>
            </w:r>
            <w:r w:rsidR="000D0C35">
              <w:t>GND để cho hiệu năng tốt nhất</w:t>
            </w:r>
          </w:p>
        </w:tc>
      </w:tr>
      <w:tr w:rsidR="00D82674" w14:paraId="2DF3705E" w14:textId="77777777" w:rsidTr="00B67DBB">
        <w:tc>
          <w:tcPr>
            <w:tcW w:w="1413" w:type="dxa"/>
          </w:tcPr>
          <w:p w14:paraId="22DFEF18" w14:textId="03069B8D" w:rsidR="00D82674" w:rsidRDefault="00D82674" w:rsidP="00D82674">
            <w:pPr>
              <w:pStyle w:val="table"/>
            </w:pPr>
            <w:r>
              <w:t>12</w:t>
            </w:r>
          </w:p>
        </w:tc>
        <w:tc>
          <w:tcPr>
            <w:tcW w:w="1559" w:type="dxa"/>
          </w:tcPr>
          <w:p w14:paraId="03E4409E" w14:textId="1E37011C" w:rsidR="00D82674" w:rsidRPr="00D82674" w:rsidRDefault="00D82674" w:rsidP="00D82674">
            <w:pPr>
              <w:pStyle w:val="table"/>
            </w:pPr>
            <w:r>
              <w:t>GND</w:t>
            </w:r>
          </w:p>
        </w:tc>
        <w:tc>
          <w:tcPr>
            <w:tcW w:w="6089" w:type="dxa"/>
          </w:tcPr>
          <w:p w14:paraId="668F9928" w14:textId="479EF89E" w:rsidR="00D82674" w:rsidRDefault="000D0C35" w:rsidP="00D82674">
            <w:pPr>
              <w:pStyle w:val="table"/>
              <w:keepNext/>
              <w:jc w:val="both"/>
            </w:pPr>
            <w:r>
              <w:t>Nguồn đất</w:t>
            </w:r>
          </w:p>
        </w:tc>
      </w:tr>
      <w:tr w:rsidR="00D82674" w14:paraId="653C537D" w14:textId="77777777" w:rsidTr="00B67DBB">
        <w:tc>
          <w:tcPr>
            <w:tcW w:w="1413" w:type="dxa"/>
          </w:tcPr>
          <w:p w14:paraId="619658E3" w14:textId="64233DB2" w:rsidR="00D82674" w:rsidRDefault="00D82674" w:rsidP="00D82674">
            <w:pPr>
              <w:pStyle w:val="table"/>
            </w:pPr>
            <w:r>
              <w:t>13</w:t>
            </w:r>
          </w:p>
        </w:tc>
        <w:tc>
          <w:tcPr>
            <w:tcW w:w="1559" w:type="dxa"/>
          </w:tcPr>
          <w:p w14:paraId="5FDCD81A" w14:textId="7CE1853D" w:rsidR="00D82674" w:rsidRPr="00D82674" w:rsidRDefault="008A4B6C" w:rsidP="00D82674">
            <w:pPr>
              <w:pStyle w:val="table"/>
              <w:rPr>
                <w:rFonts w:cstheme="majorHAnsi"/>
              </w:rPr>
            </w:pPr>
            <m:oMathPara>
              <m:oMath>
                <m:acc>
                  <m:accPr>
                    <m:chr m:val="̅"/>
                    <m:ctrlPr>
                      <w:rPr>
                        <w:rFonts w:ascii="Cambria Math" w:hAnsi="Cambria Math" w:cstheme="majorHAnsi"/>
                        <w:i/>
                      </w:rPr>
                    </m:ctrlPr>
                  </m:accPr>
                  <m:e>
                    <m:r>
                      <m:rPr>
                        <m:sty m:val="p"/>
                      </m:rPr>
                      <w:rPr>
                        <w:rFonts w:ascii="Cambria Math" w:hAnsi="Cambria Math" w:cstheme="majorHAnsi"/>
                      </w:rPr>
                      <m:t>INT</m:t>
                    </m:r>
                  </m:e>
                </m:acc>
              </m:oMath>
            </m:oMathPara>
          </w:p>
        </w:tc>
        <w:tc>
          <w:tcPr>
            <w:tcW w:w="6089" w:type="dxa"/>
          </w:tcPr>
          <w:p w14:paraId="365B3CE8" w14:textId="012BC22B" w:rsidR="00D82674" w:rsidRDefault="000D0C35" w:rsidP="00D82674">
            <w:pPr>
              <w:pStyle w:val="table"/>
              <w:keepNext/>
              <w:jc w:val="both"/>
            </w:pPr>
            <w:r>
              <w:t xml:space="preserve">Ngắt tích cực mức thấp (Open – Drain). Kết nối tới </w:t>
            </w:r>
            <w:r w:rsidR="00BF6C22">
              <w:t>chân điện áp ngoài với điện trở kéo lên</w:t>
            </w:r>
          </w:p>
        </w:tc>
      </w:tr>
    </w:tbl>
    <w:p w14:paraId="4C54CC6C" w14:textId="77777777" w:rsidR="00455B44" w:rsidRDefault="00455B44" w:rsidP="00BF6C22"/>
    <w:p w14:paraId="03F0BB3F" w14:textId="77777777" w:rsidR="00455B44" w:rsidRDefault="00455B44">
      <w:pPr>
        <w:spacing w:before="0" w:after="160" w:line="259" w:lineRule="auto"/>
        <w:ind w:firstLine="0"/>
        <w:jc w:val="left"/>
      </w:pPr>
      <w:r>
        <w:br w:type="page"/>
      </w:r>
    </w:p>
    <w:p w14:paraId="5088DB1B" w14:textId="6C3337CE" w:rsidR="00BF6C22" w:rsidRDefault="003A1834" w:rsidP="00BF6C22">
      <w:r>
        <w:lastRenderedPageBreak/>
        <w:t>Thiết kế khối cảm ứng dựa vào thiết kế khuyến nghị từ nhà sản xuất</w:t>
      </w:r>
      <w:r w:rsidR="004618E9">
        <w:t xml:space="preserve"> như sau:</w:t>
      </w:r>
    </w:p>
    <w:p w14:paraId="1CDCE295" w14:textId="77777777" w:rsidR="000801F9" w:rsidRDefault="00455B44" w:rsidP="000801F9">
      <w:pPr>
        <w:pStyle w:val="image"/>
        <w:keepNext/>
      </w:pPr>
      <w:r w:rsidRPr="00455B44">
        <w:rPr>
          <w:noProof/>
        </w:rPr>
        <w:drawing>
          <wp:inline distT="0" distB="0" distL="0" distR="0" wp14:anchorId="493CBE8E" wp14:editId="54CEF99C">
            <wp:extent cx="5317788" cy="2641600"/>
            <wp:effectExtent l="19050" t="19050" r="16510" b="25400"/>
            <wp:docPr id="994621912"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621912" name="Picture 1" descr="A diagram of a computer&#10;&#10;Description automatically generated"/>
                    <pic:cNvPicPr/>
                  </pic:nvPicPr>
                  <pic:blipFill>
                    <a:blip r:embed="rId37"/>
                    <a:stretch>
                      <a:fillRect/>
                    </a:stretch>
                  </pic:blipFill>
                  <pic:spPr>
                    <a:xfrm>
                      <a:off x="0" y="0"/>
                      <a:ext cx="5317788" cy="2641600"/>
                    </a:xfrm>
                    <a:prstGeom prst="rect">
                      <a:avLst/>
                    </a:prstGeom>
                    <a:ln>
                      <a:solidFill>
                        <a:schemeClr val="tx1"/>
                      </a:solidFill>
                    </a:ln>
                  </pic:spPr>
                </pic:pic>
              </a:graphicData>
            </a:graphic>
          </wp:inline>
        </w:drawing>
      </w:r>
    </w:p>
    <w:p w14:paraId="230BE294" w14:textId="059F5C55" w:rsidR="004618E9" w:rsidRDefault="000801F9" w:rsidP="000801F9">
      <w:pPr>
        <w:pStyle w:val="Caption"/>
      </w:pPr>
      <w:bookmarkStart w:id="46" w:name="_Toc177564587"/>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7</w:t>
      </w:r>
      <w:r w:rsidR="00CB4441">
        <w:fldChar w:fldCharType="end"/>
      </w:r>
      <w:r>
        <w:t>: Thiết kế đề xuất cho IC MAX30102</w:t>
      </w:r>
      <w:bookmarkEnd w:id="46"/>
    </w:p>
    <w:p w14:paraId="79B10275" w14:textId="77777777" w:rsidR="00103AA5" w:rsidRPr="00103AA5" w:rsidRDefault="00103AA5" w:rsidP="00103AA5"/>
    <w:p w14:paraId="5B1B6C39" w14:textId="2A468EA3" w:rsidR="00103AA5" w:rsidRDefault="000E485F" w:rsidP="00103AA5">
      <w:pPr>
        <w:pStyle w:val="image"/>
        <w:keepNext/>
      </w:pPr>
      <w:r>
        <w:rPr>
          <w:noProof/>
        </w:rPr>
        <w:drawing>
          <wp:inline distT="0" distB="0" distL="0" distR="0" wp14:anchorId="3A32D6E6" wp14:editId="17EACCA4">
            <wp:extent cx="5634433" cy="2800350"/>
            <wp:effectExtent l="19050" t="19050" r="23495" b="19050"/>
            <wp:docPr id="397070842" name="Picture 8" descr="A computer circuit board with many wir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070842" name="Picture 8" descr="A computer circuit board with many wires&#10;&#10;Description automatically generated with medium confidenc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34433" cy="2800350"/>
                    </a:xfrm>
                    <a:prstGeom prst="rect">
                      <a:avLst/>
                    </a:prstGeom>
                    <a:noFill/>
                    <a:ln>
                      <a:solidFill>
                        <a:schemeClr val="tx1"/>
                      </a:solidFill>
                    </a:ln>
                  </pic:spPr>
                </pic:pic>
              </a:graphicData>
            </a:graphic>
          </wp:inline>
        </w:drawing>
      </w:r>
    </w:p>
    <w:p w14:paraId="40179140" w14:textId="21413062" w:rsidR="000801F9" w:rsidRDefault="00103AA5" w:rsidP="00103AA5">
      <w:pPr>
        <w:pStyle w:val="Caption"/>
      </w:pPr>
      <w:bookmarkStart w:id="47" w:name="_Toc177564588"/>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8</w:t>
      </w:r>
      <w:r w:rsidR="00CB4441">
        <w:fldChar w:fldCharType="end"/>
      </w:r>
      <w:r>
        <w:t>: Mạch nguyên lý cho khối cảm biến IC MAX30102</w:t>
      </w:r>
      <w:bookmarkEnd w:id="47"/>
    </w:p>
    <w:p w14:paraId="33EA0243" w14:textId="487B1184" w:rsidR="00103AA5" w:rsidRDefault="00103AA5" w:rsidP="00103AA5">
      <w:pPr>
        <w:pStyle w:val="Heading4"/>
      </w:pPr>
      <w:r>
        <w:t>Khối hiển thị</w:t>
      </w:r>
    </w:p>
    <w:p w14:paraId="41585093" w14:textId="4DE9FFEA" w:rsidR="00103AA5" w:rsidRDefault="00103AA5" w:rsidP="00103AA5">
      <w:r>
        <w:t>Khối hiển thị sử dụng module OLED SSD1306</w:t>
      </w:r>
      <w:r w:rsidR="003D6158">
        <w:t xml:space="preserve"> 0.91inch</w:t>
      </w:r>
      <w:r w:rsidR="00D86EBB">
        <w:t xml:space="preserve"> với các thông số và thiết kế nguyên lý như sau:</w:t>
      </w:r>
    </w:p>
    <w:p w14:paraId="03FFB927" w14:textId="314F8923" w:rsidR="009364AC" w:rsidRDefault="009364AC" w:rsidP="009364AC">
      <w:pPr>
        <w:pStyle w:val="Caption"/>
        <w:keepNext/>
        <w:jc w:val="both"/>
      </w:pPr>
      <w:bookmarkStart w:id="48" w:name="_Toc177564618"/>
      <w:r>
        <w:lastRenderedPageBreak/>
        <w:t xml:space="preserve">Bảng </w:t>
      </w:r>
      <w:r>
        <w:fldChar w:fldCharType="begin"/>
      </w:r>
      <w:r>
        <w:instrText xml:space="preserve"> STYLEREF 2 \s </w:instrText>
      </w:r>
      <w:r>
        <w:fldChar w:fldCharType="separate"/>
      </w:r>
      <w:r>
        <w:t>2</w:t>
      </w:r>
      <w:r>
        <w:fldChar w:fldCharType="end"/>
      </w:r>
      <w:r>
        <w:noBreakHyphen/>
      </w:r>
      <w:r>
        <w:fldChar w:fldCharType="begin"/>
      </w:r>
      <w:r>
        <w:instrText xml:space="preserve"> SEQ Bảng \* ARABIC \s 2 </w:instrText>
      </w:r>
      <w:r>
        <w:fldChar w:fldCharType="separate"/>
      </w:r>
      <w:r>
        <w:t>6</w:t>
      </w:r>
      <w:r>
        <w:fldChar w:fldCharType="end"/>
      </w:r>
      <w:r>
        <w:t>: Thông số OLED SSD1306</w:t>
      </w:r>
      <w:bookmarkEnd w:id="48"/>
    </w:p>
    <w:tbl>
      <w:tblPr>
        <w:tblStyle w:val="TableGrid"/>
        <w:tblW w:w="0" w:type="auto"/>
        <w:tblLook w:val="04A0" w:firstRow="1" w:lastRow="0" w:firstColumn="1" w:lastColumn="0" w:noHBand="0" w:noVBand="1"/>
      </w:tblPr>
      <w:tblGrid>
        <w:gridCol w:w="4523"/>
        <w:gridCol w:w="4538"/>
      </w:tblGrid>
      <w:tr w:rsidR="00D86EBB" w14:paraId="21905D99" w14:textId="77777777">
        <w:tc>
          <w:tcPr>
            <w:tcW w:w="9061" w:type="dxa"/>
            <w:gridSpan w:val="2"/>
            <w:vAlign w:val="center"/>
          </w:tcPr>
          <w:p w14:paraId="4F9EFE58" w14:textId="77777777" w:rsidR="00D86EBB" w:rsidRDefault="00D86EBB">
            <w:pPr>
              <w:ind w:firstLine="0"/>
              <w:jc w:val="center"/>
            </w:pPr>
            <w:r w:rsidRPr="00FF4DDA">
              <w:rPr>
                <w:b/>
                <w:bCs/>
              </w:rPr>
              <w:t>Thông số kỹ thuật</w:t>
            </w:r>
          </w:p>
        </w:tc>
      </w:tr>
      <w:tr w:rsidR="00D86EBB" w14:paraId="16CF27F4" w14:textId="77777777">
        <w:tc>
          <w:tcPr>
            <w:tcW w:w="4523" w:type="dxa"/>
          </w:tcPr>
          <w:p w14:paraId="3A637213" w14:textId="659FE2F6" w:rsidR="00D86EBB" w:rsidRPr="00783AB5" w:rsidRDefault="007540E8">
            <w:pPr>
              <w:ind w:firstLine="0"/>
              <w:rPr>
                <w:sz w:val="22"/>
                <w:szCs w:val="22"/>
              </w:rPr>
            </w:pPr>
            <w:r w:rsidRPr="00783AB5">
              <w:rPr>
                <w:sz w:val="22"/>
                <w:szCs w:val="22"/>
              </w:rPr>
              <w:t>IC Driver</w:t>
            </w:r>
          </w:p>
        </w:tc>
        <w:tc>
          <w:tcPr>
            <w:tcW w:w="4538" w:type="dxa"/>
          </w:tcPr>
          <w:p w14:paraId="141C2549" w14:textId="61484580" w:rsidR="00D86EBB" w:rsidRPr="00783AB5" w:rsidRDefault="007540E8">
            <w:pPr>
              <w:ind w:firstLine="0"/>
              <w:rPr>
                <w:sz w:val="22"/>
                <w:szCs w:val="22"/>
              </w:rPr>
            </w:pPr>
            <w:r w:rsidRPr="00783AB5">
              <w:rPr>
                <w:sz w:val="22"/>
                <w:szCs w:val="22"/>
              </w:rPr>
              <w:t>SSD1306</w:t>
            </w:r>
          </w:p>
        </w:tc>
      </w:tr>
      <w:tr w:rsidR="00D86EBB" w14:paraId="15381FE2" w14:textId="77777777">
        <w:tc>
          <w:tcPr>
            <w:tcW w:w="4523" w:type="dxa"/>
          </w:tcPr>
          <w:p w14:paraId="243C8B97" w14:textId="692E91CB" w:rsidR="00D86EBB" w:rsidRPr="00783AB5" w:rsidRDefault="007540E8">
            <w:pPr>
              <w:ind w:firstLine="0"/>
              <w:rPr>
                <w:sz w:val="22"/>
                <w:szCs w:val="22"/>
              </w:rPr>
            </w:pPr>
            <w:r w:rsidRPr="00783AB5">
              <w:rPr>
                <w:sz w:val="22"/>
                <w:szCs w:val="22"/>
              </w:rPr>
              <w:t>Độ phân giải</w:t>
            </w:r>
          </w:p>
        </w:tc>
        <w:tc>
          <w:tcPr>
            <w:tcW w:w="4538" w:type="dxa"/>
          </w:tcPr>
          <w:p w14:paraId="41C3F26D" w14:textId="7CE1283E" w:rsidR="00D86EBB" w:rsidRPr="00783AB5" w:rsidRDefault="00677A57">
            <w:pPr>
              <w:ind w:firstLine="0"/>
              <w:rPr>
                <w:sz w:val="22"/>
                <w:szCs w:val="22"/>
              </w:rPr>
            </w:pPr>
            <w:r w:rsidRPr="00783AB5">
              <w:rPr>
                <w:sz w:val="22"/>
                <w:szCs w:val="22"/>
              </w:rPr>
              <w:t>128 x 32 pixels</w:t>
            </w:r>
          </w:p>
        </w:tc>
      </w:tr>
      <w:tr w:rsidR="00D86EBB" w14:paraId="67182C39" w14:textId="77777777">
        <w:tc>
          <w:tcPr>
            <w:tcW w:w="4523" w:type="dxa"/>
          </w:tcPr>
          <w:p w14:paraId="252BE43D" w14:textId="3BBAA48A" w:rsidR="00D86EBB" w:rsidRPr="00783AB5" w:rsidRDefault="00677A57">
            <w:pPr>
              <w:ind w:firstLine="0"/>
              <w:rPr>
                <w:sz w:val="22"/>
                <w:szCs w:val="22"/>
              </w:rPr>
            </w:pPr>
            <w:r w:rsidRPr="00783AB5">
              <w:rPr>
                <w:sz w:val="22"/>
                <w:szCs w:val="22"/>
              </w:rPr>
              <w:t>Loại giao tiếp</w:t>
            </w:r>
          </w:p>
        </w:tc>
        <w:tc>
          <w:tcPr>
            <w:tcW w:w="4538" w:type="dxa"/>
          </w:tcPr>
          <w:p w14:paraId="1FDFC869" w14:textId="088E4EA0" w:rsidR="00D86EBB" w:rsidRPr="00783AB5" w:rsidRDefault="00677A57">
            <w:pPr>
              <w:ind w:firstLine="0"/>
              <w:rPr>
                <w:sz w:val="22"/>
                <w:szCs w:val="22"/>
              </w:rPr>
            </w:pPr>
            <w:r w:rsidRPr="00783AB5">
              <w:rPr>
                <w:sz w:val="22"/>
                <w:szCs w:val="22"/>
              </w:rPr>
              <w:t>I2C</w:t>
            </w:r>
          </w:p>
        </w:tc>
      </w:tr>
      <w:tr w:rsidR="00D86EBB" w14:paraId="23211178" w14:textId="77777777">
        <w:tc>
          <w:tcPr>
            <w:tcW w:w="4523" w:type="dxa"/>
          </w:tcPr>
          <w:p w14:paraId="25657CDF" w14:textId="70B62A40" w:rsidR="00D86EBB" w:rsidRPr="00783AB5" w:rsidRDefault="00677A57">
            <w:pPr>
              <w:ind w:firstLine="0"/>
              <w:rPr>
                <w:sz w:val="22"/>
                <w:szCs w:val="22"/>
              </w:rPr>
            </w:pPr>
            <w:r w:rsidRPr="00783AB5">
              <w:rPr>
                <w:sz w:val="22"/>
                <w:szCs w:val="22"/>
              </w:rPr>
              <w:t>Điện áp hoạt động</w:t>
            </w:r>
          </w:p>
        </w:tc>
        <w:tc>
          <w:tcPr>
            <w:tcW w:w="4538" w:type="dxa"/>
          </w:tcPr>
          <w:p w14:paraId="41743BA5" w14:textId="29013F42" w:rsidR="00D86EBB" w:rsidRPr="007E4BB4" w:rsidRDefault="009364AC" w:rsidP="007E4BB4">
            <w:pPr>
              <w:pStyle w:val="ListParagraph"/>
              <w:numPr>
                <w:ilvl w:val="1"/>
                <w:numId w:val="21"/>
              </w:numPr>
              <w:rPr>
                <w:sz w:val="22"/>
              </w:rPr>
            </w:pPr>
            <w:r w:rsidRPr="007E4BB4">
              <w:rPr>
                <w:sz w:val="22"/>
              </w:rPr>
              <w:t>/ 5VDC</w:t>
            </w:r>
          </w:p>
        </w:tc>
      </w:tr>
    </w:tbl>
    <w:p w14:paraId="00E78C0A" w14:textId="4461CB78" w:rsidR="00E4254A" w:rsidRDefault="000B6636" w:rsidP="00E4254A">
      <w:pPr>
        <w:pStyle w:val="image"/>
        <w:keepNext/>
      </w:pPr>
      <w:r>
        <w:rPr>
          <w:noProof/>
        </w:rPr>
        <w:drawing>
          <wp:inline distT="0" distB="0" distL="0" distR="0" wp14:anchorId="22813620" wp14:editId="398E0EA8">
            <wp:extent cx="2011680" cy="1481279"/>
            <wp:effectExtent l="0" t="0" r="7620" b="5080"/>
            <wp:docPr id="69914547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17469" cy="1485541"/>
                    </a:xfrm>
                    <a:prstGeom prst="rect">
                      <a:avLst/>
                    </a:prstGeom>
                    <a:noFill/>
                  </pic:spPr>
                </pic:pic>
              </a:graphicData>
            </a:graphic>
          </wp:inline>
        </w:drawing>
      </w:r>
    </w:p>
    <w:p w14:paraId="5133F173" w14:textId="1B6FDB5F" w:rsidR="00E4254A" w:rsidRDefault="00E4254A" w:rsidP="00E4254A">
      <w:pPr>
        <w:pStyle w:val="Caption"/>
      </w:pPr>
      <w:bookmarkStart w:id="49" w:name="_Toc177564589"/>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B4441">
        <w:t>19</w:t>
      </w:r>
      <w:r w:rsidR="00CB4441">
        <w:fldChar w:fldCharType="end"/>
      </w:r>
      <w:r>
        <w:t>: Thiết kế nguyên lý cho OLED SSD1306</w:t>
      </w:r>
      <w:bookmarkEnd w:id="49"/>
    </w:p>
    <w:p w14:paraId="35571193" w14:textId="47FD084B" w:rsidR="009C2324" w:rsidRDefault="00BF365B" w:rsidP="00BF6C22">
      <w:pPr>
        <w:pStyle w:val="Heading3"/>
      </w:pPr>
      <w:bookmarkStart w:id="50" w:name="_Toc177564553"/>
      <w:r w:rsidRPr="00BF365B">
        <w:t>Thiết kế và bố tr</w:t>
      </w:r>
      <w:r>
        <w:t xml:space="preserve">í linh kiện </w:t>
      </w:r>
      <w:r w:rsidR="00826D6C">
        <w:t>–</w:t>
      </w:r>
      <w:r w:rsidR="008C2412">
        <w:t xml:space="preserve"> </w:t>
      </w:r>
      <w:r w:rsidR="00826D6C">
        <w:t xml:space="preserve">Layout </w:t>
      </w:r>
      <w:r w:rsidR="00CB7330">
        <w:t>PCB</w:t>
      </w:r>
      <w:bookmarkEnd w:id="50"/>
    </w:p>
    <w:p w14:paraId="78FED710" w14:textId="4809C6FE" w:rsidR="00B92CB2" w:rsidRDefault="00665120" w:rsidP="00D041A9">
      <w:pPr>
        <w:pStyle w:val="Heading4"/>
      </w:pPr>
      <w:r>
        <w:t xml:space="preserve">Tổng quan </w:t>
      </w:r>
      <w:r w:rsidR="008E65B4">
        <w:t>thiết kế bố trí linh kiện</w:t>
      </w:r>
      <w:r w:rsidR="003B33B7">
        <w:t xml:space="preserve"> – Layout</w:t>
      </w:r>
      <w:r w:rsidR="008E65B4">
        <w:t>:</w:t>
      </w:r>
    </w:p>
    <w:p w14:paraId="3BEE7E3E" w14:textId="05F45767" w:rsidR="00D7544A" w:rsidRDefault="00D15AAE" w:rsidP="00721282">
      <w:pPr>
        <w:pStyle w:val="image"/>
      </w:pPr>
      <w:r>
        <w:rPr>
          <w:noProof/>
        </w:rPr>
        <w:drawing>
          <wp:inline distT="0" distB="0" distL="0" distR="0" wp14:anchorId="279D2D46" wp14:editId="19D52710">
            <wp:extent cx="3924300" cy="3226653"/>
            <wp:effectExtent l="0" t="0" r="0" b="0"/>
            <wp:docPr id="12005556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38166" cy="3238054"/>
                    </a:xfrm>
                    <a:prstGeom prst="rect">
                      <a:avLst/>
                    </a:prstGeom>
                    <a:noFill/>
                  </pic:spPr>
                </pic:pic>
              </a:graphicData>
            </a:graphic>
          </wp:inline>
        </w:drawing>
      </w:r>
    </w:p>
    <w:p w14:paraId="4B92F0CF" w14:textId="0F965D7A" w:rsidR="008E65B4" w:rsidRDefault="00D7544A" w:rsidP="00D7544A">
      <w:pPr>
        <w:pStyle w:val="Caption"/>
      </w:pPr>
      <w:bookmarkStart w:id="51" w:name="_Toc177564590"/>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A5CAD">
        <w:t>20</w:t>
      </w:r>
      <w:r w:rsidR="00CB4441">
        <w:fldChar w:fldCharType="end"/>
      </w:r>
      <w:r>
        <w:t>:</w:t>
      </w:r>
      <w:r w:rsidR="0037486E">
        <w:t xml:space="preserve"> Thiết kế Layout (lớp trên)</w:t>
      </w:r>
      <w:bookmarkEnd w:id="51"/>
    </w:p>
    <w:p w14:paraId="4BD71626" w14:textId="1E32ED16" w:rsidR="00ED433C" w:rsidRDefault="00D15AAE" w:rsidP="00721282">
      <w:pPr>
        <w:pStyle w:val="image"/>
      </w:pPr>
      <w:r w:rsidRPr="00721282">
        <w:rPr>
          <w:noProof/>
        </w:rPr>
        <w:lastRenderedPageBreak/>
        <w:drawing>
          <wp:inline distT="0" distB="0" distL="0" distR="0" wp14:anchorId="14BB543D" wp14:editId="6F421C17">
            <wp:extent cx="3672840" cy="2975943"/>
            <wp:effectExtent l="0" t="0" r="3810" b="0"/>
            <wp:docPr id="275734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734929" name=""/>
                    <pic:cNvPicPr/>
                  </pic:nvPicPr>
                  <pic:blipFill>
                    <a:blip r:embed="rId41">
                      <a:extLst>
                        <a:ext uri="{28A0092B-C50C-407E-A947-70E740481C1C}">
                          <a14:useLocalDpi xmlns:a14="http://schemas.microsoft.com/office/drawing/2010/main" val="0"/>
                        </a:ext>
                      </a:extLst>
                    </a:blip>
                    <a:stretch>
                      <a:fillRect/>
                    </a:stretch>
                  </pic:blipFill>
                  <pic:spPr>
                    <a:xfrm>
                      <a:off x="0" y="0"/>
                      <a:ext cx="3692393" cy="2991786"/>
                    </a:xfrm>
                    <a:prstGeom prst="rect">
                      <a:avLst/>
                    </a:prstGeom>
                  </pic:spPr>
                </pic:pic>
              </a:graphicData>
            </a:graphic>
          </wp:inline>
        </w:drawing>
      </w:r>
    </w:p>
    <w:p w14:paraId="7AEFBDA5" w14:textId="794EFF0F" w:rsidR="0037486E" w:rsidRDefault="00ED433C" w:rsidP="00ED433C">
      <w:pPr>
        <w:pStyle w:val="Caption"/>
      </w:pPr>
      <w:bookmarkStart w:id="52" w:name="_Toc177564591"/>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A5CAD">
        <w:t>21</w:t>
      </w:r>
      <w:r w:rsidR="00CB4441">
        <w:fldChar w:fldCharType="end"/>
      </w:r>
      <w:r>
        <w:t>: Thiết kế Layout (lớp dưới)</w:t>
      </w:r>
      <w:bookmarkEnd w:id="52"/>
    </w:p>
    <w:p w14:paraId="4C603BC7" w14:textId="62C36EEE" w:rsidR="00ED433C" w:rsidRDefault="00B557B7" w:rsidP="00D041A9">
      <w:pPr>
        <w:pStyle w:val="Heading4"/>
      </w:pPr>
      <w:r w:rsidRPr="00B557B7">
        <w:t>Những lưu ý khi thi</w:t>
      </w:r>
      <w:r>
        <w:t xml:space="preserve">ết kế </w:t>
      </w:r>
    </w:p>
    <w:p w14:paraId="11A1ADA3" w14:textId="77777777" w:rsidR="00114DBA" w:rsidRPr="00114DBA" w:rsidRDefault="00114DBA" w:rsidP="00114DBA">
      <w:pPr>
        <w:pStyle w:val="ListParagraph"/>
      </w:pPr>
      <w:r w:rsidRPr="00114DBA">
        <w:t>Các tụ decoupling cần được đặt gần các chân nguồn của MCU nhất có thể.</w:t>
      </w:r>
    </w:p>
    <w:p w14:paraId="028F0B87" w14:textId="7ACD67D9" w:rsidR="00114DBA" w:rsidRDefault="00114DBA" w:rsidP="00114DBA">
      <w:pPr>
        <w:pStyle w:val="ListParagraph"/>
      </w:pPr>
      <w:r w:rsidRPr="00114DBA">
        <w:t>Vị trí của thạch anh cần phải tối ưu sao cho đường dây là ngắn nhất.</w:t>
      </w:r>
    </w:p>
    <w:p w14:paraId="013D1788" w14:textId="742A6954" w:rsidR="005A5657" w:rsidRDefault="00301630" w:rsidP="005A5657">
      <w:pPr>
        <w:pStyle w:val="image"/>
        <w:keepNext/>
      </w:pPr>
      <w:r>
        <w:rPr>
          <w:noProof/>
        </w:rPr>
        <w:drawing>
          <wp:inline distT="0" distB="0" distL="0" distR="0" wp14:anchorId="21D3757A" wp14:editId="62809F26">
            <wp:extent cx="3200400" cy="2787511"/>
            <wp:effectExtent l="0" t="0" r="0" b="0"/>
            <wp:docPr id="181731536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09591" cy="2795516"/>
                    </a:xfrm>
                    <a:prstGeom prst="rect">
                      <a:avLst/>
                    </a:prstGeom>
                    <a:noFill/>
                  </pic:spPr>
                </pic:pic>
              </a:graphicData>
            </a:graphic>
          </wp:inline>
        </w:drawing>
      </w:r>
    </w:p>
    <w:p w14:paraId="2B27B2CA" w14:textId="47D6EDAB" w:rsidR="000E76E7" w:rsidRDefault="005A5657" w:rsidP="005A5657">
      <w:pPr>
        <w:pStyle w:val="Caption"/>
      </w:pPr>
      <w:bookmarkStart w:id="53" w:name="_Toc177564592"/>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A5CAD">
        <w:t>22</w:t>
      </w:r>
      <w:r w:rsidR="00CB4441">
        <w:fldChar w:fldCharType="end"/>
      </w:r>
      <w:r>
        <w:t>:</w:t>
      </w:r>
      <w:r w:rsidR="00945190">
        <w:t xml:space="preserve"> </w:t>
      </w:r>
      <w:r w:rsidR="00945190">
        <w:rPr>
          <w:lang w:val="vi-VN"/>
        </w:rPr>
        <w:t>Khối MCU, các tụ nguồn và thạch anh (mặt trên)</w:t>
      </w:r>
      <w:bookmarkEnd w:id="53"/>
    </w:p>
    <w:p w14:paraId="37EF7ADA" w14:textId="21DE15D9" w:rsidR="00945190" w:rsidRDefault="00177A73" w:rsidP="00945190">
      <w:r>
        <w:t>Đối với thiết kế đường dây dữ liệu cho Micro USB</w:t>
      </w:r>
      <w:r w:rsidR="0049666E">
        <w:t xml:space="preserve">, mong muốn truyền được với </w:t>
      </w:r>
      <w:r w:rsidR="003254FF">
        <w:t>tốc độ full speed</w:t>
      </w:r>
      <w:r w:rsidR="008A0785">
        <w:t xml:space="preserve"> </w:t>
      </w:r>
      <w:r w:rsidR="003254FF">
        <w:t>ở tần số</w:t>
      </w:r>
      <w:r w:rsidR="008A0785">
        <w:t xml:space="preserve"> </w:t>
      </w:r>
      <w:r w:rsidR="00F4147F">
        <w:rPr>
          <w:i/>
          <w:iCs/>
        </w:rPr>
        <w:t>f</w:t>
      </w:r>
      <w:r w:rsidR="008A0785">
        <w:t xml:space="preserve"> = </w:t>
      </w:r>
      <w:r w:rsidR="00F70BD3">
        <w:t>48MHz.</w:t>
      </w:r>
      <w:r w:rsidR="003254FF">
        <w:t xml:space="preserve"> Chính vì vậy cần thiết kế đường dây </w:t>
      </w:r>
      <w:r w:rsidR="004A1A81">
        <w:t>vi sai (different</w:t>
      </w:r>
      <w:r w:rsidR="00D60ABE">
        <w:t>i</w:t>
      </w:r>
      <w:r w:rsidR="004A1A81">
        <w:t>al pair)</w:t>
      </w:r>
      <w:r w:rsidR="007B2CD5">
        <w:t xml:space="preserve"> cho hai đường dây tín hiệu </w:t>
      </w:r>
      <w:r w:rsidR="00DC3ED5">
        <w:t>DP và DM</w:t>
      </w:r>
      <w:r w:rsidR="00EA24E7">
        <w:t xml:space="preserve"> </w:t>
      </w:r>
      <w:r w:rsidR="00582DD7">
        <w:t>đ</w:t>
      </w:r>
      <w:r w:rsidR="00582DD7">
        <w:rPr>
          <w:lang w:val="vi-VN"/>
        </w:rPr>
        <w:t>ể</w:t>
      </w:r>
      <w:r w:rsidR="00582DD7">
        <w:t xml:space="preserve"> có thể</w:t>
      </w:r>
      <w:r w:rsidR="00582DD7">
        <w:rPr>
          <w:lang w:val="vi-VN"/>
        </w:rPr>
        <w:t xml:space="preserve"> đảm bảo tính tốc độ và tính chính xác, chống nhiễu xuyên kênh</w:t>
      </w:r>
      <w:r w:rsidR="00582DD7">
        <w:t>.</w:t>
      </w:r>
    </w:p>
    <w:p w14:paraId="25141948" w14:textId="1C17283E" w:rsidR="00E13363" w:rsidRDefault="00635ABD" w:rsidP="00E13363">
      <w:pPr>
        <w:pStyle w:val="image"/>
        <w:keepNext/>
      </w:pPr>
      <w:r>
        <w:rPr>
          <w:noProof/>
        </w:rPr>
        <w:lastRenderedPageBreak/>
        <w:drawing>
          <wp:inline distT="0" distB="0" distL="0" distR="0" wp14:anchorId="14BECDD9" wp14:editId="27F2CE0F">
            <wp:extent cx="5801995" cy="2274493"/>
            <wp:effectExtent l="0" t="0" r="0" b="0"/>
            <wp:docPr id="60989169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833297" cy="2286764"/>
                    </a:xfrm>
                    <a:prstGeom prst="rect">
                      <a:avLst/>
                    </a:prstGeom>
                    <a:noFill/>
                  </pic:spPr>
                </pic:pic>
              </a:graphicData>
            </a:graphic>
          </wp:inline>
        </w:drawing>
      </w:r>
    </w:p>
    <w:p w14:paraId="4488A478" w14:textId="2E39E8B5" w:rsidR="005D45A8" w:rsidRDefault="00E13363" w:rsidP="00CF250A">
      <w:pPr>
        <w:pStyle w:val="Caption"/>
      </w:pPr>
      <w:bookmarkStart w:id="54" w:name="_Toc177564593"/>
      <w:r>
        <w:t xml:space="preserve">Hình </w:t>
      </w:r>
      <w:r w:rsidR="00CB4441">
        <w:fldChar w:fldCharType="begin"/>
      </w:r>
      <w:r w:rsidR="00CB4441">
        <w:instrText xml:space="preserve"> STYLEREF 2 \s </w:instrText>
      </w:r>
      <w:r w:rsidR="00CB4441">
        <w:fldChar w:fldCharType="separate"/>
      </w:r>
      <w:r w:rsidR="00CB4441">
        <w:t>2</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A5CAD">
        <w:t>23</w:t>
      </w:r>
      <w:r w:rsidR="00CB4441">
        <w:fldChar w:fldCharType="end"/>
      </w:r>
      <w:r>
        <w:t>: Đường dây vi sai (different</w:t>
      </w:r>
      <w:r w:rsidR="00F64D4A">
        <w:t>i</w:t>
      </w:r>
      <w:r>
        <w:t>al pair) cho hai đường dây tín hiệu</w:t>
      </w:r>
      <w:bookmarkEnd w:id="54"/>
    </w:p>
    <w:p w14:paraId="40D617B7" w14:textId="77777777" w:rsidR="00CF250A" w:rsidRPr="00CF250A" w:rsidRDefault="00CF250A" w:rsidP="00CF250A"/>
    <w:p w14:paraId="3DD96DA8" w14:textId="42161C72" w:rsidR="00823EF8" w:rsidRPr="005A5657" w:rsidRDefault="0028559B" w:rsidP="00B253EE">
      <w:pPr>
        <w:pStyle w:val="Heading2"/>
        <w:rPr>
          <w:lang w:val="vi-VN"/>
        </w:rPr>
      </w:pPr>
      <w:bookmarkStart w:id="55" w:name="_Toc177564554"/>
      <w:r w:rsidRPr="00327AA7">
        <w:rPr>
          <w:lang w:val="vi-VN"/>
        </w:rPr>
        <w:t>THIẾT KẾ VÀ THỰC HIỆN PHẦN MỀM</w:t>
      </w:r>
      <w:bookmarkEnd w:id="55"/>
    </w:p>
    <w:p w14:paraId="162393E1" w14:textId="7054B2D0" w:rsidR="00F24E38" w:rsidRDefault="00F24E38" w:rsidP="00F24E38">
      <w:pPr>
        <w:pStyle w:val="Heading3"/>
      </w:pPr>
      <w:bookmarkStart w:id="56" w:name="_Toc177564555"/>
      <w:r w:rsidRPr="00F24E38">
        <w:t>Yêu cầu cho hệ th</w:t>
      </w:r>
      <w:r>
        <w:t>ống</w:t>
      </w:r>
      <w:bookmarkEnd w:id="56"/>
    </w:p>
    <w:p w14:paraId="1C6D2013" w14:textId="77777777" w:rsidR="00163B1E" w:rsidRPr="003F58A3" w:rsidRDefault="00163B1E" w:rsidP="00163B1E">
      <w:pPr>
        <w:rPr>
          <w:lang w:val="vi-VN"/>
        </w:rPr>
      </w:pPr>
      <w:r w:rsidRPr="003F58A3">
        <w:rPr>
          <w:lang w:val="vi-VN"/>
        </w:rPr>
        <w:t>Để thiết kế phần mềm (firmware) cho hệ thống trên cần có những yêu cầu cụ thể như sau:</w:t>
      </w:r>
    </w:p>
    <w:p w14:paraId="21742736" w14:textId="77777777" w:rsidR="00163B1E" w:rsidRPr="008D5D60" w:rsidRDefault="00163B1E" w:rsidP="00163B1E">
      <w:pPr>
        <w:pStyle w:val="ListParagraph"/>
        <w:rPr>
          <w:lang w:val="vi-VN"/>
        </w:rPr>
      </w:pPr>
      <w:r w:rsidRPr="008D5D60">
        <w:rPr>
          <w:lang w:val="vi-VN"/>
        </w:rPr>
        <w:t>Thực hiện phần lập trình trên phần mềm STM32CubeIDE bằng ngôn ngữ lập trình C.</w:t>
      </w:r>
    </w:p>
    <w:p w14:paraId="0010FFD6" w14:textId="77777777" w:rsidR="00163B1E" w:rsidRPr="008D5D60" w:rsidRDefault="00163B1E" w:rsidP="00163B1E">
      <w:pPr>
        <w:pStyle w:val="ListParagraph"/>
        <w:rPr>
          <w:lang w:val="vi-VN"/>
        </w:rPr>
      </w:pPr>
      <w:r w:rsidRPr="008D5D60">
        <w:rPr>
          <w:lang w:val="vi-VN"/>
        </w:rPr>
        <w:t>Xây dựng lưu đồ giải thuật tổng quát, lưu đồ chi tiết cho từng khối.</w:t>
      </w:r>
    </w:p>
    <w:p w14:paraId="27337794" w14:textId="77777777" w:rsidR="00163B1E" w:rsidRPr="008D5D60" w:rsidRDefault="00163B1E" w:rsidP="00163B1E">
      <w:pPr>
        <w:pStyle w:val="ListParagraph"/>
        <w:rPr>
          <w:lang w:val="vi-VN"/>
        </w:rPr>
      </w:pPr>
      <w:r w:rsidRPr="008D5D60">
        <w:rPr>
          <w:lang w:val="vi-VN"/>
        </w:rPr>
        <w:t>Từ lưu đồ giải thuật, thực thi lập trình từng khối và tổng hợp thành chương trình hoàn thiện.</w:t>
      </w:r>
    </w:p>
    <w:p w14:paraId="68575371" w14:textId="21CEF521" w:rsidR="00163B1E" w:rsidRPr="000C74CC" w:rsidRDefault="00163B1E" w:rsidP="00163B1E">
      <w:pPr>
        <w:pStyle w:val="ListParagraph"/>
        <w:rPr>
          <w:lang w:val="vi-VN"/>
        </w:rPr>
      </w:pPr>
      <w:r w:rsidRPr="008D5D60">
        <w:rPr>
          <w:lang w:val="vi-VN"/>
        </w:rPr>
        <w:t>Kiểm chứng, so sánh các giá trị</w:t>
      </w:r>
      <w:r w:rsidR="00465316" w:rsidRPr="00465316">
        <w:rPr>
          <w:lang w:val="vi-VN"/>
        </w:rPr>
        <w:t xml:space="preserve"> đo được từ thiết kế so với các</w:t>
      </w:r>
      <w:r w:rsidR="00FD1A81" w:rsidRPr="00FD1A81">
        <w:rPr>
          <w:lang w:val="vi-VN"/>
        </w:rPr>
        <w:t xml:space="preserve"> số liệu thực tế hoặc</w:t>
      </w:r>
      <w:r w:rsidR="00465316" w:rsidRPr="00465316">
        <w:rPr>
          <w:lang w:val="vi-VN"/>
        </w:rPr>
        <w:t xml:space="preserve"> thiết bị kh</w:t>
      </w:r>
      <w:r w:rsidR="00465316" w:rsidRPr="00FD1A81">
        <w:rPr>
          <w:lang w:val="vi-VN"/>
        </w:rPr>
        <w:t>ác</w:t>
      </w:r>
      <w:r w:rsidRPr="008D5D60">
        <w:rPr>
          <w:lang w:val="vi-VN"/>
        </w:rPr>
        <w:t xml:space="preserve">. </w:t>
      </w:r>
      <w:r w:rsidRPr="00465316">
        <w:rPr>
          <w:lang w:val="vi-VN"/>
        </w:rPr>
        <w:t>Yêu cầu sai số không quá 5%.</w:t>
      </w:r>
    </w:p>
    <w:p w14:paraId="3EB9C5B6" w14:textId="49435334" w:rsidR="000C74CC" w:rsidRPr="00CB4441" w:rsidRDefault="000C74CC" w:rsidP="000C74CC">
      <w:pPr>
        <w:pStyle w:val="Heading3"/>
        <w:rPr>
          <w:lang w:val="vi-VN"/>
        </w:rPr>
      </w:pPr>
      <w:bookmarkStart w:id="57" w:name="_Toc177564556"/>
      <w:r w:rsidRPr="000C74CC">
        <w:rPr>
          <w:lang w:val="vi-VN"/>
        </w:rPr>
        <w:lastRenderedPageBreak/>
        <w:t>Giới thiệu các phần mềm và nền tảng</w:t>
      </w:r>
      <w:bookmarkEnd w:id="57"/>
    </w:p>
    <w:p w14:paraId="681918C2" w14:textId="0C3E3296" w:rsidR="00CB4441" w:rsidRDefault="00CB4441" w:rsidP="00CB4441">
      <w:pPr>
        <w:pStyle w:val="Heading4"/>
      </w:pPr>
      <w:bookmarkStart w:id="58" w:name="_Toc165979936"/>
      <w:r>
        <w:t>STM32CubeIDE</w:t>
      </w:r>
      <w:bookmarkEnd w:id="58"/>
    </w:p>
    <w:p w14:paraId="100C4E20" w14:textId="77777777" w:rsidR="00CB4441" w:rsidRDefault="00CB4441" w:rsidP="00CB4441">
      <w:pPr>
        <w:keepNext/>
        <w:ind w:firstLine="0"/>
        <w:jc w:val="center"/>
      </w:pPr>
      <w:r>
        <w:rPr>
          <w:rFonts w:cstheme="majorHAnsi"/>
          <w:noProof/>
        </w:rPr>
        <w:drawing>
          <wp:inline distT="0" distB="0" distL="0" distR="0" wp14:anchorId="4A74F800" wp14:editId="045AE7E1">
            <wp:extent cx="5734050" cy="3219450"/>
            <wp:effectExtent l="0" t="0" r="0" b="0"/>
            <wp:docPr id="1541503003" name="Picture 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computer&#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34050" cy="3219450"/>
                    </a:xfrm>
                    <a:prstGeom prst="rect">
                      <a:avLst/>
                    </a:prstGeom>
                    <a:noFill/>
                    <a:ln>
                      <a:noFill/>
                    </a:ln>
                  </pic:spPr>
                </pic:pic>
              </a:graphicData>
            </a:graphic>
          </wp:inline>
        </w:drawing>
      </w:r>
    </w:p>
    <w:p w14:paraId="5EE9B086" w14:textId="336AFF67" w:rsidR="00CB4441" w:rsidRPr="00CB4441" w:rsidRDefault="00CB4441" w:rsidP="00CB4441">
      <w:pPr>
        <w:pStyle w:val="Caption"/>
      </w:pPr>
      <w:bookmarkStart w:id="59" w:name="_Toc177564594"/>
      <w:r>
        <w:t xml:space="preserve">Hình </w:t>
      </w:r>
      <w:r>
        <w:fldChar w:fldCharType="begin"/>
      </w:r>
      <w:r>
        <w:instrText xml:space="preserve"> STYLEREF 2 \s </w:instrText>
      </w:r>
      <w:r>
        <w:fldChar w:fldCharType="separate"/>
      </w:r>
      <w:r>
        <w:t>3</w:t>
      </w:r>
      <w:r>
        <w:fldChar w:fldCharType="end"/>
      </w:r>
      <w:r>
        <w:noBreakHyphen/>
      </w:r>
      <w:r>
        <w:fldChar w:fldCharType="begin"/>
      </w:r>
      <w:r>
        <w:instrText xml:space="preserve"> SEQ Hình \* ARABIC \s 2 </w:instrText>
      </w:r>
      <w:r>
        <w:fldChar w:fldCharType="separate"/>
      </w:r>
      <w:r>
        <w:t>1</w:t>
      </w:r>
      <w:r>
        <w:fldChar w:fldCharType="end"/>
      </w:r>
      <w:r>
        <w:t xml:space="preserve">: </w:t>
      </w:r>
      <w:r w:rsidRPr="00EC6DF3">
        <w:t>Giao diện STM32CubeIDE</w:t>
      </w:r>
      <w:bookmarkEnd w:id="59"/>
    </w:p>
    <w:p w14:paraId="4625F4B3" w14:textId="77777777" w:rsidR="00CB4441" w:rsidRDefault="00CB4441" w:rsidP="000359BE">
      <w:r>
        <w:t>STM32CubeIDE là một công cụ phát triển phần mềm đa hệ điều hành, tất cả trong một, là một phần của hệ sinh thái phần mềm STM32Cube.</w:t>
      </w:r>
    </w:p>
    <w:p w14:paraId="39293FB5" w14:textId="6EEABC81" w:rsidR="00CB4441" w:rsidRDefault="00CB4441" w:rsidP="000359BE">
      <w:r>
        <w:t>Đây là nền tảng phát triển C/C++ tiên tiến với các tính năng như cấu hình ngoại vi, tạo mã, biên dịch mã và gỡ lỗi cho dòng vi điều khiển và vi xử lý STM32. Nó dựa trên Eclipse®/CDT™ framework, GCC toolchain để phát triển và GDB để gỡ lỗi.</w:t>
      </w:r>
    </w:p>
    <w:p w14:paraId="7E7DE3EF" w14:textId="77777777" w:rsidR="00CB4441" w:rsidRDefault="00CB4441" w:rsidP="000359BE">
      <w:pPr>
        <w:rPr>
          <w:lang w:val="vi-VN"/>
        </w:rPr>
      </w:pPr>
      <w:r>
        <w:t>STM32CubeIDE tích hợp các chức năng tạo dự án và cấu hình STM32 từ STM32CubeMX. Sau khi chọn lựa giữa STM32 MCU trống, hoặc được cấu hình sẵn, dự án sẽ được tạo và các đoạn mã khởi tạo được tự động sinh ra. Bất cứ lúc nào trong quá trình phát triển, người dùng có thể quay lại quá trình khởi tạo và cấu hình của các thiết bị ngoại vi hoặc phần mềm trung gian và tạo lại các mã khởi tạo mà không ảnh hưởng đến mã của người dùng.</w:t>
      </w:r>
    </w:p>
    <w:p w14:paraId="3E9E3838" w14:textId="77777777" w:rsidR="00CB4441" w:rsidRPr="00577D0C" w:rsidRDefault="00CB4441" w:rsidP="000359BE">
      <w:pPr>
        <w:rPr>
          <w:lang w:val="vi-VN"/>
        </w:rPr>
      </w:pPr>
      <w:r w:rsidRPr="00577D0C">
        <w:rPr>
          <w:lang w:val="vi-VN"/>
        </w:rPr>
        <w:t>STM32CubeIDE bao gồm các bộ phân tích thông số bản dựng và vùng nhớ stack nhằm cung cấp cho người dùng thông tin cần thiết về trạng thái của dự án và các yêu cầu bộ nhớ.</w:t>
      </w:r>
    </w:p>
    <w:p w14:paraId="56DF8180" w14:textId="77777777" w:rsidR="00CB4441" w:rsidRDefault="00CB4441" w:rsidP="000359BE">
      <w:pPr>
        <w:rPr>
          <w:rFonts w:cstheme="majorHAnsi"/>
          <w:lang w:val="vi-VN"/>
        </w:rPr>
      </w:pPr>
      <w:r w:rsidRPr="00577D0C">
        <w:rPr>
          <w:rFonts w:cstheme="majorHAnsi"/>
          <w:lang w:val="vi-VN"/>
        </w:rPr>
        <w:t>Nó cũng bao gồm các tính năng gỡ lỗi tiêu chuẩn và nâng cao như chế độ xem các thanh ghi lõi CPU, bộ nhớ và thanh ghi ngoại vi, cũng như theo dõi biến số trực tiếp, giao diện Serial Wire Viewer hoặc bộ phân tích lỗi.</w:t>
      </w:r>
    </w:p>
    <w:p w14:paraId="316900F4" w14:textId="6B41925E" w:rsidR="00CB4441" w:rsidRPr="00577D0C" w:rsidRDefault="00CB4441" w:rsidP="00CB4441">
      <w:pPr>
        <w:pStyle w:val="Heading4"/>
        <w:rPr>
          <w:lang w:val="vi-VN"/>
        </w:rPr>
      </w:pPr>
      <w:bookmarkStart w:id="60" w:name="_Toc165979937"/>
      <w:r w:rsidRPr="00577D0C">
        <w:rPr>
          <w:lang w:val="vi-VN"/>
        </w:rPr>
        <w:lastRenderedPageBreak/>
        <w:t>Arduino IDE</w:t>
      </w:r>
      <w:bookmarkEnd w:id="60"/>
    </w:p>
    <w:p w14:paraId="24566A8E" w14:textId="77777777" w:rsidR="00CB4441" w:rsidRPr="00577D0C" w:rsidRDefault="00CB4441" w:rsidP="00CB4441">
      <w:pPr>
        <w:rPr>
          <w:lang w:val="vi-VN"/>
        </w:rPr>
      </w:pPr>
      <w:r w:rsidRPr="00577D0C">
        <w:rPr>
          <w:lang w:val="vi-VN"/>
        </w:rPr>
        <w:t>Arduino IDE là một phần mềm với một mã nguồn mở, được sử dụng chủ yếu để viết và biên dịch mã cho các module Arduino hoặc các module khác có hỗ trợ chạy code Arduino.</w:t>
      </w:r>
    </w:p>
    <w:p w14:paraId="2242A23A" w14:textId="77777777" w:rsidR="00CB4441" w:rsidRPr="00577D0C" w:rsidRDefault="00CB4441" w:rsidP="00CB4441">
      <w:pPr>
        <w:rPr>
          <w:lang w:val="vi-VN"/>
        </w:rPr>
      </w:pPr>
      <w:r w:rsidRPr="00577D0C">
        <w:rPr>
          <w:lang w:val="vi-VN"/>
        </w:rPr>
        <w:t>Đây là phần mềm này miễn phí tải về và không yêu cầu bản quyền. Do đó người dùng có quyền sửa đổi, cải tiến, phát triển, nâng cấp theo một số nguyên tắc chung được nhà phát hành cho phép mà không cần xin giấy phép.</w:t>
      </w:r>
    </w:p>
    <w:p w14:paraId="71566056" w14:textId="77777777" w:rsidR="00CB4441" w:rsidRPr="00577D0C" w:rsidRDefault="00CB4441" w:rsidP="00CB4441">
      <w:pPr>
        <w:rPr>
          <w:lang w:val="vi-VN"/>
        </w:rPr>
      </w:pPr>
      <w:r w:rsidRPr="00577D0C">
        <w:rPr>
          <w:lang w:val="vi-VN"/>
        </w:rPr>
        <w:t>Arduino IDE hỗ trợ ngôn ngữ lập trình C/C++ vốn rất phổ biến trong lập trình nhúng.</w:t>
      </w:r>
    </w:p>
    <w:p w14:paraId="19BAB835" w14:textId="77777777" w:rsidR="00CB4441" w:rsidRPr="00577D0C" w:rsidRDefault="00CB4441" w:rsidP="00CB4441">
      <w:pPr>
        <w:rPr>
          <w:rFonts w:cstheme="majorHAnsi"/>
          <w:lang w:val="vi-VN"/>
        </w:rPr>
      </w:pPr>
      <w:r w:rsidRPr="00577D0C">
        <w:rPr>
          <w:rFonts w:cstheme="majorHAnsi"/>
          <w:lang w:val="vi-VN"/>
        </w:rPr>
        <w:t>Arduino IDE hoạt động trên 3 hệ điều hành phổ biến là Windows, Mac OS và Linux.</w:t>
      </w:r>
    </w:p>
    <w:p w14:paraId="2B399190" w14:textId="77777777" w:rsidR="00CB4441" w:rsidRDefault="00CB4441" w:rsidP="00CB4441">
      <w:pPr>
        <w:keepNext/>
        <w:ind w:firstLine="0"/>
        <w:jc w:val="center"/>
        <w:rPr>
          <w:rFonts w:asciiTheme="minorHAnsi" w:hAnsiTheme="minorHAnsi"/>
        </w:rPr>
      </w:pPr>
      <w:r>
        <w:rPr>
          <w:rFonts w:cstheme="majorHAnsi"/>
          <w:noProof/>
        </w:rPr>
        <w:drawing>
          <wp:inline distT="0" distB="0" distL="0" distR="0" wp14:anchorId="2E7E47FB" wp14:editId="3D9C263A">
            <wp:extent cx="5734050" cy="3219450"/>
            <wp:effectExtent l="0" t="0" r="0" b="0"/>
            <wp:docPr id="1311547234"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screenshot of a computer&#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34050" cy="3219450"/>
                    </a:xfrm>
                    <a:prstGeom prst="rect">
                      <a:avLst/>
                    </a:prstGeom>
                    <a:noFill/>
                    <a:ln>
                      <a:noFill/>
                    </a:ln>
                  </pic:spPr>
                </pic:pic>
              </a:graphicData>
            </a:graphic>
          </wp:inline>
        </w:drawing>
      </w:r>
    </w:p>
    <w:p w14:paraId="5A91FFA7" w14:textId="7EC163F0" w:rsidR="00CB4441" w:rsidRDefault="00CB4441" w:rsidP="00CB4441">
      <w:pPr>
        <w:pStyle w:val="Caption"/>
      </w:pPr>
      <w:bookmarkStart w:id="61" w:name="_Toc165977617"/>
      <w:bookmarkStart w:id="62" w:name="_Toc165979959"/>
      <w:bookmarkStart w:id="63" w:name="_Toc177564595"/>
      <w:r>
        <w:t xml:space="preserve">Hình </w:t>
      </w:r>
      <w:r>
        <w:fldChar w:fldCharType="begin"/>
      </w:r>
      <w:r>
        <w:instrText xml:space="preserve"> STYLEREF 2 \s </w:instrText>
      </w:r>
      <w:r>
        <w:fldChar w:fldCharType="separate"/>
      </w:r>
      <w:r>
        <w:t>3</w:t>
      </w:r>
      <w:r>
        <w:fldChar w:fldCharType="end"/>
      </w:r>
      <w:r>
        <w:noBreakHyphen/>
      </w:r>
      <w:r>
        <w:fldChar w:fldCharType="begin"/>
      </w:r>
      <w:r>
        <w:instrText xml:space="preserve"> SEQ Hình \* ARABIC \s 2 </w:instrText>
      </w:r>
      <w:r>
        <w:fldChar w:fldCharType="separate"/>
      </w:r>
      <w:r w:rsidR="00CA5CAD">
        <w:t>2</w:t>
      </w:r>
      <w:r>
        <w:fldChar w:fldCharType="end"/>
      </w:r>
      <w:r w:rsidR="00642DBA">
        <w:t>:</w:t>
      </w:r>
      <w:r>
        <w:t xml:space="preserve"> Giao diện ArduinoIDE</w:t>
      </w:r>
      <w:bookmarkEnd w:id="61"/>
      <w:bookmarkEnd w:id="62"/>
      <w:bookmarkEnd w:id="63"/>
    </w:p>
    <w:p w14:paraId="2E09884E" w14:textId="6984C997" w:rsidR="00CB4441" w:rsidRDefault="00CB4441" w:rsidP="00CB4441">
      <w:pPr>
        <w:pStyle w:val="Heading4"/>
        <w:rPr>
          <w:lang w:val="vi-VN"/>
        </w:rPr>
      </w:pPr>
      <w:bookmarkStart w:id="64" w:name="_Toc165979938"/>
      <w:r>
        <w:t>Thingsboard</w:t>
      </w:r>
      <w:bookmarkEnd w:id="64"/>
    </w:p>
    <w:p w14:paraId="3EBEDB9F" w14:textId="77777777" w:rsidR="00CB4441" w:rsidRPr="00CB4441" w:rsidRDefault="00CB4441" w:rsidP="00CB4441">
      <w:pPr>
        <w:rPr>
          <w:rFonts w:cstheme="majorHAnsi"/>
          <w:lang w:val="vi-VN"/>
        </w:rPr>
      </w:pPr>
      <w:r w:rsidRPr="00CB4441">
        <w:rPr>
          <w:rFonts w:cstheme="majorHAnsi"/>
          <w:lang w:val="vi-VN"/>
        </w:rPr>
        <w:t>Thingsboard là một nền tảng mã nguồn Internet of Things (IoT) mở, cho phép các tổ chức tạo ra, quản lý và theo dõi các ứng dụng IoT một cách hiệu quả. Với Thingsboard, người dùng có thể kết nối và quản lý hàng ngàn thiết bị IoT khác nhau từ xa, thu thập dữ liệu, hiển thị thông tin và thậm chí tương tác với các thiết bị đó.</w:t>
      </w:r>
    </w:p>
    <w:p w14:paraId="3AFC40F2" w14:textId="77777777" w:rsidR="00CB4441" w:rsidRDefault="00CB4441" w:rsidP="00CB4441">
      <w:pPr>
        <w:keepNext/>
        <w:ind w:firstLine="0"/>
        <w:jc w:val="center"/>
        <w:rPr>
          <w:rFonts w:asciiTheme="minorHAnsi" w:hAnsiTheme="minorHAnsi"/>
          <w:lang w:val="vi-VN"/>
        </w:rPr>
      </w:pPr>
      <w:r>
        <w:rPr>
          <w:rFonts w:cstheme="majorHAnsi"/>
          <w:noProof/>
          <w:lang w:eastAsia="vi-VN"/>
        </w:rPr>
        <w:lastRenderedPageBreak/>
        <w:drawing>
          <wp:inline distT="0" distB="0" distL="0" distR="0" wp14:anchorId="2A7341D5" wp14:editId="22B15C27">
            <wp:extent cx="5724525" cy="2790825"/>
            <wp:effectExtent l="0" t="0" r="9525" b="9525"/>
            <wp:docPr id="1068710340"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computer&#10;&#10;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24525" cy="2790825"/>
                    </a:xfrm>
                    <a:prstGeom prst="rect">
                      <a:avLst/>
                    </a:prstGeom>
                    <a:noFill/>
                    <a:ln>
                      <a:noFill/>
                    </a:ln>
                  </pic:spPr>
                </pic:pic>
              </a:graphicData>
            </a:graphic>
          </wp:inline>
        </w:drawing>
      </w:r>
    </w:p>
    <w:p w14:paraId="7A546A1D" w14:textId="009B3262" w:rsidR="00CB4441" w:rsidRDefault="00CB4441" w:rsidP="00CB4441">
      <w:pPr>
        <w:pStyle w:val="Caption"/>
        <w:rPr>
          <w:rFonts w:asciiTheme="majorHAnsi" w:hAnsiTheme="majorHAnsi" w:cstheme="majorHAnsi"/>
        </w:rPr>
      </w:pPr>
      <w:bookmarkStart w:id="65" w:name="_Toc165977618"/>
      <w:bookmarkStart w:id="66" w:name="_Toc165979960"/>
      <w:bookmarkStart w:id="67" w:name="_Toc177564596"/>
      <w:r>
        <w:t xml:space="preserve">Hình </w:t>
      </w:r>
      <w:r>
        <w:fldChar w:fldCharType="begin"/>
      </w:r>
      <w:r>
        <w:instrText xml:space="preserve"> STYLEREF 2 \s </w:instrText>
      </w:r>
      <w:r>
        <w:fldChar w:fldCharType="separate"/>
      </w:r>
      <w:r>
        <w:t>3</w:t>
      </w:r>
      <w:r>
        <w:fldChar w:fldCharType="end"/>
      </w:r>
      <w:r>
        <w:noBreakHyphen/>
      </w:r>
      <w:r>
        <w:fldChar w:fldCharType="begin"/>
      </w:r>
      <w:r>
        <w:instrText xml:space="preserve"> SEQ Hình \* ARABIC \s 2 </w:instrText>
      </w:r>
      <w:r>
        <w:fldChar w:fldCharType="separate"/>
      </w:r>
      <w:r w:rsidR="00CA5CAD">
        <w:t>3</w:t>
      </w:r>
      <w:r>
        <w:fldChar w:fldCharType="end"/>
      </w:r>
      <w:r w:rsidR="00642DBA">
        <w:t>:</w:t>
      </w:r>
      <w:r>
        <w:t xml:space="preserve"> Giao diện Thingsboard</w:t>
      </w:r>
      <w:bookmarkEnd w:id="65"/>
      <w:bookmarkEnd w:id="66"/>
      <w:bookmarkEnd w:id="67"/>
    </w:p>
    <w:p w14:paraId="1377D173" w14:textId="77777777" w:rsidR="00CB4441" w:rsidRDefault="00CB4441" w:rsidP="00CB4441">
      <w:pPr>
        <w:rPr>
          <w:rFonts w:cstheme="majorHAnsi"/>
          <w:b/>
          <w:bCs/>
          <w:lang w:eastAsia="vi-VN"/>
        </w:rPr>
      </w:pPr>
      <w:r>
        <w:rPr>
          <w:rFonts w:cstheme="majorHAnsi"/>
          <w:b/>
          <w:bCs/>
          <w:lang w:eastAsia="vi-VN"/>
        </w:rPr>
        <w:t>Các tính năng nổi bật của Thingsboard</w:t>
      </w:r>
    </w:p>
    <w:p w14:paraId="76AAE671" w14:textId="77777777" w:rsidR="00CB4441" w:rsidRDefault="00CB4441" w:rsidP="00CB4441">
      <w:pPr>
        <w:rPr>
          <w:rFonts w:cstheme="majorHAnsi"/>
          <w:b/>
          <w:bCs/>
          <w:lang w:eastAsia="vi-VN"/>
        </w:rPr>
      </w:pPr>
      <w:r>
        <w:rPr>
          <w:rFonts w:cstheme="majorHAnsi"/>
          <w:b/>
          <w:bCs/>
          <w:lang w:eastAsia="vi-VN"/>
        </w:rPr>
        <w:t xml:space="preserve">Hỗ trợ đa ngôn ngữ: </w:t>
      </w:r>
      <w:r>
        <w:rPr>
          <w:rFonts w:cstheme="majorHAnsi"/>
          <w:lang w:eastAsia="vi-VN"/>
        </w:rPr>
        <w:t>Thingsboard là nền tảng IoT mạnh mẽ và linh hoạt với khả năng hỗ trợ đa ngôn ngữ. Điều này giúp người dùng trên khắp thế giới dễ dàng sử dụng, đồng thời tương tác với hệ thống một cách thuận tiện. Nhờ khả năng hỗ trợ nhiều ngôn ngữ khác nhau, Thingsboard giúp tạo ra trải nghiệm người dùng tốt và chuyên nghiệp.</w:t>
      </w:r>
    </w:p>
    <w:p w14:paraId="155769B3" w14:textId="77777777" w:rsidR="00CB4441" w:rsidRDefault="00CB4441" w:rsidP="00CB4441">
      <w:pPr>
        <w:rPr>
          <w:rFonts w:cstheme="majorHAnsi"/>
          <w:b/>
          <w:bCs/>
          <w:lang w:val="vi-VN" w:eastAsia="vi-VN"/>
        </w:rPr>
      </w:pPr>
      <w:r>
        <w:rPr>
          <w:rFonts w:cstheme="majorHAnsi"/>
          <w:b/>
          <w:bCs/>
          <w:lang w:eastAsia="vi-VN"/>
        </w:rPr>
        <w:t xml:space="preserve">Giao diện người dùng thân thiện: </w:t>
      </w:r>
      <w:r>
        <w:rPr>
          <w:rFonts w:cstheme="majorHAnsi"/>
          <w:lang w:eastAsia="vi-VN"/>
        </w:rPr>
        <w:t>Một trong những ưu điểm nổi bật của Thingsboard chính là giao diện người dùng thân thiện. Với thiết kế đơn giản, dễ sử dụng và trực quan, người dùng có thể dễ dàng thao tác cũng như quản lý hệ thống IoT một cách hiệu quả. Giao diện người dùng của Thingsboard được tối ưu hóa để cung cấp trải nghiệm tốt nhất cho người dùng, từ những người mới bắt đầu đến những chuyên gia.</w:t>
      </w:r>
    </w:p>
    <w:p w14:paraId="557EBA30" w14:textId="77777777" w:rsidR="00CB4441" w:rsidRPr="00577D0C" w:rsidRDefault="00CB4441" w:rsidP="00CB4441">
      <w:pPr>
        <w:rPr>
          <w:rFonts w:cstheme="majorHAnsi"/>
          <w:b/>
          <w:bCs/>
          <w:lang w:val="vi-VN" w:eastAsia="vi-VN"/>
        </w:rPr>
      </w:pPr>
      <w:r w:rsidRPr="00577D0C">
        <w:rPr>
          <w:rFonts w:cstheme="majorHAnsi"/>
          <w:b/>
          <w:bCs/>
          <w:lang w:val="vi-VN" w:eastAsia="vi-VN"/>
        </w:rPr>
        <w:t xml:space="preserve">Hỗ trợ đa nền tảng: </w:t>
      </w:r>
      <w:r w:rsidRPr="00577D0C">
        <w:rPr>
          <w:rFonts w:cstheme="majorHAnsi"/>
          <w:lang w:val="vi-VN" w:eastAsia="vi-VN"/>
        </w:rPr>
        <w:t>Thingsboard cung cấp khả năng hỗ trợ đa nền tảng, giúp các doanh nghiệp dễ dàng tích hợp với các thiết bị và ứng dụng khác nhau. Với ưu điểm là độ tương thích rộng lớn, Thingsboard cho phép người dùng kết nối và quản lý dữ liệu từ nhiều nguồn khác nhau một cách dễ dàng và hiệu quả.</w:t>
      </w:r>
    </w:p>
    <w:p w14:paraId="79B9AC2F" w14:textId="77777777" w:rsidR="00CB4441" w:rsidRPr="00577D0C" w:rsidRDefault="00CB4441" w:rsidP="00CB4441">
      <w:pPr>
        <w:rPr>
          <w:rFonts w:cstheme="majorHAnsi"/>
          <w:b/>
          <w:bCs/>
          <w:lang w:val="vi-VN" w:eastAsia="vi-VN"/>
        </w:rPr>
      </w:pPr>
      <w:r w:rsidRPr="00577D0C">
        <w:rPr>
          <w:rFonts w:cstheme="majorHAnsi"/>
          <w:b/>
          <w:bCs/>
          <w:lang w:val="vi-VN" w:eastAsia="vi-VN"/>
        </w:rPr>
        <w:t xml:space="preserve">Hiệu suất cao: </w:t>
      </w:r>
      <w:r w:rsidRPr="00577D0C">
        <w:rPr>
          <w:rFonts w:cstheme="majorHAnsi"/>
          <w:lang w:val="vi-VN" w:eastAsia="vi-VN"/>
        </w:rPr>
        <w:t>Nhờ thiết kế tối ưu và khả năng mở rộng linh hoạt, Thingsboard cung cấp hiệu suất cao trong việc xử lý dữ liệu IoT. Hệ thống của Thingsboard được tối ưu hóa để xử lý lượng dữ liệu lớn mà vẫn đảm bảo độ tin cậy và tốc độ phản hồi nhanh chóng. Điều này giúp doanh nghiệp tiết kiệm thời gian và tăng cường hiệu quả trong việc quản lý dữ liệu IoT.</w:t>
      </w:r>
    </w:p>
    <w:p w14:paraId="630F84BA" w14:textId="77777777" w:rsidR="00CB4441" w:rsidRPr="00577D0C" w:rsidRDefault="00CB4441" w:rsidP="00CB4441">
      <w:pPr>
        <w:rPr>
          <w:rFonts w:cstheme="majorHAnsi"/>
          <w:lang w:val="vi-VN" w:eastAsia="vi-VN"/>
        </w:rPr>
      </w:pPr>
      <w:r w:rsidRPr="00577D0C">
        <w:rPr>
          <w:rFonts w:cstheme="majorHAnsi"/>
          <w:b/>
          <w:bCs/>
          <w:lang w:val="vi-VN" w:eastAsia="vi-VN"/>
        </w:rPr>
        <w:lastRenderedPageBreak/>
        <w:t>Bảo mật</w:t>
      </w:r>
      <w:r w:rsidRPr="00577D0C">
        <w:rPr>
          <w:rFonts w:cstheme="majorHAnsi"/>
          <w:lang w:val="vi-VN" w:eastAsia="vi-VN"/>
        </w:rPr>
        <w:t>: Thingsboard cung cấp hệ thống bảo mật mạnh mẽ, cho phép người dùng kiểm soát quyền truy cập và quản lý dữ liệu một cách an toàn. Hệ thống bảo mật của Thingsboard bao gồm mã hóa dữ liệu, xác thực người dùng và giám sát liên tục để đảm bảo tính toàn vẹn của hệ thống.</w:t>
      </w:r>
    </w:p>
    <w:p w14:paraId="6563C4EF" w14:textId="77777777" w:rsidR="00CB4441" w:rsidRDefault="00CB4441" w:rsidP="00CB4441">
      <w:pPr>
        <w:rPr>
          <w:rFonts w:cstheme="majorHAnsi"/>
          <w:b/>
          <w:bCs/>
          <w:lang w:val="vi-VN" w:eastAsia="vi-VN"/>
        </w:rPr>
      </w:pPr>
      <w:r w:rsidRPr="00577D0C">
        <w:rPr>
          <w:rFonts w:cstheme="majorHAnsi"/>
          <w:b/>
          <w:bCs/>
          <w:lang w:val="vi-VN" w:eastAsia="vi-VN"/>
        </w:rPr>
        <w:t xml:space="preserve">Tổng quan và trực quan hóa dữ liệu: </w:t>
      </w:r>
      <w:r w:rsidRPr="00577D0C">
        <w:rPr>
          <w:rFonts w:cstheme="majorHAnsi"/>
          <w:lang w:val="vi-VN" w:eastAsia="vi-VN"/>
        </w:rPr>
        <w:t>Thingsboard cung cấp một giao diện trực quan và dễ sử dụng cho người dùng để theo dõi cũng như quản lý dữ liệu hiệu quả. Người dùng có thể tạo các bảng điều khiển tùy chỉnh để theo dõi các thông số quan trọng và hiển thị dữ liệu theo cách mong muốn.</w:t>
      </w:r>
    </w:p>
    <w:p w14:paraId="3F86FE35" w14:textId="77777777" w:rsidR="00CB4441" w:rsidRPr="00577D0C" w:rsidRDefault="00CB4441" w:rsidP="00CB4441">
      <w:pPr>
        <w:rPr>
          <w:rFonts w:cstheme="majorHAnsi"/>
          <w:b/>
          <w:bCs/>
          <w:lang w:val="vi-VN" w:eastAsia="vi-VN"/>
        </w:rPr>
      </w:pPr>
      <w:r w:rsidRPr="00577D0C">
        <w:rPr>
          <w:rFonts w:cstheme="majorHAnsi"/>
          <w:b/>
          <w:bCs/>
          <w:lang w:val="vi-VN" w:eastAsia="vi-VN"/>
        </w:rPr>
        <w:t xml:space="preserve">Hỗ trợ Rest API và RPC: </w:t>
      </w:r>
      <w:r w:rsidRPr="00577D0C">
        <w:rPr>
          <w:rFonts w:cstheme="majorHAnsi"/>
          <w:lang w:val="vi-VN" w:eastAsia="vi-VN"/>
        </w:rPr>
        <w:t>Thingsboard cung cấp hỗ trợ đầy đủ cho Rest API và RPC, giúp người dùng dễ dàng tương tác với hệ thống và thiết bị IoT. Việc này giúp tối ưu hóa quá trình phát triển ứng dụng và tích hợp thiết bị vào hệ thống một cách linh hoạt, hiệu quả.</w:t>
      </w:r>
    </w:p>
    <w:p w14:paraId="38D31AFC" w14:textId="77777777" w:rsidR="00CB4441" w:rsidRPr="00577D0C" w:rsidRDefault="00CB4441" w:rsidP="00CB4441">
      <w:pPr>
        <w:rPr>
          <w:rFonts w:cstheme="majorHAnsi"/>
          <w:b/>
          <w:bCs/>
          <w:lang w:val="vi-VN" w:eastAsia="vi-VN"/>
        </w:rPr>
      </w:pPr>
      <w:r w:rsidRPr="00577D0C">
        <w:rPr>
          <w:rFonts w:cstheme="majorHAnsi"/>
          <w:b/>
          <w:bCs/>
          <w:lang w:val="vi-VN" w:eastAsia="vi-VN"/>
        </w:rPr>
        <w:t xml:space="preserve">Đẩy dữ liệu thiết bị: </w:t>
      </w:r>
      <w:r w:rsidRPr="00577D0C">
        <w:rPr>
          <w:rFonts w:cstheme="majorHAnsi"/>
          <w:lang w:val="vi-VN" w:eastAsia="vi-VN"/>
        </w:rPr>
        <w:t>Với Thingsboard, người dùng có thể đẩy dữ liệu từ các thiết bị IoT lên hệ thống một cách tự động và đồng nhất. Điều này giúp giảm thời gian cần thiết cho việc thu thập và xử lý dữ liệu, đồng thời tăng cường tính chính xác và đáng tin cậy của thông tin được hiển thị trên giao diện.</w:t>
      </w:r>
    </w:p>
    <w:p w14:paraId="15BF0653" w14:textId="77777777" w:rsidR="00CB4441" w:rsidRPr="00577D0C" w:rsidRDefault="00CB4441" w:rsidP="00CB4441">
      <w:pPr>
        <w:rPr>
          <w:rFonts w:cstheme="majorHAnsi"/>
          <w:b/>
          <w:bCs/>
          <w:lang w:val="vi-VN" w:eastAsia="vi-VN"/>
        </w:rPr>
      </w:pPr>
      <w:r w:rsidRPr="00577D0C">
        <w:rPr>
          <w:rFonts w:cstheme="majorHAnsi"/>
          <w:b/>
          <w:bCs/>
          <w:lang w:val="vi-VN" w:eastAsia="vi-VN"/>
        </w:rPr>
        <w:t xml:space="preserve">Tích hợp với các hàng đợi tin khác nhau: </w:t>
      </w:r>
      <w:r w:rsidRPr="00577D0C">
        <w:rPr>
          <w:rFonts w:cstheme="majorHAnsi"/>
          <w:lang w:val="vi-VN" w:eastAsia="vi-VN"/>
        </w:rPr>
        <w:t>Thingsboard cho phép tích hợp với các hàng đợi tin nhắn khác nhau như Kafka, MQTT, RabbitMQ, giúp tối ưu hóa việc truyền tải dữ liệu giữa các thành phần trong hệ thống IoT. Điều này giúp cải thiện hiệu suất và độ tin cậy của hệ thống, đồng thời tạo ra một môi trường linh hoạt cho việc phát triển cũng như mở rộng ứng dụng IoT.</w:t>
      </w:r>
    </w:p>
    <w:p w14:paraId="5C624A49" w14:textId="77777777" w:rsidR="00CB4441" w:rsidRPr="00577D0C" w:rsidRDefault="00CB4441" w:rsidP="00CB4441">
      <w:pPr>
        <w:rPr>
          <w:rFonts w:cstheme="majorHAnsi"/>
          <w:b/>
          <w:bCs/>
          <w:lang w:val="vi-VN" w:eastAsia="vi-VN"/>
        </w:rPr>
      </w:pPr>
      <w:r w:rsidRPr="00577D0C">
        <w:rPr>
          <w:rFonts w:cstheme="majorHAnsi"/>
          <w:b/>
          <w:bCs/>
          <w:lang w:val="vi-VN" w:eastAsia="vi-VN"/>
        </w:rPr>
        <w:t xml:space="preserve">Hỗ trợ cơ sở dữ liệu kết hợp: </w:t>
      </w:r>
      <w:r w:rsidRPr="00577D0C">
        <w:rPr>
          <w:rFonts w:cstheme="majorHAnsi"/>
          <w:lang w:val="vi-VN" w:eastAsia="vi-VN"/>
        </w:rPr>
        <w:t>Thingsboard cung cấp khả năng tương thích với nhiều loại cơ sở dữ liệu khác nhau, từ SQL đến NoSQL, giúp người dùng linh hoạt trong việc lưu trữ và truy xuất dữ liệu theo nhu cầu cụ thể của họ.</w:t>
      </w:r>
    </w:p>
    <w:p w14:paraId="41C8ABD6" w14:textId="77777777" w:rsidR="00CB4441" w:rsidRPr="00577D0C" w:rsidRDefault="00CB4441" w:rsidP="00CB4441">
      <w:pPr>
        <w:rPr>
          <w:rFonts w:cstheme="majorHAnsi"/>
          <w:lang w:val="vi-VN" w:eastAsia="vi-VN"/>
        </w:rPr>
      </w:pPr>
      <w:r w:rsidRPr="00577D0C">
        <w:rPr>
          <w:rFonts w:cstheme="majorHAnsi"/>
          <w:b/>
          <w:bCs/>
          <w:lang w:val="vi-VN" w:eastAsia="vi-VN"/>
        </w:rPr>
        <w:t>Hỗ trợ nhiều chuẩn giao tiếp</w:t>
      </w:r>
      <w:r w:rsidRPr="00577D0C">
        <w:rPr>
          <w:rFonts w:cstheme="majorHAnsi"/>
          <w:lang w:val="vi-VN" w:eastAsia="vi-VN"/>
        </w:rPr>
        <w:t>: Ngoài việc hỗ trợ các tiêu chuẩn ngành như MQTT, CoAP và HTTP, Thingsboard còn có khả năng tùy chỉnh cụm theo yêu cầu cụ thể. Nhờ đó mà Thingsboard đáp ứng được đa dạng nhu cầu của người dùng từ các lĩnh vực khác nhau.</w:t>
      </w:r>
    </w:p>
    <w:p w14:paraId="29E14E12" w14:textId="77777777" w:rsidR="000C74CC" w:rsidRPr="00CB4441" w:rsidRDefault="000C74CC" w:rsidP="000C74CC">
      <w:pPr>
        <w:rPr>
          <w:lang w:val="vi-VN"/>
        </w:rPr>
      </w:pPr>
    </w:p>
    <w:p w14:paraId="0891AA5D" w14:textId="001D5F44" w:rsidR="00D12AB6" w:rsidRDefault="008550A2" w:rsidP="00D205E6">
      <w:pPr>
        <w:pStyle w:val="Heading3"/>
      </w:pPr>
      <w:bookmarkStart w:id="68" w:name="_Toc177564557"/>
      <w:r>
        <w:lastRenderedPageBreak/>
        <w:t>Cấu hình</w:t>
      </w:r>
      <w:r w:rsidR="00220A8E">
        <w:t xml:space="preserve"> trên</w:t>
      </w:r>
      <w:r>
        <w:t xml:space="preserve"> </w:t>
      </w:r>
      <w:r w:rsidR="00BA27F1">
        <w:t>STM32</w:t>
      </w:r>
      <w:r w:rsidR="00BC6482">
        <w:t>CubeIDE</w:t>
      </w:r>
      <w:r w:rsidR="00CC73B6">
        <w:t xml:space="preserve"> cho STM32F103C8T6</w:t>
      </w:r>
      <w:bookmarkEnd w:id="68"/>
    </w:p>
    <w:p w14:paraId="09BB2EA2" w14:textId="77777777" w:rsidR="00F34733" w:rsidRDefault="00F34733" w:rsidP="00F34733">
      <w:pPr>
        <w:pStyle w:val="image"/>
        <w:keepNext/>
      </w:pPr>
      <w:r w:rsidRPr="00F34733">
        <w:rPr>
          <w:noProof/>
        </w:rPr>
        <w:drawing>
          <wp:inline distT="0" distB="0" distL="0" distR="0" wp14:anchorId="0ABBA219" wp14:editId="3C5FB88C">
            <wp:extent cx="4335093" cy="4219212"/>
            <wp:effectExtent l="19050" t="19050" r="27940" b="10160"/>
            <wp:docPr id="838069623" name="Picture 1" descr="A computer chip with many different colored par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069623" name="Picture 1" descr="A computer chip with many different colored parts&#10;&#10;Description automatically generated"/>
                    <pic:cNvPicPr/>
                  </pic:nvPicPr>
                  <pic:blipFill rotWithShape="1">
                    <a:blip r:embed="rId47"/>
                    <a:srcRect l="4941" t="4024"/>
                    <a:stretch/>
                  </pic:blipFill>
                  <pic:spPr bwMode="auto">
                    <a:xfrm>
                      <a:off x="0" y="0"/>
                      <a:ext cx="4335093" cy="4219212"/>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33A96F45" w14:textId="2C23C242" w:rsidR="00FD1A81" w:rsidRDefault="00F34733" w:rsidP="00F34733">
      <w:pPr>
        <w:pStyle w:val="Caption"/>
      </w:pPr>
      <w:bookmarkStart w:id="69" w:name="_Toc177564597"/>
      <w:r>
        <w:t xml:space="preserve">Hình </w:t>
      </w:r>
      <w:r w:rsidR="00CB4441">
        <w:fldChar w:fldCharType="begin"/>
      </w:r>
      <w:r w:rsidR="00CB4441">
        <w:instrText xml:space="preserve"> STYLEREF 2 \s </w:instrText>
      </w:r>
      <w:r w:rsidR="00CB4441">
        <w:fldChar w:fldCharType="separate"/>
      </w:r>
      <w:r w:rsidR="00CB4441">
        <w:t>3</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A5CAD">
        <w:t>4</w:t>
      </w:r>
      <w:r w:rsidR="00CB4441">
        <w:fldChar w:fldCharType="end"/>
      </w:r>
      <w:r>
        <w:t>:</w:t>
      </w:r>
      <w:r w:rsidR="00F01D87">
        <w:t xml:space="preserve"> </w:t>
      </w:r>
      <w:r w:rsidR="00C54117">
        <w:t>Cấu hình chân hệ thống trên STM32CubeIDE (Pinout view)</w:t>
      </w:r>
      <w:bookmarkEnd w:id="69"/>
    </w:p>
    <w:p w14:paraId="552D36C7" w14:textId="77777777" w:rsidR="00D05510" w:rsidRDefault="00D05510" w:rsidP="00D05510">
      <w:pPr>
        <w:pStyle w:val="image"/>
        <w:keepNext/>
      </w:pPr>
      <w:r w:rsidRPr="00D05510">
        <w:rPr>
          <w:noProof/>
        </w:rPr>
        <w:drawing>
          <wp:inline distT="0" distB="0" distL="0" distR="0" wp14:anchorId="08E8998D" wp14:editId="49454A6C">
            <wp:extent cx="4669972" cy="2673483"/>
            <wp:effectExtent l="19050" t="19050" r="16510" b="12700"/>
            <wp:docPr id="205160972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609724" name="Picture 1" descr="A screenshot of a computer&#10;&#10;Description automatically generated"/>
                    <pic:cNvPicPr/>
                  </pic:nvPicPr>
                  <pic:blipFill>
                    <a:blip r:embed="rId48"/>
                    <a:stretch>
                      <a:fillRect/>
                    </a:stretch>
                  </pic:blipFill>
                  <pic:spPr>
                    <a:xfrm>
                      <a:off x="0" y="0"/>
                      <a:ext cx="4685820" cy="2682555"/>
                    </a:xfrm>
                    <a:prstGeom prst="rect">
                      <a:avLst/>
                    </a:prstGeom>
                    <a:ln>
                      <a:solidFill>
                        <a:schemeClr val="tx1"/>
                      </a:solidFill>
                    </a:ln>
                  </pic:spPr>
                </pic:pic>
              </a:graphicData>
            </a:graphic>
          </wp:inline>
        </w:drawing>
      </w:r>
    </w:p>
    <w:p w14:paraId="3F8A4AE1" w14:textId="5D8602BE" w:rsidR="00D05510" w:rsidRDefault="00D05510" w:rsidP="00D05510">
      <w:pPr>
        <w:pStyle w:val="Caption"/>
      </w:pPr>
      <w:bookmarkStart w:id="70" w:name="_Toc177564598"/>
      <w:r>
        <w:t xml:space="preserve">Hình </w:t>
      </w:r>
      <w:r w:rsidR="00CB4441">
        <w:fldChar w:fldCharType="begin"/>
      </w:r>
      <w:r w:rsidR="00CB4441">
        <w:instrText xml:space="preserve"> STYLEREF 2 \s </w:instrText>
      </w:r>
      <w:r w:rsidR="00CB4441">
        <w:fldChar w:fldCharType="separate"/>
      </w:r>
      <w:r w:rsidR="00CB4441">
        <w:t>3</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A5CAD">
        <w:t>5</w:t>
      </w:r>
      <w:r w:rsidR="00CB4441">
        <w:fldChar w:fldCharType="end"/>
      </w:r>
      <w:r>
        <w:t>: Cấu hình</w:t>
      </w:r>
      <w:r w:rsidR="008B3519">
        <w:t xml:space="preserve"> các chức năng sử dụng </w:t>
      </w:r>
      <w:r w:rsidR="00B633EF">
        <w:t>(system view)</w:t>
      </w:r>
      <w:bookmarkEnd w:id="70"/>
    </w:p>
    <w:p w14:paraId="1FB4115A" w14:textId="75633E2D" w:rsidR="0082761B" w:rsidRDefault="00370484" w:rsidP="00025422">
      <w:pPr>
        <w:pStyle w:val="Heading4"/>
      </w:pPr>
      <w:r>
        <w:lastRenderedPageBreak/>
        <w:t>Cấu hình GPIO</w:t>
      </w:r>
    </w:p>
    <w:p w14:paraId="7512E582" w14:textId="0A7A9402" w:rsidR="00240389" w:rsidRDefault="00240389" w:rsidP="00240389">
      <w:pPr>
        <w:pStyle w:val="Caption"/>
        <w:keepNext/>
        <w:jc w:val="left"/>
      </w:pPr>
      <w:bookmarkStart w:id="71" w:name="_Toc177564619"/>
      <w:r>
        <w:t xml:space="preserve">Bảng </w:t>
      </w:r>
      <w:r w:rsidR="009364AC">
        <w:fldChar w:fldCharType="begin"/>
      </w:r>
      <w:r w:rsidR="009364AC">
        <w:instrText xml:space="preserve"> STYLEREF 2 \s </w:instrText>
      </w:r>
      <w:r w:rsidR="009364AC">
        <w:fldChar w:fldCharType="separate"/>
      </w:r>
      <w:r w:rsidR="009364AC">
        <w:t>3</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1</w:t>
      </w:r>
      <w:r w:rsidR="009364AC">
        <w:fldChar w:fldCharType="end"/>
      </w:r>
      <w:r>
        <w:t>:</w:t>
      </w:r>
      <w:r w:rsidR="00D46E1C">
        <w:t xml:space="preserve"> Bảng danh sách các chân cấu hình GPIO và cấu hình chế độ.</w:t>
      </w:r>
      <w:bookmarkEnd w:id="71"/>
    </w:p>
    <w:tbl>
      <w:tblPr>
        <w:tblStyle w:val="TableGrid"/>
        <w:tblW w:w="9072" w:type="dxa"/>
        <w:tblInd w:w="-5" w:type="dxa"/>
        <w:tblLook w:val="04A0" w:firstRow="1" w:lastRow="0" w:firstColumn="1" w:lastColumn="0" w:noHBand="0" w:noVBand="1"/>
      </w:tblPr>
      <w:tblGrid>
        <w:gridCol w:w="1163"/>
        <w:gridCol w:w="2665"/>
        <w:gridCol w:w="2693"/>
        <w:gridCol w:w="2551"/>
      </w:tblGrid>
      <w:tr w:rsidR="0048171D" w14:paraId="0C240DA4" w14:textId="77777777" w:rsidTr="00B03007">
        <w:tc>
          <w:tcPr>
            <w:tcW w:w="1163" w:type="dxa"/>
            <w:vAlign w:val="center"/>
          </w:tcPr>
          <w:p w14:paraId="7D84399F" w14:textId="77777777" w:rsidR="0048171D" w:rsidRPr="00363EB7" w:rsidRDefault="0048171D" w:rsidP="00812C0B">
            <w:pPr>
              <w:pStyle w:val="image"/>
              <w:spacing w:line="240" w:lineRule="auto"/>
              <w:rPr>
                <w:b/>
                <w:bCs/>
                <w:i/>
              </w:rPr>
            </w:pPr>
            <w:r w:rsidRPr="00363EB7">
              <w:rPr>
                <w:b/>
                <w:bCs/>
              </w:rPr>
              <w:t>Tên chân</w:t>
            </w:r>
          </w:p>
        </w:tc>
        <w:tc>
          <w:tcPr>
            <w:tcW w:w="2665" w:type="dxa"/>
            <w:vAlign w:val="center"/>
          </w:tcPr>
          <w:p w14:paraId="54A37854" w14:textId="77777777" w:rsidR="0048171D" w:rsidRPr="00363EB7" w:rsidRDefault="0048171D" w:rsidP="00812C0B">
            <w:pPr>
              <w:pStyle w:val="image"/>
              <w:spacing w:line="240" w:lineRule="auto"/>
              <w:rPr>
                <w:b/>
                <w:bCs/>
                <w:i/>
              </w:rPr>
            </w:pPr>
            <w:r w:rsidRPr="00363EB7">
              <w:rPr>
                <w:b/>
                <w:bCs/>
              </w:rPr>
              <w:t>Chế độ GPIO</w:t>
            </w:r>
          </w:p>
        </w:tc>
        <w:tc>
          <w:tcPr>
            <w:tcW w:w="2693" w:type="dxa"/>
            <w:vAlign w:val="center"/>
          </w:tcPr>
          <w:p w14:paraId="0F217479" w14:textId="77777777" w:rsidR="00E75F2F" w:rsidRPr="00363EB7" w:rsidRDefault="0048171D" w:rsidP="00E75F2F">
            <w:pPr>
              <w:pStyle w:val="image"/>
              <w:spacing w:after="0" w:line="240" w:lineRule="auto"/>
              <w:rPr>
                <w:b/>
                <w:bCs/>
                <w:i/>
              </w:rPr>
            </w:pPr>
            <w:r w:rsidRPr="00363EB7">
              <w:rPr>
                <w:b/>
                <w:bCs/>
              </w:rPr>
              <w:t>GPIO</w:t>
            </w:r>
            <w:r w:rsidR="00E75F2F" w:rsidRPr="00363EB7">
              <w:rPr>
                <w:b/>
                <w:bCs/>
                <w:i/>
              </w:rPr>
              <w:t xml:space="preserve"> </w:t>
            </w:r>
          </w:p>
          <w:p w14:paraId="68957DF3" w14:textId="17756E9E" w:rsidR="0048171D" w:rsidRPr="00363EB7" w:rsidRDefault="0048171D" w:rsidP="00E75F2F">
            <w:pPr>
              <w:pStyle w:val="image"/>
              <w:spacing w:before="0" w:line="240" w:lineRule="auto"/>
              <w:rPr>
                <w:b/>
                <w:bCs/>
                <w:i/>
                <w:lang w:val="vi-VN"/>
              </w:rPr>
            </w:pPr>
            <w:r w:rsidRPr="00363EB7">
              <w:rPr>
                <w:b/>
                <w:bCs/>
              </w:rPr>
              <w:t>Pull – up/ Pull – down</w:t>
            </w:r>
          </w:p>
        </w:tc>
        <w:tc>
          <w:tcPr>
            <w:tcW w:w="2551" w:type="dxa"/>
            <w:vAlign w:val="center"/>
          </w:tcPr>
          <w:p w14:paraId="4A0DBD4D" w14:textId="36FF8A41" w:rsidR="0048171D" w:rsidRPr="00363EB7" w:rsidRDefault="0048171D" w:rsidP="00812C0B">
            <w:pPr>
              <w:pStyle w:val="image"/>
              <w:spacing w:line="240" w:lineRule="auto"/>
              <w:rPr>
                <w:b/>
                <w:bCs/>
                <w:i/>
              </w:rPr>
            </w:pPr>
            <w:r w:rsidRPr="00363EB7">
              <w:rPr>
                <w:b/>
                <w:bCs/>
              </w:rPr>
              <w:t xml:space="preserve">Nhãn (User </w:t>
            </w:r>
            <w:r w:rsidR="00940E7E">
              <w:rPr>
                <w:b/>
                <w:bCs/>
              </w:rPr>
              <w:t>label</w:t>
            </w:r>
            <w:r w:rsidRPr="00363EB7">
              <w:rPr>
                <w:b/>
                <w:bCs/>
              </w:rPr>
              <w:t>)</w:t>
            </w:r>
          </w:p>
        </w:tc>
      </w:tr>
      <w:tr w:rsidR="0048171D" w14:paraId="35E9718A" w14:textId="77777777" w:rsidTr="00B03007">
        <w:tc>
          <w:tcPr>
            <w:tcW w:w="1163" w:type="dxa"/>
            <w:vAlign w:val="center"/>
          </w:tcPr>
          <w:p w14:paraId="5E2BF7CF" w14:textId="77777777" w:rsidR="0048171D" w:rsidRPr="00282CEF" w:rsidRDefault="0048171D" w:rsidP="00363EB7">
            <w:pPr>
              <w:pStyle w:val="image"/>
              <w:spacing w:line="240" w:lineRule="auto"/>
              <w:ind w:left="-81" w:firstLine="81"/>
              <w:rPr>
                <w:i/>
              </w:rPr>
            </w:pPr>
            <w:r w:rsidRPr="00282CEF">
              <w:t>PA4</w:t>
            </w:r>
          </w:p>
        </w:tc>
        <w:tc>
          <w:tcPr>
            <w:tcW w:w="2665" w:type="dxa"/>
            <w:vAlign w:val="center"/>
          </w:tcPr>
          <w:p w14:paraId="57CEB8FC" w14:textId="77777777" w:rsidR="0048171D" w:rsidRPr="00282CEF" w:rsidRDefault="0048171D" w:rsidP="00363EB7">
            <w:pPr>
              <w:pStyle w:val="image"/>
              <w:spacing w:line="240" w:lineRule="auto"/>
              <w:rPr>
                <w:i/>
              </w:rPr>
            </w:pPr>
            <w:r>
              <w:t>Ngắt ngoài chế độ phát hiện xung cạnh xuống</w:t>
            </w:r>
          </w:p>
        </w:tc>
        <w:tc>
          <w:tcPr>
            <w:tcW w:w="2693" w:type="dxa"/>
            <w:vAlign w:val="center"/>
          </w:tcPr>
          <w:p w14:paraId="309B6DE5" w14:textId="77777777" w:rsidR="0048171D" w:rsidRPr="00282CEF" w:rsidRDefault="0048171D" w:rsidP="00363EB7">
            <w:pPr>
              <w:pStyle w:val="image"/>
              <w:spacing w:line="240" w:lineRule="auto"/>
              <w:rPr>
                <w:i/>
              </w:rPr>
            </w:pPr>
            <w:r>
              <w:t>Pull – up</w:t>
            </w:r>
          </w:p>
        </w:tc>
        <w:tc>
          <w:tcPr>
            <w:tcW w:w="2551" w:type="dxa"/>
            <w:vAlign w:val="center"/>
          </w:tcPr>
          <w:p w14:paraId="55D3B591" w14:textId="77777777" w:rsidR="0048171D" w:rsidRPr="00282CEF" w:rsidRDefault="0048171D" w:rsidP="00363EB7">
            <w:pPr>
              <w:pStyle w:val="image"/>
              <w:spacing w:line="240" w:lineRule="auto"/>
              <w:rPr>
                <w:i/>
              </w:rPr>
            </w:pPr>
            <w:r>
              <w:t>CHANGE_DISPLAY</w:t>
            </w:r>
          </w:p>
        </w:tc>
      </w:tr>
      <w:tr w:rsidR="0048171D" w14:paraId="0A4ACF38" w14:textId="77777777" w:rsidTr="00B03007">
        <w:tc>
          <w:tcPr>
            <w:tcW w:w="1163" w:type="dxa"/>
            <w:vAlign w:val="center"/>
          </w:tcPr>
          <w:p w14:paraId="57B58A42" w14:textId="77777777" w:rsidR="0048171D" w:rsidRPr="00282CEF" w:rsidRDefault="0048171D" w:rsidP="00363EB7">
            <w:pPr>
              <w:pStyle w:val="image"/>
              <w:spacing w:line="240" w:lineRule="auto"/>
              <w:rPr>
                <w:i/>
                <w:iCs/>
              </w:rPr>
            </w:pPr>
            <w:r>
              <w:t>PA9</w:t>
            </w:r>
          </w:p>
        </w:tc>
        <w:tc>
          <w:tcPr>
            <w:tcW w:w="2665" w:type="dxa"/>
            <w:vAlign w:val="center"/>
          </w:tcPr>
          <w:p w14:paraId="6A85D89F" w14:textId="2F1AFB54" w:rsidR="0048171D" w:rsidRDefault="0048171D" w:rsidP="00363EB7">
            <w:pPr>
              <w:pStyle w:val="image"/>
              <w:spacing w:line="240" w:lineRule="auto"/>
              <w:rPr>
                <w:i/>
                <w:iCs/>
              </w:rPr>
            </w:pPr>
            <w:r>
              <w:t>Ngõ ra kiểu Push – Pull</w:t>
            </w:r>
          </w:p>
        </w:tc>
        <w:tc>
          <w:tcPr>
            <w:tcW w:w="2693" w:type="dxa"/>
            <w:vAlign w:val="center"/>
          </w:tcPr>
          <w:p w14:paraId="2BD43304" w14:textId="39289E88" w:rsidR="0048171D" w:rsidRDefault="0048171D" w:rsidP="00363EB7">
            <w:pPr>
              <w:pStyle w:val="image"/>
              <w:spacing w:line="240" w:lineRule="auto"/>
              <w:rPr>
                <w:i/>
                <w:iCs/>
              </w:rPr>
            </w:pPr>
            <w:r>
              <w:t>Không</w:t>
            </w:r>
          </w:p>
        </w:tc>
        <w:tc>
          <w:tcPr>
            <w:tcW w:w="2551" w:type="dxa"/>
            <w:vAlign w:val="center"/>
          </w:tcPr>
          <w:p w14:paraId="06B5DF79" w14:textId="77777777" w:rsidR="0048171D" w:rsidRDefault="0048171D" w:rsidP="00363EB7">
            <w:pPr>
              <w:pStyle w:val="image"/>
              <w:spacing w:line="240" w:lineRule="auto"/>
              <w:rPr>
                <w:i/>
                <w:iCs/>
              </w:rPr>
            </w:pPr>
            <w:r>
              <w:t>BUCK_EN</w:t>
            </w:r>
          </w:p>
        </w:tc>
      </w:tr>
      <w:tr w:rsidR="0048171D" w14:paraId="3974860E" w14:textId="77777777" w:rsidTr="00B03007">
        <w:tc>
          <w:tcPr>
            <w:tcW w:w="1163" w:type="dxa"/>
            <w:vAlign w:val="center"/>
          </w:tcPr>
          <w:p w14:paraId="72FC5BE6" w14:textId="77777777" w:rsidR="0048171D" w:rsidRDefault="0048171D" w:rsidP="00363EB7">
            <w:pPr>
              <w:pStyle w:val="image"/>
              <w:spacing w:line="240" w:lineRule="auto"/>
              <w:rPr>
                <w:i/>
                <w:iCs/>
              </w:rPr>
            </w:pPr>
            <w:r>
              <w:t>PB0</w:t>
            </w:r>
          </w:p>
        </w:tc>
        <w:tc>
          <w:tcPr>
            <w:tcW w:w="2665" w:type="dxa"/>
            <w:vAlign w:val="center"/>
          </w:tcPr>
          <w:p w14:paraId="565E8E79" w14:textId="66569927" w:rsidR="0048171D" w:rsidRDefault="0048171D" w:rsidP="00363EB7">
            <w:pPr>
              <w:pStyle w:val="image"/>
              <w:spacing w:line="240" w:lineRule="auto"/>
              <w:rPr>
                <w:i/>
                <w:iCs/>
              </w:rPr>
            </w:pPr>
            <w:r>
              <w:t>Ngõ ra kiểu Push – Pull</w:t>
            </w:r>
          </w:p>
        </w:tc>
        <w:tc>
          <w:tcPr>
            <w:tcW w:w="2693" w:type="dxa"/>
            <w:vAlign w:val="center"/>
          </w:tcPr>
          <w:p w14:paraId="048CA4FB" w14:textId="233E4D87" w:rsidR="0048171D" w:rsidRDefault="0048171D" w:rsidP="00363EB7">
            <w:pPr>
              <w:pStyle w:val="image"/>
              <w:spacing w:line="240" w:lineRule="auto"/>
              <w:rPr>
                <w:i/>
                <w:iCs/>
              </w:rPr>
            </w:pPr>
            <w:r>
              <w:t>Không</w:t>
            </w:r>
          </w:p>
        </w:tc>
        <w:tc>
          <w:tcPr>
            <w:tcW w:w="2551" w:type="dxa"/>
            <w:vAlign w:val="center"/>
          </w:tcPr>
          <w:p w14:paraId="22A1EFAD" w14:textId="77777777" w:rsidR="0048171D" w:rsidRDefault="0048171D" w:rsidP="00363EB7">
            <w:pPr>
              <w:pStyle w:val="image"/>
              <w:spacing w:line="240" w:lineRule="auto"/>
              <w:rPr>
                <w:i/>
                <w:iCs/>
              </w:rPr>
            </w:pPr>
            <w:r>
              <w:t>LOAD_CTR</w:t>
            </w:r>
          </w:p>
        </w:tc>
      </w:tr>
      <w:tr w:rsidR="0048171D" w14:paraId="3C230375" w14:textId="77777777" w:rsidTr="00B03007">
        <w:tc>
          <w:tcPr>
            <w:tcW w:w="1163" w:type="dxa"/>
            <w:vAlign w:val="center"/>
          </w:tcPr>
          <w:p w14:paraId="4647A87E" w14:textId="77777777" w:rsidR="0048171D" w:rsidRDefault="0048171D" w:rsidP="00363EB7">
            <w:pPr>
              <w:pStyle w:val="image"/>
              <w:spacing w:line="240" w:lineRule="auto"/>
              <w:rPr>
                <w:i/>
                <w:iCs/>
              </w:rPr>
            </w:pPr>
            <w:r>
              <w:t>PC1</w:t>
            </w:r>
          </w:p>
        </w:tc>
        <w:tc>
          <w:tcPr>
            <w:tcW w:w="2665" w:type="dxa"/>
            <w:vAlign w:val="center"/>
          </w:tcPr>
          <w:p w14:paraId="4617C8B5" w14:textId="2830FE26" w:rsidR="0048171D" w:rsidRDefault="0048171D" w:rsidP="00363EB7">
            <w:pPr>
              <w:pStyle w:val="image"/>
              <w:spacing w:line="240" w:lineRule="auto"/>
              <w:rPr>
                <w:i/>
                <w:iCs/>
              </w:rPr>
            </w:pPr>
            <w:r>
              <w:t>Ngõ ra kiểu Push – Pull</w:t>
            </w:r>
          </w:p>
        </w:tc>
        <w:tc>
          <w:tcPr>
            <w:tcW w:w="2693" w:type="dxa"/>
            <w:vAlign w:val="center"/>
          </w:tcPr>
          <w:p w14:paraId="197BA6EA" w14:textId="7A92C3EE" w:rsidR="0048171D" w:rsidRDefault="0048171D" w:rsidP="00363EB7">
            <w:pPr>
              <w:pStyle w:val="image"/>
              <w:spacing w:line="240" w:lineRule="auto"/>
              <w:rPr>
                <w:i/>
                <w:iCs/>
              </w:rPr>
            </w:pPr>
            <w:r>
              <w:t>Không</w:t>
            </w:r>
          </w:p>
        </w:tc>
        <w:tc>
          <w:tcPr>
            <w:tcW w:w="2551" w:type="dxa"/>
            <w:vAlign w:val="center"/>
          </w:tcPr>
          <w:p w14:paraId="37BF2CB6" w14:textId="77777777" w:rsidR="0048171D" w:rsidRDefault="0048171D" w:rsidP="00363EB7">
            <w:pPr>
              <w:pStyle w:val="image"/>
              <w:spacing w:line="240" w:lineRule="auto"/>
              <w:rPr>
                <w:i/>
                <w:iCs/>
              </w:rPr>
            </w:pPr>
            <w:r>
              <w:t>TEST</w:t>
            </w:r>
          </w:p>
        </w:tc>
      </w:tr>
    </w:tbl>
    <w:p w14:paraId="521B8683" w14:textId="77777777" w:rsidR="00BB0A46" w:rsidRDefault="00BB0A46" w:rsidP="00BB0A46">
      <w:pPr>
        <w:pStyle w:val="Heading4"/>
        <w:numPr>
          <w:ilvl w:val="0"/>
          <w:numId w:val="0"/>
        </w:numPr>
      </w:pPr>
    </w:p>
    <w:p w14:paraId="418953F0" w14:textId="60345130" w:rsidR="00D46E1C" w:rsidRDefault="00757AAB" w:rsidP="00D46E1C">
      <w:pPr>
        <w:pStyle w:val="Heading4"/>
      </w:pPr>
      <w:r>
        <w:t>Cấu hình Timer2</w:t>
      </w:r>
      <w:r w:rsidR="00151B5F">
        <w:t xml:space="preserve"> tạo xung PWM</w:t>
      </w:r>
    </w:p>
    <w:p w14:paraId="54289D2C" w14:textId="4018B3A7" w:rsidR="008654D5" w:rsidRDefault="008654D5" w:rsidP="007E548C">
      <w:pPr>
        <w:pStyle w:val="Caption"/>
        <w:keepNext/>
        <w:jc w:val="left"/>
      </w:pPr>
      <w:bookmarkStart w:id="72" w:name="_Toc177564620"/>
      <w:r>
        <w:t xml:space="preserve">Bảng </w:t>
      </w:r>
      <w:r w:rsidR="009364AC">
        <w:fldChar w:fldCharType="begin"/>
      </w:r>
      <w:r w:rsidR="009364AC">
        <w:instrText xml:space="preserve"> STYLEREF 2 \s </w:instrText>
      </w:r>
      <w:r w:rsidR="009364AC">
        <w:fldChar w:fldCharType="separate"/>
      </w:r>
      <w:r w:rsidR="009364AC">
        <w:t>3</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2</w:t>
      </w:r>
      <w:r w:rsidR="009364AC">
        <w:fldChar w:fldCharType="end"/>
      </w:r>
      <w:r>
        <w:t>:</w:t>
      </w:r>
      <w:r w:rsidR="007E548C">
        <w:t xml:space="preserve"> Bảng danh sách cấu hình Timer </w:t>
      </w:r>
      <w:r w:rsidR="000D2F49">
        <w:t>2</w:t>
      </w:r>
      <w:r w:rsidR="007E548C">
        <w:t xml:space="preserve"> tạo PWM</w:t>
      </w:r>
      <w:bookmarkEnd w:id="72"/>
    </w:p>
    <w:tbl>
      <w:tblPr>
        <w:tblStyle w:val="TableGrid"/>
        <w:tblW w:w="9072" w:type="dxa"/>
        <w:tblInd w:w="-5" w:type="dxa"/>
        <w:tblLook w:val="04A0" w:firstRow="1" w:lastRow="0" w:firstColumn="1" w:lastColumn="0" w:noHBand="0" w:noVBand="1"/>
      </w:tblPr>
      <w:tblGrid>
        <w:gridCol w:w="1276"/>
        <w:gridCol w:w="2552"/>
        <w:gridCol w:w="2693"/>
        <w:gridCol w:w="2551"/>
      </w:tblGrid>
      <w:tr w:rsidR="004E124B" w14:paraId="547A91D7" w14:textId="77777777" w:rsidTr="00B03007">
        <w:trPr>
          <w:trHeight w:val="651"/>
        </w:trPr>
        <w:tc>
          <w:tcPr>
            <w:tcW w:w="1276" w:type="dxa"/>
            <w:vAlign w:val="center"/>
          </w:tcPr>
          <w:p w14:paraId="0CC18F46" w14:textId="77777777" w:rsidR="004E124B" w:rsidRPr="00363EB7" w:rsidRDefault="004E124B">
            <w:pPr>
              <w:pStyle w:val="image"/>
              <w:spacing w:line="240" w:lineRule="auto"/>
              <w:rPr>
                <w:b/>
                <w:bCs/>
                <w:i/>
              </w:rPr>
            </w:pPr>
            <w:r w:rsidRPr="00363EB7">
              <w:rPr>
                <w:b/>
                <w:bCs/>
              </w:rPr>
              <w:t>Tên chân</w:t>
            </w:r>
          </w:p>
        </w:tc>
        <w:tc>
          <w:tcPr>
            <w:tcW w:w="2552" w:type="dxa"/>
            <w:vAlign w:val="center"/>
          </w:tcPr>
          <w:p w14:paraId="78A2336A" w14:textId="02026833" w:rsidR="004E124B" w:rsidRPr="00363EB7" w:rsidRDefault="00E451C7">
            <w:pPr>
              <w:pStyle w:val="image"/>
              <w:spacing w:line="240" w:lineRule="auto"/>
              <w:rPr>
                <w:b/>
                <w:bCs/>
                <w:i/>
              </w:rPr>
            </w:pPr>
            <w:r>
              <w:rPr>
                <w:b/>
                <w:bCs/>
              </w:rPr>
              <w:t>Tín hiệu trên chân</w:t>
            </w:r>
          </w:p>
        </w:tc>
        <w:tc>
          <w:tcPr>
            <w:tcW w:w="2693" w:type="dxa"/>
            <w:vAlign w:val="center"/>
          </w:tcPr>
          <w:p w14:paraId="3EACA579" w14:textId="201FB388" w:rsidR="004E124B" w:rsidRPr="00A12358" w:rsidRDefault="00A12358" w:rsidP="00CA1B1A">
            <w:pPr>
              <w:pStyle w:val="image"/>
              <w:spacing w:before="0" w:after="0" w:line="240" w:lineRule="auto"/>
              <w:rPr>
                <w:b/>
                <w:bCs/>
                <w:iCs/>
              </w:rPr>
            </w:pPr>
            <w:r w:rsidRPr="00CA1B1A">
              <w:rPr>
                <w:b/>
                <w:bCs/>
              </w:rPr>
              <w:t>Chế độ GPIO</w:t>
            </w:r>
          </w:p>
        </w:tc>
        <w:tc>
          <w:tcPr>
            <w:tcW w:w="2551" w:type="dxa"/>
            <w:vAlign w:val="center"/>
          </w:tcPr>
          <w:p w14:paraId="0054E8FB" w14:textId="482150E6" w:rsidR="004E124B" w:rsidRPr="00363EB7" w:rsidRDefault="004E124B">
            <w:pPr>
              <w:pStyle w:val="image"/>
              <w:spacing w:line="240" w:lineRule="auto"/>
              <w:rPr>
                <w:b/>
                <w:bCs/>
                <w:i/>
              </w:rPr>
            </w:pPr>
            <w:r w:rsidRPr="00363EB7">
              <w:rPr>
                <w:b/>
                <w:bCs/>
              </w:rPr>
              <w:t xml:space="preserve">Nhãn (User </w:t>
            </w:r>
            <w:r w:rsidR="00940E7E">
              <w:rPr>
                <w:b/>
                <w:bCs/>
              </w:rPr>
              <w:t>label</w:t>
            </w:r>
            <w:r w:rsidRPr="00363EB7">
              <w:rPr>
                <w:b/>
                <w:bCs/>
              </w:rPr>
              <w:t>)</w:t>
            </w:r>
          </w:p>
        </w:tc>
      </w:tr>
      <w:tr w:rsidR="004E124B" w14:paraId="604497B0" w14:textId="77777777" w:rsidTr="00B03007">
        <w:tc>
          <w:tcPr>
            <w:tcW w:w="1276" w:type="dxa"/>
            <w:vAlign w:val="center"/>
          </w:tcPr>
          <w:p w14:paraId="7D39C8D5" w14:textId="00244B03" w:rsidR="004E124B" w:rsidRPr="00282CEF" w:rsidRDefault="004E124B">
            <w:pPr>
              <w:pStyle w:val="image"/>
              <w:spacing w:line="240" w:lineRule="auto"/>
              <w:ind w:left="-81" w:firstLine="81"/>
              <w:rPr>
                <w:i/>
              </w:rPr>
            </w:pPr>
            <w:r w:rsidRPr="00282CEF">
              <w:t>PA</w:t>
            </w:r>
            <w:r w:rsidR="005B3B07">
              <w:t>3</w:t>
            </w:r>
          </w:p>
        </w:tc>
        <w:tc>
          <w:tcPr>
            <w:tcW w:w="2552" w:type="dxa"/>
            <w:vAlign w:val="center"/>
          </w:tcPr>
          <w:p w14:paraId="2CDA98E7" w14:textId="6C0BCB8D" w:rsidR="004E124B" w:rsidRPr="00AA1218" w:rsidRDefault="00AA1218" w:rsidP="00AA1218">
            <w:pPr>
              <w:pStyle w:val="table"/>
            </w:pPr>
            <w:r>
              <w:t>TIM2</w:t>
            </w:r>
            <w:r w:rsidR="00236434">
              <w:t>_CH4</w:t>
            </w:r>
          </w:p>
        </w:tc>
        <w:tc>
          <w:tcPr>
            <w:tcW w:w="2693" w:type="dxa"/>
            <w:vAlign w:val="center"/>
          </w:tcPr>
          <w:p w14:paraId="5928A3C4" w14:textId="1CDB957E" w:rsidR="004E124B" w:rsidRPr="00282CEF" w:rsidRDefault="003B6D4A">
            <w:pPr>
              <w:pStyle w:val="image"/>
              <w:spacing w:line="240" w:lineRule="auto"/>
              <w:rPr>
                <w:i/>
              </w:rPr>
            </w:pPr>
            <w:r>
              <w:t>Alternate Function Push Pull</w:t>
            </w:r>
          </w:p>
        </w:tc>
        <w:tc>
          <w:tcPr>
            <w:tcW w:w="2551" w:type="dxa"/>
            <w:vAlign w:val="center"/>
          </w:tcPr>
          <w:p w14:paraId="071F8BD8" w14:textId="12461FAC" w:rsidR="004E124B" w:rsidRPr="00282CEF" w:rsidRDefault="001631E5">
            <w:pPr>
              <w:pStyle w:val="image"/>
              <w:spacing w:line="240" w:lineRule="auto"/>
              <w:rPr>
                <w:i/>
              </w:rPr>
            </w:pPr>
            <w:r>
              <w:t>BUZZER</w:t>
            </w:r>
          </w:p>
        </w:tc>
      </w:tr>
    </w:tbl>
    <w:p w14:paraId="6237818E" w14:textId="5A2F8850" w:rsidR="00151B5F" w:rsidRDefault="00151B5F" w:rsidP="001E7D95">
      <w:pPr>
        <w:jc w:val="left"/>
      </w:pPr>
    </w:p>
    <w:p w14:paraId="4E460D12" w14:textId="39CC44BA" w:rsidR="00467759" w:rsidRDefault="00467759" w:rsidP="00DF78A9">
      <w:pPr>
        <w:pStyle w:val="Caption"/>
        <w:keepNext/>
        <w:jc w:val="left"/>
      </w:pPr>
      <w:bookmarkStart w:id="73" w:name="_Toc177564621"/>
      <w:r>
        <w:t xml:space="preserve">Bảng </w:t>
      </w:r>
      <w:r w:rsidR="009364AC">
        <w:fldChar w:fldCharType="begin"/>
      </w:r>
      <w:r w:rsidR="009364AC">
        <w:instrText xml:space="preserve"> STYLEREF 2 \s </w:instrText>
      </w:r>
      <w:r w:rsidR="009364AC">
        <w:fldChar w:fldCharType="separate"/>
      </w:r>
      <w:r w:rsidR="009364AC">
        <w:t>3</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3</w:t>
      </w:r>
      <w:r w:rsidR="009364AC">
        <w:fldChar w:fldCharType="end"/>
      </w:r>
      <w:r>
        <w:t>:</w:t>
      </w:r>
      <w:r w:rsidR="00DF78A9" w:rsidRPr="00DF78A9">
        <w:t xml:space="preserve"> </w:t>
      </w:r>
      <w:r w:rsidR="00DF78A9">
        <w:t xml:space="preserve">Cấu hình thông số cho Timer </w:t>
      </w:r>
      <w:r w:rsidR="000D2F49">
        <w:t>2</w:t>
      </w:r>
      <w:r w:rsidR="00DF78A9">
        <w:t xml:space="preserve"> tạo xung PWM</w:t>
      </w:r>
      <w:bookmarkEnd w:id="73"/>
    </w:p>
    <w:tbl>
      <w:tblPr>
        <w:tblStyle w:val="TableGrid"/>
        <w:tblW w:w="9072" w:type="dxa"/>
        <w:tblInd w:w="-5" w:type="dxa"/>
        <w:tblLook w:val="04A0" w:firstRow="1" w:lastRow="0" w:firstColumn="1" w:lastColumn="0" w:noHBand="0" w:noVBand="1"/>
      </w:tblPr>
      <w:tblGrid>
        <w:gridCol w:w="3676"/>
        <w:gridCol w:w="5396"/>
      </w:tblGrid>
      <w:tr w:rsidR="001E7D95" w14:paraId="41BB15B3" w14:textId="77777777" w:rsidTr="00B03007">
        <w:tc>
          <w:tcPr>
            <w:tcW w:w="3676" w:type="dxa"/>
          </w:tcPr>
          <w:p w14:paraId="653B0892" w14:textId="77777777" w:rsidR="001E7D95" w:rsidRPr="00E113EE" w:rsidRDefault="001E7D95">
            <w:pPr>
              <w:ind w:firstLine="0"/>
              <w:rPr>
                <w:b/>
                <w:bCs/>
              </w:rPr>
            </w:pPr>
            <w:r>
              <w:rPr>
                <w:b/>
                <w:bCs/>
              </w:rPr>
              <w:t xml:space="preserve">Counter </w:t>
            </w:r>
            <w:r w:rsidRPr="00E113EE">
              <w:rPr>
                <w:b/>
                <w:bCs/>
              </w:rPr>
              <w:t>Settings</w:t>
            </w:r>
          </w:p>
        </w:tc>
        <w:tc>
          <w:tcPr>
            <w:tcW w:w="5396" w:type="dxa"/>
          </w:tcPr>
          <w:p w14:paraId="24C4B5FD" w14:textId="77777777" w:rsidR="001E7D95" w:rsidRDefault="001E7D95">
            <w:pPr>
              <w:pStyle w:val="ListParagraph"/>
              <w:spacing w:before="0" w:line="240" w:lineRule="auto"/>
              <w:ind w:left="395" w:hanging="250"/>
            </w:pPr>
            <w:r>
              <w:rPr>
                <w:b/>
                <w:bCs/>
                <w:i/>
                <w:iCs/>
              </w:rPr>
              <w:t xml:space="preserve">Prescaler: </w:t>
            </w:r>
            <w:r>
              <w:t>1</w:t>
            </w:r>
          </w:p>
          <w:p w14:paraId="2986626F" w14:textId="77777777" w:rsidR="001E7D95" w:rsidRDefault="001E7D95">
            <w:pPr>
              <w:pStyle w:val="ListParagraph"/>
              <w:spacing w:before="0" w:line="240" w:lineRule="auto"/>
              <w:ind w:left="395" w:hanging="250"/>
            </w:pPr>
            <w:r>
              <w:rPr>
                <w:b/>
                <w:bCs/>
                <w:i/>
                <w:iCs/>
              </w:rPr>
              <w:t>Counter mode:</w:t>
            </w:r>
            <w:r>
              <w:t xml:space="preserve"> Up</w:t>
            </w:r>
          </w:p>
          <w:p w14:paraId="237B06A8" w14:textId="77777777" w:rsidR="001E7D95" w:rsidRDefault="001E7D95">
            <w:pPr>
              <w:pStyle w:val="ListParagraph"/>
              <w:spacing w:before="0" w:line="240" w:lineRule="auto"/>
              <w:ind w:left="395" w:hanging="250"/>
            </w:pPr>
            <w:r>
              <w:rPr>
                <w:b/>
                <w:bCs/>
                <w:i/>
                <w:iCs/>
              </w:rPr>
              <w:t xml:space="preserve">Internal Clock Division: </w:t>
            </w:r>
            <w:r>
              <w:t>No Division</w:t>
            </w:r>
          </w:p>
        </w:tc>
      </w:tr>
      <w:tr w:rsidR="001E7D95" w14:paraId="1AE4F261" w14:textId="77777777" w:rsidTr="00B03007">
        <w:tc>
          <w:tcPr>
            <w:tcW w:w="3676" w:type="dxa"/>
          </w:tcPr>
          <w:p w14:paraId="413C567C" w14:textId="717AAD23" w:rsidR="001E7D95" w:rsidRPr="00405951" w:rsidRDefault="001E7D95">
            <w:pPr>
              <w:ind w:firstLine="0"/>
              <w:rPr>
                <w:b/>
                <w:bCs/>
              </w:rPr>
            </w:pPr>
            <w:r>
              <w:rPr>
                <w:b/>
                <w:bCs/>
              </w:rPr>
              <w:t xml:space="preserve">PWM Generation Channel </w:t>
            </w:r>
            <w:r w:rsidR="00E97439">
              <w:rPr>
                <w:b/>
                <w:bCs/>
              </w:rPr>
              <w:t>4</w:t>
            </w:r>
          </w:p>
        </w:tc>
        <w:tc>
          <w:tcPr>
            <w:tcW w:w="5396" w:type="dxa"/>
          </w:tcPr>
          <w:p w14:paraId="42CEA073" w14:textId="77777777" w:rsidR="001E7D95" w:rsidRDefault="001E7D95">
            <w:pPr>
              <w:pStyle w:val="ListParagraph"/>
              <w:spacing w:before="0" w:line="240" w:lineRule="auto"/>
              <w:ind w:left="429" w:hanging="284"/>
            </w:pPr>
            <w:r>
              <w:rPr>
                <w:b/>
                <w:bCs/>
                <w:i/>
                <w:iCs/>
              </w:rPr>
              <w:t xml:space="preserve">Mode: </w:t>
            </w:r>
            <w:r>
              <w:t>PWM mode 1</w:t>
            </w:r>
          </w:p>
          <w:p w14:paraId="0BEE279C" w14:textId="77777777" w:rsidR="001E7D95" w:rsidRDefault="001E7D95">
            <w:pPr>
              <w:pStyle w:val="ListParagraph"/>
              <w:spacing w:before="0" w:line="240" w:lineRule="auto"/>
              <w:ind w:left="429" w:hanging="284"/>
            </w:pPr>
            <w:r>
              <w:rPr>
                <w:b/>
                <w:bCs/>
                <w:i/>
                <w:iCs/>
              </w:rPr>
              <w:t>Pulse:</w:t>
            </w:r>
            <w:r>
              <w:t xml:space="preserve"> 0</w:t>
            </w:r>
          </w:p>
          <w:p w14:paraId="4A723841" w14:textId="77777777" w:rsidR="001E7D95" w:rsidRDefault="001E7D95">
            <w:pPr>
              <w:pStyle w:val="ListParagraph"/>
              <w:spacing w:before="0" w:line="240" w:lineRule="auto"/>
              <w:ind w:left="429" w:hanging="284"/>
            </w:pPr>
            <w:r>
              <w:rPr>
                <w:b/>
                <w:bCs/>
                <w:i/>
                <w:iCs/>
              </w:rPr>
              <w:t>Output compare preload:</w:t>
            </w:r>
            <w:r>
              <w:t xml:space="preserve"> </w:t>
            </w:r>
            <w:r w:rsidRPr="009B297A">
              <w:t>Enable</w:t>
            </w:r>
          </w:p>
        </w:tc>
      </w:tr>
    </w:tbl>
    <w:p w14:paraId="0F87BBC4" w14:textId="77777777" w:rsidR="001E7D95" w:rsidRDefault="001E7D95" w:rsidP="001E7D95">
      <w:pPr>
        <w:jc w:val="left"/>
      </w:pPr>
    </w:p>
    <w:p w14:paraId="7096B28F" w14:textId="4498C328" w:rsidR="001631E5" w:rsidRDefault="00C72565" w:rsidP="001631E5">
      <w:pPr>
        <w:pStyle w:val="Heading4"/>
      </w:pPr>
      <w:r>
        <w:t xml:space="preserve">Cấu hình </w:t>
      </w:r>
      <w:r w:rsidR="00E872AC">
        <w:t>giao thức I2C</w:t>
      </w:r>
    </w:p>
    <w:p w14:paraId="6497A2A1" w14:textId="551F0B8A" w:rsidR="00B03007" w:rsidRDefault="00B03007" w:rsidP="00B03007">
      <w:pPr>
        <w:pStyle w:val="Caption"/>
        <w:keepNext/>
        <w:jc w:val="both"/>
      </w:pPr>
      <w:bookmarkStart w:id="74" w:name="_Toc177564622"/>
      <w:r>
        <w:t xml:space="preserve">Bảng </w:t>
      </w:r>
      <w:r w:rsidR="009364AC">
        <w:fldChar w:fldCharType="begin"/>
      </w:r>
      <w:r w:rsidR="009364AC">
        <w:instrText xml:space="preserve"> STYLEREF 2 \s </w:instrText>
      </w:r>
      <w:r w:rsidR="009364AC">
        <w:fldChar w:fldCharType="separate"/>
      </w:r>
      <w:r w:rsidR="009364AC">
        <w:t>3</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4</w:t>
      </w:r>
      <w:r w:rsidR="009364AC">
        <w:fldChar w:fldCharType="end"/>
      </w:r>
      <w:r>
        <w:t>:</w:t>
      </w:r>
      <w:r w:rsidR="00CC3275">
        <w:t xml:space="preserve"> Bảng danh sách cấu hình giao thức I2C</w:t>
      </w:r>
      <w:bookmarkEnd w:id="74"/>
    </w:p>
    <w:tbl>
      <w:tblPr>
        <w:tblStyle w:val="TableGrid"/>
        <w:tblW w:w="0" w:type="auto"/>
        <w:tblInd w:w="-5" w:type="dxa"/>
        <w:tblLook w:val="04A0" w:firstRow="1" w:lastRow="0" w:firstColumn="1" w:lastColumn="0" w:noHBand="0" w:noVBand="1"/>
      </w:tblPr>
      <w:tblGrid>
        <w:gridCol w:w="1389"/>
        <w:gridCol w:w="2126"/>
        <w:gridCol w:w="2977"/>
        <w:gridCol w:w="2552"/>
      </w:tblGrid>
      <w:tr w:rsidR="00236803" w14:paraId="7468A67F" w14:textId="77777777" w:rsidTr="00B03007">
        <w:tc>
          <w:tcPr>
            <w:tcW w:w="1389" w:type="dxa"/>
            <w:vAlign w:val="center"/>
          </w:tcPr>
          <w:p w14:paraId="7AD5A658" w14:textId="77777777" w:rsidR="00236803" w:rsidRPr="00BF7BD6" w:rsidRDefault="00236803">
            <w:pPr>
              <w:ind w:firstLine="0"/>
              <w:jc w:val="center"/>
            </w:pPr>
            <w:r w:rsidRPr="00BF7BD6">
              <w:rPr>
                <w:b/>
                <w:bCs/>
              </w:rPr>
              <w:t>Tên chân</w:t>
            </w:r>
          </w:p>
        </w:tc>
        <w:tc>
          <w:tcPr>
            <w:tcW w:w="2126" w:type="dxa"/>
            <w:vAlign w:val="center"/>
          </w:tcPr>
          <w:p w14:paraId="715B7866" w14:textId="77777777" w:rsidR="00236803" w:rsidRPr="00BF7BD6" w:rsidRDefault="00236803">
            <w:pPr>
              <w:ind w:firstLine="0"/>
              <w:jc w:val="center"/>
            </w:pPr>
            <w:r>
              <w:rPr>
                <w:b/>
                <w:bCs/>
              </w:rPr>
              <w:t>Tín hiệu trên chân</w:t>
            </w:r>
          </w:p>
        </w:tc>
        <w:tc>
          <w:tcPr>
            <w:tcW w:w="2977" w:type="dxa"/>
            <w:vAlign w:val="center"/>
          </w:tcPr>
          <w:p w14:paraId="5D26D9C3" w14:textId="77777777" w:rsidR="00236803" w:rsidRPr="00BF7BD6" w:rsidRDefault="00236803">
            <w:pPr>
              <w:ind w:firstLine="0"/>
              <w:jc w:val="center"/>
            </w:pPr>
            <w:r>
              <w:rPr>
                <w:b/>
                <w:bCs/>
              </w:rPr>
              <w:t xml:space="preserve">Chế độ </w:t>
            </w:r>
            <w:r w:rsidRPr="00BF7BD6">
              <w:rPr>
                <w:b/>
                <w:bCs/>
              </w:rPr>
              <w:t>GPIO</w:t>
            </w:r>
          </w:p>
        </w:tc>
        <w:tc>
          <w:tcPr>
            <w:tcW w:w="2552" w:type="dxa"/>
            <w:vAlign w:val="center"/>
          </w:tcPr>
          <w:p w14:paraId="367CFFA8" w14:textId="2FC3E8DF" w:rsidR="00236803" w:rsidRPr="00BF7BD6" w:rsidRDefault="00236803">
            <w:pPr>
              <w:ind w:firstLine="0"/>
              <w:jc w:val="center"/>
            </w:pPr>
            <w:r w:rsidRPr="00BF7BD6">
              <w:rPr>
                <w:b/>
                <w:bCs/>
              </w:rPr>
              <w:t xml:space="preserve">Nhãn (User </w:t>
            </w:r>
            <w:r w:rsidR="00940E7E">
              <w:rPr>
                <w:b/>
                <w:bCs/>
              </w:rPr>
              <w:t>label</w:t>
            </w:r>
            <w:r w:rsidRPr="00BF7BD6">
              <w:rPr>
                <w:b/>
                <w:bCs/>
              </w:rPr>
              <w:t>)</w:t>
            </w:r>
          </w:p>
        </w:tc>
      </w:tr>
      <w:tr w:rsidR="00236803" w14:paraId="4B2BF3C2" w14:textId="77777777" w:rsidTr="00B03007">
        <w:tc>
          <w:tcPr>
            <w:tcW w:w="1389" w:type="dxa"/>
            <w:vAlign w:val="center"/>
          </w:tcPr>
          <w:p w14:paraId="6DC84780" w14:textId="77777777" w:rsidR="00236803" w:rsidRDefault="00236803">
            <w:pPr>
              <w:ind w:firstLine="0"/>
              <w:jc w:val="center"/>
            </w:pPr>
            <w:r>
              <w:lastRenderedPageBreak/>
              <w:t>PB6</w:t>
            </w:r>
          </w:p>
        </w:tc>
        <w:tc>
          <w:tcPr>
            <w:tcW w:w="2126" w:type="dxa"/>
            <w:vAlign w:val="center"/>
          </w:tcPr>
          <w:p w14:paraId="376BF2F6" w14:textId="77777777" w:rsidR="00236803" w:rsidRDefault="00236803">
            <w:pPr>
              <w:ind w:firstLine="0"/>
              <w:jc w:val="center"/>
            </w:pPr>
            <w:r>
              <w:t>I2C1_SCL</w:t>
            </w:r>
          </w:p>
        </w:tc>
        <w:tc>
          <w:tcPr>
            <w:tcW w:w="2977" w:type="dxa"/>
            <w:vAlign w:val="center"/>
          </w:tcPr>
          <w:p w14:paraId="43548BC7" w14:textId="77777777" w:rsidR="00236803" w:rsidRDefault="00236803">
            <w:pPr>
              <w:ind w:firstLine="0"/>
              <w:jc w:val="center"/>
            </w:pPr>
            <w:r>
              <w:t>Alternate Function Open Drain</w:t>
            </w:r>
          </w:p>
        </w:tc>
        <w:tc>
          <w:tcPr>
            <w:tcW w:w="2552" w:type="dxa"/>
            <w:vAlign w:val="center"/>
          </w:tcPr>
          <w:p w14:paraId="1D8324EA" w14:textId="77777777" w:rsidR="00236803" w:rsidRDefault="00236803">
            <w:pPr>
              <w:ind w:firstLine="0"/>
              <w:jc w:val="center"/>
            </w:pPr>
            <w:r>
              <w:t>I2C1_SCL</w:t>
            </w:r>
          </w:p>
        </w:tc>
      </w:tr>
      <w:tr w:rsidR="00236803" w14:paraId="27E6DB96" w14:textId="77777777" w:rsidTr="00B03007">
        <w:tc>
          <w:tcPr>
            <w:tcW w:w="1389" w:type="dxa"/>
            <w:vAlign w:val="center"/>
          </w:tcPr>
          <w:p w14:paraId="70332FA4" w14:textId="77777777" w:rsidR="00236803" w:rsidRDefault="00236803">
            <w:pPr>
              <w:ind w:firstLine="0"/>
              <w:jc w:val="center"/>
            </w:pPr>
            <w:r>
              <w:t>PB7</w:t>
            </w:r>
          </w:p>
        </w:tc>
        <w:tc>
          <w:tcPr>
            <w:tcW w:w="2126" w:type="dxa"/>
            <w:vAlign w:val="center"/>
          </w:tcPr>
          <w:p w14:paraId="76B7A26E" w14:textId="77777777" w:rsidR="00236803" w:rsidRDefault="00236803">
            <w:pPr>
              <w:ind w:firstLine="0"/>
              <w:jc w:val="center"/>
            </w:pPr>
            <w:r>
              <w:t>I2C_SDA</w:t>
            </w:r>
          </w:p>
        </w:tc>
        <w:tc>
          <w:tcPr>
            <w:tcW w:w="2977" w:type="dxa"/>
            <w:vAlign w:val="center"/>
          </w:tcPr>
          <w:p w14:paraId="7DDF5FE7" w14:textId="77777777" w:rsidR="00236803" w:rsidRDefault="00236803">
            <w:pPr>
              <w:ind w:firstLine="0"/>
              <w:jc w:val="center"/>
            </w:pPr>
            <w:r>
              <w:t>Alternate Function Open Drain</w:t>
            </w:r>
          </w:p>
        </w:tc>
        <w:tc>
          <w:tcPr>
            <w:tcW w:w="2552" w:type="dxa"/>
            <w:vAlign w:val="center"/>
          </w:tcPr>
          <w:p w14:paraId="7D6F0A30" w14:textId="77777777" w:rsidR="00236803" w:rsidRDefault="00236803">
            <w:pPr>
              <w:ind w:firstLine="0"/>
              <w:jc w:val="center"/>
            </w:pPr>
            <w:r>
              <w:t>I2C_SDA</w:t>
            </w:r>
          </w:p>
        </w:tc>
      </w:tr>
    </w:tbl>
    <w:p w14:paraId="49271176" w14:textId="77777777" w:rsidR="00236803" w:rsidRDefault="00236803" w:rsidP="00236803"/>
    <w:p w14:paraId="186747AA" w14:textId="3E64B497" w:rsidR="00B03007" w:rsidRDefault="00B03007" w:rsidP="00B03007">
      <w:pPr>
        <w:pStyle w:val="Caption"/>
        <w:keepNext/>
        <w:jc w:val="both"/>
      </w:pPr>
      <w:bookmarkStart w:id="75" w:name="_Toc177564623"/>
      <w:r>
        <w:t xml:space="preserve">Bảng </w:t>
      </w:r>
      <w:r w:rsidR="009364AC">
        <w:fldChar w:fldCharType="begin"/>
      </w:r>
      <w:r w:rsidR="009364AC">
        <w:instrText xml:space="preserve"> STYLEREF 2 \s </w:instrText>
      </w:r>
      <w:r w:rsidR="009364AC">
        <w:fldChar w:fldCharType="separate"/>
      </w:r>
      <w:r w:rsidR="009364AC">
        <w:t>3</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5</w:t>
      </w:r>
      <w:r w:rsidR="009364AC">
        <w:fldChar w:fldCharType="end"/>
      </w:r>
      <w:r>
        <w:t>:</w:t>
      </w:r>
      <w:r w:rsidR="00DD47DB">
        <w:t xml:space="preserve"> Cấu hình thông số cho giao thức I2C</w:t>
      </w:r>
      <w:bookmarkEnd w:id="75"/>
    </w:p>
    <w:tbl>
      <w:tblPr>
        <w:tblStyle w:val="TableGrid"/>
        <w:tblW w:w="0" w:type="auto"/>
        <w:tblInd w:w="-5" w:type="dxa"/>
        <w:tblLook w:val="04A0" w:firstRow="1" w:lastRow="0" w:firstColumn="1" w:lastColumn="0" w:noHBand="0" w:noVBand="1"/>
      </w:tblPr>
      <w:tblGrid>
        <w:gridCol w:w="3676"/>
        <w:gridCol w:w="5368"/>
      </w:tblGrid>
      <w:tr w:rsidR="00B03007" w14:paraId="0BAB3301" w14:textId="77777777" w:rsidTr="00B03007">
        <w:tc>
          <w:tcPr>
            <w:tcW w:w="3676" w:type="dxa"/>
          </w:tcPr>
          <w:p w14:paraId="1DC11E28" w14:textId="193B3F87" w:rsidR="00B03007" w:rsidRPr="00E113EE" w:rsidRDefault="00B03007">
            <w:pPr>
              <w:ind w:firstLine="0"/>
              <w:rPr>
                <w:b/>
                <w:bCs/>
              </w:rPr>
            </w:pPr>
            <w:r>
              <w:rPr>
                <w:b/>
                <w:bCs/>
              </w:rPr>
              <w:t xml:space="preserve">Master </w:t>
            </w:r>
            <w:r w:rsidR="00904F22" w:rsidRPr="00904F22">
              <w:rPr>
                <w:b/>
                <w:bCs/>
              </w:rPr>
              <w:t>Features</w:t>
            </w:r>
          </w:p>
        </w:tc>
        <w:tc>
          <w:tcPr>
            <w:tcW w:w="5368" w:type="dxa"/>
          </w:tcPr>
          <w:p w14:paraId="14AEAAD1" w14:textId="52977CAC" w:rsidR="00B03007" w:rsidRPr="0089416D" w:rsidRDefault="00B03007">
            <w:pPr>
              <w:pStyle w:val="ListParagraph"/>
              <w:spacing w:before="0" w:line="240" w:lineRule="auto"/>
              <w:ind w:left="395" w:hanging="250"/>
            </w:pPr>
            <w:r>
              <w:rPr>
                <w:b/>
                <w:bCs/>
                <w:i/>
                <w:iCs/>
              </w:rPr>
              <w:t xml:space="preserve">I2C Speed Mode: </w:t>
            </w:r>
            <w:r w:rsidR="00185FA4">
              <w:t>Fast</w:t>
            </w:r>
            <w:r>
              <w:t xml:space="preserve"> mode</w:t>
            </w:r>
          </w:p>
          <w:p w14:paraId="0BDBD5F1" w14:textId="0D672CB2" w:rsidR="00B03007" w:rsidRDefault="00B03007">
            <w:pPr>
              <w:pStyle w:val="ListParagraph"/>
              <w:spacing w:before="0" w:line="240" w:lineRule="auto"/>
              <w:ind w:left="395" w:hanging="250"/>
            </w:pPr>
            <w:r>
              <w:rPr>
                <w:b/>
                <w:bCs/>
                <w:i/>
                <w:iCs/>
              </w:rPr>
              <w:t xml:space="preserve">I2C Clock Speed: </w:t>
            </w:r>
            <w:r w:rsidR="00130EBB">
              <w:rPr>
                <w:b/>
                <w:bCs/>
                <w:i/>
                <w:iCs/>
              </w:rPr>
              <w:t>4</w:t>
            </w:r>
            <w:r>
              <w:t>00000</w:t>
            </w:r>
            <w:r w:rsidR="00130EBB">
              <w:t>Hz</w:t>
            </w:r>
          </w:p>
        </w:tc>
      </w:tr>
    </w:tbl>
    <w:p w14:paraId="22C940A1" w14:textId="77777777" w:rsidR="00B03007" w:rsidRDefault="00B03007" w:rsidP="00236803"/>
    <w:p w14:paraId="6561C27F" w14:textId="258E1F23" w:rsidR="00777BDF" w:rsidRPr="00777BDF" w:rsidRDefault="0056409D" w:rsidP="00AB3AAA">
      <w:pPr>
        <w:pStyle w:val="Heading4"/>
      </w:pPr>
      <w:r>
        <w:t>Cấu hình</w:t>
      </w:r>
      <w:r w:rsidR="00571943">
        <w:t xml:space="preserve"> giao thức</w:t>
      </w:r>
      <w:r>
        <w:t xml:space="preserve"> UART</w:t>
      </w:r>
    </w:p>
    <w:p w14:paraId="24630EF7" w14:textId="2FB70CCA" w:rsidR="00A33E8F" w:rsidRDefault="00A33E8F" w:rsidP="00A33E8F">
      <w:pPr>
        <w:pStyle w:val="Caption"/>
        <w:keepNext/>
        <w:jc w:val="both"/>
      </w:pPr>
      <w:bookmarkStart w:id="76" w:name="_Toc177564624"/>
      <w:r>
        <w:t xml:space="preserve">Bảng </w:t>
      </w:r>
      <w:r w:rsidR="009364AC">
        <w:fldChar w:fldCharType="begin"/>
      </w:r>
      <w:r w:rsidR="009364AC">
        <w:instrText xml:space="preserve"> STYLEREF 2 \s </w:instrText>
      </w:r>
      <w:r w:rsidR="009364AC">
        <w:fldChar w:fldCharType="separate"/>
      </w:r>
      <w:r w:rsidR="009364AC">
        <w:t>3</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6</w:t>
      </w:r>
      <w:r w:rsidR="009364AC">
        <w:fldChar w:fldCharType="end"/>
      </w:r>
      <w:r>
        <w:t>:</w:t>
      </w:r>
      <w:r w:rsidR="00CC3275">
        <w:t xml:space="preserve"> Bảng danh sách cấu hình giao thức UART</w:t>
      </w:r>
      <w:bookmarkEnd w:id="76"/>
    </w:p>
    <w:tbl>
      <w:tblPr>
        <w:tblStyle w:val="TableGrid"/>
        <w:tblW w:w="0" w:type="auto"/>
        <w:tblInd w:w="-5" w:type="dxa"/>
        <w:tblLook w:val="04A0" w:firstRow="1" w:lastRow="0" w:firstColumn="1" w:lastColumn="0" w:noHBand="0" w:noVBand="1"/>
      </w:tblPr>
      <w:tblGrid>
        <w:gridCol w:w="1389"/>
        <w:gridCol w:w="2013"/>
        <w:gridCol w:w="3090"/>
        <w:gridCol w:w="2552"/>
      </w:tblGrid>
      <w:tr w:rsidR="00F01FFE" w14:paraId="7EDC532C" w14:textId="77777777" w:rsidTr="00113A03">
        <w:tc>
          <w:tcPr>
            <w:tcW w:w="1389" w:type="dxa"/>
            <w:vAlign w:val="center"/>
          </w:tcPr>
          <w:p w14:paraId="351B560D" w14:textId="77777777" w:rsidR="00F01FFE" w:rsidRPr="00BF7BD6" w:rsidRDefault="00F01FFE">
            <w:pPr>
              <w:ind w:firstLine="0"/>
              <w:jc w:val="center"/>
            </w:pPr>
            <w:r w:rsidRPr="00BF7BD6">
              <w:rPr>
                <w:b/>
                <w:bCs/>
              </w:rPr>
              <w:t>Tên chân</w:t>
            </w:r>
          </w:p>
        </w:tc>
        <w:tc>
          <w:tcPr>
            <w:tcW w:w="2013" w:type="dxa"/>
            <w:vAlign w:val="center"/>
          </w:tcPr>
          <w:p w14:paraId="74C0F3EE" w14:textId="77777777" w:rsidR="00F01FFE" w:rsidRPr="00BF7BD6" w:rsidRDefault="00F01FFE">
            <w:pPr>
              <w:ind w:firstLine="0"/>
              <w:jc w:val="center"/>
            </w:pPr>
            <w:r>
              <w:rPr>
                <w:b/>
                <w:bCs/>
              </w:rPr>
              <w:t>Tín hiệu trên chân</w:t>
            </w:r>
          </w:p>
        </w:tc>
        <w:tc>
          <w:tcPr>
            <w:tcW w:w="3090" w:type="dxa"/>
            <w:vAlign w:val="center"/>
          </w:tcPr>
          <w:p w14:paraId="295AEF0B" w14:textId="77777777" w:rsidR="00F01FFE" w:rsidRPr="00BF7BD6" w:rsidRDefault="00F01FFE">
            <w:pPr>
              <w:ind w:firstLine="0"/>
              <w:jc w:val="center"/>
            </w:pPr>
            <w:r>
              <w:rPr>
                <w:b/>
                <w:bCs/>
              </w:rPr>
              <w:t xml:space="preserve">Chế độ </w:t>
            </w:r>
            <w:r w:rsidRPr="00BF7BD6">
              <w:rPr>
                <w:b/>
                <w:bCs/>
              </w:rPr>
              <w:t>GPIO</w:t>
            </w:r>
          </w:p>
        </w:tc>
        <w:tc>
          <w:tcPr>
            <w:tcW w:w="2552" w:type="dxa"/>
            <w:vAlign w:val="center"/>
          </w:tcPr>
          <w:p w14:paraId="20913CF5" w14:textId="14F96FB0" w:rsidR="00F01FFE" w:rsidRPr="00BF7BD6" w:rsidRDefault="00F01FFE">
            <w:pPr>
              <w:ind w:firstLine="0"/>
              <w:jc w:val="center"/>
            </w:pPr>
            <w:r w:rsidRPr="00BF7BD6">
              <w:rPr>
                <w:b/>
                <w:bCs/>
              </w:rPr>
              <w:t xml:space="preserve">Nhãn (User </w:t>
            </w:r>
            <w:r w:rsidR="00940E7E">
              <w:rPr>
                <w:b/>
                <w:bCs/>
              </w:rPr>
              <w:t>label</w:t>
            </w:r>
            <w:r w:rsidRPr="00BF7BD6">
              <w:rPr>
                <w:b/>
                <w:bCs/>
              </w:rPr>
              <w:t>)</w:t>
            </w:r>
          </w:p>
        </w:tc>
      </w:tr>
      <w:tr w:rsidR="00F01FFE" w14:paraId="1E212253" w14:textId="77777777" w:rsidTr="00113A03">
        <w:tc>
          <w:tcPr>
            <w:tcW w:w="1389" w:type="dxa"/>
            <w:vAlign w:val="center"/>
          </w:tcPr>
          <w:p w14:paraId="656FCCD2" w14:textId="0A03FF2F" w:rsidR="00F01FFE" w:rsidRDefault="00105F4A">
            <w:pPr>
              <w:ind w:firstLine="0"/>
              <w:jc w:val="center"/>
            </w:pPr>
            <w:r>
              <w:t>PA10</w:t>
            </w:r>
          </w:p>
        </w:tc>
        <w:tc>
          <w:tcPr>
            <w:tcW w:w="2013" w:type="dxa"/>
            <w:vAlign w:val="center"/>
          </w:tcPr>
          <w:p w14:paraId="0D118EA7" w14:textId="1700E8FE" w:rsidR="00F01FFE" w:rsidRDefault="00105F4A">
            <w:pPr>
              <w:ind w:firstLine="0"/>
              <w:jc w:val="center"/>
            </w:pPr>
            <w:r>
              <w:t>USART1_RX</w:t>
            </w:r>
          </w:p>
        </w:tc>
        <w:tc>
          <w:tcPr>
            <w:tcW w:w="3090" w:type="dxa"/>
            <w:vAlign w:val="center"/>
          </w:tcPr>
          <w:p w14:paraId="759A4188" w14:textId="2DB988D5" w:rsidR="00F01FFE" w:rsidRDefault="00113A03">
            <w:pPr>
              <w:ind w:firstLine="0"/>
              <w:jc w:val="center"/>
            </w:pPr>
            <w:r>
              <w:t>Input Mode</w:t>
            </w:r>
          </w:p>
        </w:tc>
        <w:tc>
          <w:tcPr>
            <w:tcW w:w="2552" w:type="dxa"/>
            <w:vAlign w:val="center"/>
          </w:tcPr>
          <w:p w14:paraId="39D0E655" w14:textId="61EAB140" w:rsidR="00F01FFE" w:rsidRDefault="00FC7CBF">
            <w:pPr>
              <w:ind w:firstLine="0"/>
              <w:jc w:val="center"/>
            </w:pPr>
            <w:r>
              <w:t>USART1_RX</w:t>
            </w:r>
          </w:p>
        </w:tc>
      </w:tr>
      <w:tr w:rsidR="00F01FFE" w14:paraId="2790203C" w14:textId="77777777" w:rsidTr="00113A03">
        <w:tc>
          <w:tcPr>
            <w:tcW w:w="1389" w:type="dxa"/>
            <w:vAlign w:val="center"/>
          </w:tcPr>
          <w:p w14:paraId="782E7CA7" w14:textId="790EA075" w:rsidR="00F01FFE" w:rsidRDefault="00F01FFE">
            <w:pPr>
              <w:ind w:firstLine="0"/>
              <w:jc w:val="center"/>
            </w:pPr>
            <w:r>
              <w:t>P</w:t>
            </w:r>
            <w:r w:rsidR="00105F4A">
              <w:t>A9</w:t>
            </w:r>
          </w:p>
        </w:tc>
        <w:tc>
          <w:tcPr>
            <w:tcW w:w="2013" w:type="dxa"/>
            <w:vAlign w:val="center"/>
          </w:tcPr>
          <w:p w14:paraId="2A70FCD8" w14:textId="7E0EA391" w:rsidR="00F01FFE" w:rsidRDefault="00105F4A">
            <w:pPr>
              <w:ind w:firstLine="0"/>
              <w:jc w:val="center"/>
            </w:pPr>
            <w:r>
              <w:t>USART1_TX</w:t>
            </w:r>
          </w:p>
        </w:tc>
        <w:tc>
          <w:tcPr>
            <w:tcW w:w="3090" w:type="dxa"/>
            <w:vAlign w:val="center"/>
          </w:tcPr>
          <w:p w14:paraId="4BA0ACC8" w14:textId="3FDE885E" w:rsidR="00F01FFE" w:rsidRDefault="00F01FFE">
            <w:pPr>
              <w:ind w:firstLine="0"/>
              <w:jc w:val="center"/>
            </w:pPr>
            <w:r>
              <w:t xml:space="preserve">Alternate Function </w:t>
            </w:r>
            <w:r w:rsidR="00113A03">
              <w:t>Push Pull</w:t>
            </w:r>
          </w:p>
        </w:tc>
        <w:tc>
          <w:tcPr>
            <w:tcW w:w="2552" w:type="dxa"/>
            <w:vAlign w:val="center"/>
          </w:tcPr>
          <w:p w14:paraId="6E1144FA" w14:textId="3D91AB58" w:rsidR="00F01FFE" w:rsidRDefault="00FC7CBF">
            <w:pPr>
              <w:ind w:firstLine="0"/>
              <w:jc w:val="center"/>
            </w:pPr>
            <w:r>
              <w:t>USART1_TX</w:t>
            </w:r>
          </w:p>
        </w:tc>
      </w:tr>
    </w:tbl>
    <w:p w14:paraId="399A82D5" w14:textId="77777777" w:rsidR="0056409D" w:rsidRDefault="0056409D" w:rsidP="0056409D"/>
    <w:p w14:paraId="414BB0BA" w14:textId="28126E9B" w:rsidR="00A33E8F" w:rsidRDefault="00A33E8F" w:rsidP="00A33E8F">
      <w:pPr>
        <w:pStyle w:val="Caption"/>
        <w:keepNext/>
        <w:jc w:val="both"/>
      </w:pPr>
      <w:bookmarkStart w:id="77" w:name="_Toc177564625"/>
      <w:r>
        <w:t xml:space="preserve">Bảng </w:t>
      </w:r>
      <w:r w:rsidR="009364AC">
        <w:fldChar w:fldCharType="begin"/>
      </w:r>
      <w:r w:rsidR="009364AC">
        <w:instrText xml:space="preserve"> STYLEREF 2 \s </w:instrText>
      </w:r>
      <w:r w:rsidR="009364AC">
        <w:fldChar w:fldCharType="separate"/>
      </w:r>
      <w:r w:rsidR="009364AC">
        <w:t>3</w:t>
      </w:r>
      <w:r w:rsidR="009364AC">
        <w:fldChar w:fldCharType="end"/>
      </w:r>
      <w:r w:rsidR="009364AC">
        <w:noBreakHyphen/>
      </w:r>
      <w:r w:rsidR="009364AC">
        <w:fldChar w:fldCharType="begin"/>
      </w:r>
      <w:r w:rsidR="009364AC">
        <w:instrText xml:space="preserve"> SEQ Bảng \* ARABIC \s 2 </w:instrText>
      </w:r>
      <w:r w:rsidR="009364AC">
        <w:fldChar w:fldCharType="separate"/>
      </w:r>
      <w:r w:rsidR="009364AC">
        <w:t>7</w:t>
      </w:r>
      <w:r w:rsidR="009364AC">
        <w:fldChar w:fldCharType="end"/>
      </w:r>
      <w:r>
        <w:t>:</w:t>
      </w:r>
      <w:r w:rsidR="0005383C">
        <w:t xml:space="preserve"> Cấu hình thông số cho giao thức I2C</w:t>
      </w:r>
      <w:bookmarkEnd w:id="77"/>
    </w:p>
    <w:tbl>
      <w:tblPr>
        <w:tblStyle w:val="TableGrid"/>
        <w:tblW w:w="0" w:type="auto"/>
        <w:tblInd w:w="-5" w:type="dxa"/>
        <w:tblLook w:val="04A0" w:firstRow="1" w:lastRow="0" w:firstColumn="1" w:lastColumn="0" w:noHBand="0" w:noVBand="1"/>
      </w:tblPr>
      <w:tblGrid>
        <w:gridCol w:w="3676"/>
        <w:gridCol w:w="5368"/>
      </w:tblGrid>
      <w:tr w:rsidR="00D05BC7" w14:paraId="697D041C" w14:textId="77777777">
        <w:tc>
          <w:tcPr>
            <w:tcW w:w="3676" w:type="dxa"/>
          </w:tcPr>
          <w:p w14:paraId="0AC0A084" w14:textId="5C05F9AB" w:rsidR="00D05BC7" w:rsidRPr="00E113EE" w:rsidRDefault="00E21FE1">
            <w:pPr>
              <w:ind w:firstLine="0"/>
              <w:rPr>
                <w:b/>
                <w:bCs/>
              </w:rPr>
            </w:pPr>
            <w:r>
              <w:rPr>
                <w:b/>
                <w:bCs/>
              </w:rPr>
              <w:t>Parameters</w:t>
            </w:r>
          </w:p>
        </w:tc>
        <w:tc>
          <w:tcPr>
            <w:tcW w:w="5368" w:type="dxa"/>
          </w:tcPr>
          <w:p w14:paraId="1ADA9609" w14:textId="2B450FFA" w:rsidR="00D05BC7" w:rsidRPr="0089416D" w:rsidRDefault="00E21FE1">
            <w:pPr>
              <w:pStyle w:val="ListParagraph"/>
              <w:spacing w:before="0" w:line="240" w:lineRule="auto"/>
              <w:ind w:left="395" w:hanging="250"/>
            </w:pPr>
            <w:r>
              <w:rPr>
                <w:b/>
                <w:bCs/>
                <w:i/>
                <w:iCs/>
              </w:rPr>
              <w:t>Baud Rate</w:t>
            </w:r>
            <w:r w:rsidR="00D05BC7">
              <w:rPr>
                <w:b/>
                <w:bCs/>
                <w:i/>
                <w:iCs/>
              </w:rPr>
              <w:t xml:space="preserve">: </w:t>
            </w:r>
            <w:r>
              <w:t>115200 Bits/ s</w:t>
            </w:r>
          </w:p>
          <w:p w14:paraId="430D914A" w14:textId="77777777" w:rsidR="00D05BC7" w:rsidRDefault="00EE6066">
            <w:pPr>
              <w:pStyle w:val="ListParagraph"/>
              <w:spacing w:before="0" w:line="240" w:lineRule="auto"/>
              <w:ind w:left="395" w:hanging="250"/>
            </w:pPr>
            <w:r>
              <w:rPr>
                <w:b/>
                <w:bCs/>
                <w:i/>
                <w:iCs/>
              </w:rPr>
              <w:t>Word Length</w:t>
            </w:r>
            <w:r w:rsidR="00D05BC7">
              <w:rPr>
                <w:b/>
                <w:bCs/>
                <w:i/>
                <w:iCs/>
              </w:rPr>
              <w:t xml:space="preserve">: </w:t>
            </w:r>
            <w:r>
              <w:t>8 bits</w:t>
            </w:r>
          </w:p>
          <w:p w14:paraId="075A9613" w14:textId="77777777" w:rsidR="00EE6066" w:rsidRDefault="00EE6066">
            <w:pPr>
              <w:pStyle w:val="ListParagraph"/>
              <w:spacing w:before="0" w:line="240" w:lineRule="auto"/>
              <w:ind w:left="395" w:hanging="250"/>
            </w:pPr>
            <w:r>
              <w:rPr>
                <w:b/>
                <w:bCs/>
                <w:i/>
                <w:iCs/>
              </w:rPr>
              <w:t>Parity:</w:t>
            </w:r>
            <w:r>
              <w:t xml:space="preserve"> None</w:t>
            </w:r>
          </w:p>
          <w:p w14:paraId="741AEC2B" w14:textId="77777777" w:rsidR="00EE6066" w:rsidRDefault="00EE6066" w:rsidP="00EE6066">
            <w:pPr>
              <w:pStyle w:val="ListParagraph"/>
              <w:spacing w:before="0" w:line="240" w:lineRule="auto"/>
              <w:ind w:left="395" w:hanging="250"/>
            </w:pPr>
            <w:r>
              <w:rPr>
                <w:b/>
                <w:bCs/>
                <w:i/>
                <w:iCs/>
              </w:rPr>
              <w:t>Stop bits:</w:t>
            </w:r>
            <w:r>
              <w:t xml:space="preserve"> 1</w:t>
            </w:r>
          </w:p>
          <w:p w14:paraId="50DC1F25" w14:textId="77777777" w:rsidR="0033699B" w:rsidRDefault="0033699B" w:rsidP="00EE6066">
            <w:pPr>
              <w:pStyle w:val="ListParagraph"/>
              <w:spacing w:before="0" w:line="240" w:lineRule="auto"/>
              <w:ind w:left="395" w:hanging="250"/>
            </w:pPr>
            <w:r>
              <w:rPr>
                <w:b/>
                <w:bCs/>
                <w:i/>
                <w:iCs/>
              </w:rPr>
              <w:t>Data Direction:</w:t>
            </w:r>
            <w:r>
              <w:t xml:space="preserve"> Receive and transmit</w:t>
            </w:r>
          </w:p>
          <w:p w14:paraId="4EBAA5F2" w14:textId="4261240B" w:rsidR="0033699B" w:rsidRPr="00EE6066" w:rsidRDefault="0033699B" w:rsidP="00EE6066">
            <w:pPr>
              <w:pStyle w:val="ListParagraph"/>
              <w:spacing w:before="0" w:line="240" w:lineRule="auto"/>
              <w:ind w:left="395" w:hanging="250"/>
            </w:pPr>
            <w:r>
              <w:rPr>
                <w:b/>
                <w:bCs/>
                <w:i/>
                <w:iCs/>
              </w:rPr>
              <w:t>Over Sampling:</w:t>
            </w:r>
            <w:r>
              <w:t xml:space="preserve"> 16 Samples</w:t>
            </w:r>
          </w:p>
        </w:tc>
      </w:tr>
    </w:tbl>
    <w:p w14:paraId="23B02270" w14:textId="77777777" w:rsidR="00D05BC7" w:rsidRPr="0056409D" w:rsidRDefault="00D05BC7" w:rsidP="0056409D"/>
    <w:p w14:paraId="07F784E2" w14:textId="691BBDB3" w:rsidR="00BA27F1" w:rsidRDefault="00BA27F1" w:rsidP="00F867B6">
      <w:pPr>
        <w:pStyle w:val="Heading3"/>
      </w:pPr>
      <w:bookmarkStart w:id="78" w:name="_Toc177564558"/>
      <w:r>
        <w:lastRenderedPageBreak/>
        <w:t>MAX30102</w:t>
      </w:r>
      <w:bookmarkEnd w:id="78"/>
    </w:p>
    <w:p w14:paraId="61FF8558" w14:textId="25210FA4" w:rsidR="00BA27F1" w:rsidRDefault="00340F6E" w:rsidP="00F867B6">
      <w:pPr>
        <w:pStyle w:val="Heading4"/>
      </w:pPr>
      <w:r>
        <w:t>Thanh ghi trạng thái (</w:t>
      </w:r>
      <w:r w:rsidR="00637B75">
        <w:t>Register Status)</w:t>
      </w:r>
    </w:p>
    <w:p w14:paraId="2ABBE26B" w14:textId="77777777" w:rsidR="008A2131" w:rsidRDefault="001760D5" w:rsidP="008A2131">
      <w:pPr>
        <w:pStyle w:val="image"/>
        <w:keepNext/>
      </w:pPr>
      <w:r w:rsidRPr="001760D5">
        <w:rPr>
          <w:noProof/>
        </w:rPr>
        <w:drawing>
          <wp:inline distT="0" distB="0" distL="0" distR="0" wp14:anchorId="0ADDA013" wp14:editId="6D529777">
            <wp:extent cx="5492780" cy="2615293"/>
            <wp:effectExtent l="19050" t="19050" r="12700" b="13970"/>
            <wp:docPr id="1963950146"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950146" name="Picture 1" descr="A screenshot of a computer program&#10;&#10;Description automatically generated"/>
                    <pic:cNvPicPr/>
                  </pic:nvPicPr>
                  <pic:blipFill>
                    <a:blip r:embed="rId49"/>
                    <a:stretch>
                      <a:fillRect/>
                    </a:stretch>
                  </pic:blipFill>
                  <pic:spPr>
                    <a:xfrm>
                      <a:off x="0" y="0"/>
                      <a:ext cx="5506375" cy="2621766"/>
                    </a:xfrm>
                    <a:prstGeom prst="rect">
                      <a:avLst/>
                    </a:prstGeom>
                    <a:ln>
                      <a:solidFill>
                        <a:schemeClr val="tx1"/>
                      </a:solidFill>
                    </a:ln>
                  </pic:spPr>
                </pic:pic>
              </a:graphicData>
            </a:graphic>
          </wp:inline>
        </w:drawing>
      </w:r>
    </w:p>
    <w:p w14:paraId="069E4D18" w14:textId="092B8300" w:rsidR="00B253EE" w:rsidRDefault="008A2131" w:rsidP="00B253EE">
      <w:pPr>
        <w:pStyle w:val="Caption"/>
      </w:pPr>
      <w:bookmarkStart w:id="79" w:name="_Toc177564599"/>
      <w:r>
        <w:t xml:space="preserve">Hình </w:t>
      </w:r>
      <w:r w:rsidR="00CB4441">
        <w:fldChar w:fldCharType="begin"/>
      </w:r>
      <w:r w:rsidR="00CB4441">
        <w:instrText xml:space="preserve"> STYLEREF 2 \s </w:instrText>
      </w:r>
      <w:r w:rsidR="00CB4441">
        <w:fldChar w:fldCharType="separate"/>
      </w:r>
      <w:r w:rsidR="00CB4441">
        <w:t>3</w:t>
      </w:r>
      <w:r w:rsidR="00CB4441">
        <w:fldChar w:fldCharType="end"/>
      </w:r>
      <w:r w:rsidR="00CB4441">
        <w:noBreakHyphen/>
      </w:r>
      <w:r w:rsidR="00CB4441">
        <w:fldChar w:fldCharType="begin"/>
      </w:r>
      <w:r w:rsidR="00CB4441">
        <w:instrText xml:space="preserve"> SEQ Hình \* ARABIC \s 2 </w:instrText>
      </w:r>
      <w:r w:rsidR="00CB4441">
        <w:fldChar w:fldCharType="separate"/>
      </w:r>
      <w:r w:rsidR="00CA5CAD">
        <w:t>6</w:t>
      </w:r>
      <w:r w:rsidR="00CB4441">
        <w:fldChar w:fldCharType="end"/>
      </w:r>
      <w:r>
        <w:t>: Thông tin thanh ghi trạng thái</w:t>
      </w:r>
      <w:bookmarkEnd w:id="79"/>
    </w:p>
    <w:p w14:paraId="3226A99E" w14:textId="77777777" w:rsidR="008D08E5" w:rsidRPr="008D08E5" w:rsidRDefault="008D08E5" w:rsidP="008D08E5"/>
    <w:p w14:paraId="11678FE1" w14:textId="77777777" w:rsidR="00E71F93" w:rsidRPr="00E71F93" w:rsidRDefault="00E71F93" w:rsidP="00B253EE">
      <w:pPr>
        <w:pStyle w:val="Heading5"/>
        <w:rPr>
          <w:sz w:val="22"/>
          <w:szCs w:val="18"/>
        </w:rPr>
      </w:pPr>
      <w:r>
        <w:t>Thanh ghi trạng thái ngắt (0x00 – 0x01)</w:t>
      </w:r>
    </w:p>
    <w:p w14:paraId="7A9C9A53" w14:textId="77777777" w:rsidR="008D08E5" w:rsidRDefault="003232ED" w:rsidP="008D08E5">
      <w:pPr>
        <w:pStyle w:val="image"/>
        <w:keepNext/>
      </w:pPr>
      <w:r w:rsidRPr="003232ED">
        <w:rPr>
          <w:noProof/>
        </w:rPr>
        <w:drawing>
          <wp:inline distT="0" distB="0" distL="0" distR="0" wp14:anchorId="4E5DB829" wp14:editId="7BFE50CA">
            <wp:extent cx="5570451" cy="895350"/>
            <wp:effectExtent l="19050" t="19050" r="11430" b="19050"/>
            <wp:docPr id="870009707" name="Picture 1" descr="A white and black squares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009707" name="Picture 1" descr="A white and black squares with black text&#10;&#10;Description automatically generated"/>
                    <pic:cNvPicPr/>
                  </pic:nvPicPr>
                  <pic:blipFill>
                    <a:blip r:embed="rId50"/>
                    <a:stretch>
                      <a:fillRect/>
                    </a:stretch>
                  </pic:blipFill>
                  <pic:spPr>
                    <a:xfrm>
                      <a:off x="0" y="0"/>
                      <a:ext cx="5669961" cy="911344"/>
                    </a:xfrm>
                    <a:prstGeom prst="rect">
                      <a:avLst/>
                    </a:prstGeom>
                    <a:ln>
                      <a:solidFill>
                        <a:schemeClr val="tx1"/>
                      </a:solidFill>
                    </a:ln>
                  </pic:spPr>
                </pic:pic>
              </a:graphicData>
            </a:graphic>
          </wp:inline>
        </w:drawing>
      </w:r>
    </w:p>
    <w:p w14:paraId="3E0DB743" w14:textId="5071459E" w:rsidR="003232ED" w:rsidRDefault="008D08E5" w:rsidP="008D08E5">
      <w:pPr>
        <w:pStyle w:val="Caption"/>
      </w:pPr>
      <w:bookmarkStart w:id="80" w:name="_Toc177564600"/>
      <w:r>
        <w:t xml:space="preserve">Hình </w:t>
      </w:r>
      <w:r w:rsidR="0011653B">
        <w:fldChar w:fldCharType="begin"/>
      </w:r>
      <w:r w:rsidR="0011653B">
        <w:instrText xml:space="preserve"> STYLEREF 2 \s </w:instrText>
      </w:r>
      <w:r w:rsidR="0011653B">
        <w:fldChar w:fldCharType="separate"/>
      </w:r>
      <w:r w:rsidR="00CA5CAD">
        <w:t>3</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7</w:t>
      </w:r>
      <w:r w:rsidR="0011653B">
        <w:fldChar w:fldCharType="end"/>
      </w:r>
      <w:r>
        <w:t>: Thông tin thanh ghi ngắt</w:t>
      </w:r>
      <w:bookmarkEnd w:id="80"/>
    </w:p>
    <w:p w14:paraId="0C15B7D1" w14:textId="77777777" w:rsidR="000D4CC1" w:rsidRDefault="000D4CC1" w:rsidP="003232ED">
      <w:pPr>
        <w:rPr>
          <w:b/>
          <w:bCs/>
        </w:rPr>
      </w:pPr>
      <w:r>
        <w:rPr>
          <w:b/>
          <w:bCs/>
        </w:rPr>
        <w:t xml:space="preserve">BIT 7 – </w:t>
      </w:r>
      <w:r w:rsidR="00F44A27" w:rsidRPr="000D4CC1">
        <w:rPr>
          <w:b/>
          <w:bCs/>
        </w:rPr>
        <w:t>A_FULL:</w:t>
      </w:r>
    </w:p>
    <w:p w14:paraId="06A0FBFE" w14:textId="77777777" w:rsidR="00640D30" w:rsidRDefault="00640D30" w:rsidP="00640D30">
      <w:r w:rsidRPr="00640D30">
        <w:t>Trong chế độ SpO2 và HR, ngắt này được kích hoạt khi con trỏ ghi của FIFO còn lại một số không gian trống nhất định. Số lượng kích hoạt có thể được đặt bằng thanh ghi FIFO_A_FULL [3:0]. Ngắt được xóa bằng cách đọc thanh ghi Trạng thái Ngắt 1 (0x00).</w:t>
      </w:r>
    </w:p>
    <w:p w14:paraId="33619EFB" w14:textId="77777777" w:rsidR="00856F4A" w:rsidRPr="00856F4A" w:rsidRDefault="00856F4A" w:rsidP="00640D30">
      <w:pPr>
        <w:rPr>
          <w:b/>
          <w:bCs/>
        </w:rPr>
      </w:pPr>
      <w:r w:rsidRPr="00856F4A">
        <w:rPr>
          <w:b/>
          <w:bCs/>
        </w:rPr>
        <w:t>BIT 6 – PPG_RDY:</w:t>
      </w:r>
    </w:p>
    <w:p w14:paraId="38FE898E" w14:textId="77777777" w:rsidR="00564898" w:rsidRDefault="003F66F6" w:rsidP="00640D30">
      <w:r>
        <w:t>Trong chế độ SpO2 và HR, ngắt này được kích hoạt khi có một mẫu mới trong FIFO dữ liệu. Ngắt được xóa bằng cách đọc thanh ghi Trạng thái Ngắt 1 (0x00), hoặc bằng cách đọc thanh ghi FIFO_DATA</w:t>
      </w:r>
    </w:p>
    <w:p w14:paraId="728FEB87" w14:textId="77777777" w:rsidR="00F70676" w:rsidRDefault="00F70676" w:rsidP="00F70676">
      <w:pPr>
        <w:rPr>
          <w:rStyle w:val="fontstyle01"/>
        </w:rPr>
      </w:pPr>
      <w:r>
        <w:rPr>
          <w:b/>
          <w:bCs/>
        </w:rPr>
        <w:t>BIT 5 – ALC_RDY (</w:t>
      </w:r>
      <w:r w:rsidRPr="00F43867">
        <w:rPr>
          <w:rStyle w:val="fontstyle01"/>
          <w:rFonts w:asciiTheme="majorHAnsi" w:hAnsiTheme="majorHAnsi" w:cstheme="majorHAnsi"/>
          <w:sz w:val="22"/>
          <w:szCs w:val="22"/>
        </w:rPr>
        <w:t>Ambient Light Cancellation Overflow</w:t>
      </w:r>
      <w:r>
        <w:rPr>
          <w:rStyle w:val="fontstyle01"/>
        </w:rPr>
        <w:t xml:space="preserve">): </w:t>
      </w:r>
    </w:p>
    <w:p w14:paraId="0E2EDDFE" w14:textId="4F39AC32" w:rsidR="00F70676" w:rsidRPr="00F70676" w:rsidRDefault="00F70676" w:rsidP="00F70676">
      <w:pPr>
        <w:rPr>
          <w:rStyle w:val="fontstyle01"/>
          <w:rFonts w:asciiTheme="majorHAnsi" w:hAnsiTheme="majorHAnsi" w:cstheme="majorHAnsi"/>
          <w:b w:val="0"/>
          <w:bCs w:val="0"/>
          <w:sz w:val="22"/>
          <w:szCs w:val="22"/>
        </w:rPr>
      </w:pPr>
      <w:r w:rsidRPr="00F70676">
        <w:rPr>
          <w:rStyle w:val="fontstyle01"/>
          <w:rFonts w:asciiTheme="majorHAnsi" w:hAnsiTheme="majorHAnsi" w:cstheme="majorHAnsi"/>
          <w:b w:val="0"/>
          <w:bCs w:val="0"/>
          <w:sz w:val="22"/>
          <w:szCs w:val="22"/>
        </w:rPr>
        <w:lastRenderedPageBreak/>
        <w:t>Ngắt này xảy ra khi chức năng khử ánh sáng xung quanh đạt đến giới hạn cực đại. Vì vậy nó đang ảnh hưởng đến ngõ ra của ADC. Ngắt này sẽ được xoá bởi việc đọc thanh ghi trạng thái ngắt 1(0x00)</w:t>
      </w:r>
    </w:p>
    <w:p w14:paraId="492AD563" w14:textId="77777777" w:rsidR="00123CB4" w:rsidRDefault="00F70676" w:rsidP="00F70676">
      <w:pPr>
        <w:rPr>
          <w:b/>
          <w:bCs/>
        </w:rPr>
      </w:pPr>
      <w:r w:rsidRPr="00312C95">
        <w:rPr>
          <w:b/>
          <w:bCs/>
        </w:rPr>
        <w:t>BIT 4 – PROX_INT (Proximity Th</w:t>
      </w:r>
      <w:r>
        <w:rPr>
          <w:b/>
          <w:bCs/>
        </w:rPr>
        <w:t xml:space="preserve">reshold Triggered): </w:t>
      </w:r>
    </w:p>
    <w:p w14:paraId="37071930" w14:textId="18066A5B" w:rsidR="00F70676" w:rsidRDefault="00F70676" w:rsidP="00F70676">
      <w:r>
        <w:t>Ngắt gần ngưỡng kích hoạt xảy ra khi đạt được ngưỡng gần kích hoạt and chế độ SpO2/ HR bắt đầu. Điều này cho phép bộ xử lý chủ biết để bắt đầu chạy thuật toán SpO2/HR và thu thập dữ liệu. Ngắt này được xóa bằng cách đọc thanh ghi Trạng thái Ngắt 1 (0x00).</w:t>
      </w:r>
    </w:p>
    <w:p w14:paraId="0DFF5609" w14:textId="77777777" w:rsidR="00123CB4" w:rsidRDefault="00F70676" w:rsidP="00F70676">
      <w:pPr>
        <w:rPr>
          <w:b/>
          <w:bCs/>
        </w:rPr>
      </w:pPr>
      <w:r w:rsidRPr="00EE2202">
        <w:rPr>
          <w:b/>
          <w:bCs/>
        </w:rPr>
        <w:t>BIT 1 – DIE_TEMP_RDY (Internal Temperature Ready Flag):</w:t>
      </w:r>
    </w:p>
    <w:p w14:paraId="265E1DF5" w14:textId="0B4916E0" w:rsidR="00F70676" w:rsidRPr="00EE2202" w:rsidRDefault="00F70676" w:rsidP="00F70676">
      <w:pPr>
        <w:rPr>
          <w:b/>
          <w:bCs/>
        </w:rPr>
      </w:pPr>
      <w:r w:rsidRPr="00EE2202">
        <w:rPr>
          <w:b/>
          <w:bCs/>
        </w:rPr>
        <w:t xml:space="preserve"> </w:t>
      </w:r>
      <w:r>
        <w:t>Khi quá trình chuyển đổi nhiệt độ bên trong hoàn tất, ngắt này được kích hoạt để bộ xử lý có thể đọc các thanh ghi dữ liệu nhiệt độ. Ngắt này được xóa bằng cách đọc thanh ghi Trạng thái Ngắt 2 (0x01) hoặc thanh ghi TFRAC (0x20).</w:t>
      </w:r>
    </w:p>
    <w:p w14:paraId="30AAE00D" w14:textId="77777777" w:rsidR="00123CB4" w:rsidRDefault="00F70676" w:rsidP="00F70676">
      <w:pPr>
        <w:rPr>
          <w:b/>
          <w:bCs/>
        </w:rPr>
      </w:pPr>
      <w:r w:rsidRPr="00312C95">
        <w:rPr>
          <w:b/>
          <w:bCs/>
        </w:rPr>
        <w:t xml:space="preserve">BIT </w:t>
      </w:r>
      <w:r>
        <w:rPr>
          <w:b/>
          <w:bCs/>
        </w:rPr>
        <w:t>0 – PWR_RDY (</w:t>
      </w:r>
      <w:r w:rsidRPr="00F60C27">
        <w:rPr>
          <w:b/>
          <w:bCs/>
        </w:rPr>
        <w:t>Power Ready Flag</w:t>
      </w:r>
      <w:r>
        <w:rPr>
          <w:b/>
          <w:bCs/>
        </w:rPr>
        <w:t xml:space="preserve">): </w:t>
      </w:r>
    </w:p>
    <w:p w14:paraId="18769112" w14:textId="179455C3" w:rsidR="009A172F" w:rsidRDefault="00F70676" w:rsidP="00F70676">
      <w:r>
        <w:t>Khi khởi động hoặc sau một điều kiện suy giảm điện áp, khi điện áp cung cấp VDD chuyển từ dưới điện áp khóa dưới áp (UVLO) lên trên điện áp UVLO, một ngắt sẵn sàng nguồn điện được kích hoạt để báo hiệu rằng mô-đun đã được cấp điện và sẵn sàng thu thập dữ liệu</w:t>
      </w:r>
    </w:p>
    <w:p w14:paraId="66C153CA" w14:textId="7905716B" w:rsidR="00564898" w:rsidRDefault="009A7520" w:rsidP="007849BA">
      <w:pPr>
        <w:pStyle w:val="Heading5"/>
      </w:pPr>
      <w:r>
        <w:t>Thanh ghi cho phép ngắt</w:t>
      </w:r>
    </w:p>
    <w:p w14:paraId="6F80860B" w14:textId="77777777" w:rsidR="008D08E5" w:rsidRDefault="00267043" w:rsidP="008D08E5">
      <w:pPr>
        <w:keepNext/>
        <w:ind w:firstLine="0"/>
        <w:jc w:val="center"/>
      </w:pPr>
      <w:r w:rsidRPr="00103529">
        <w:rPr>
          <w:i/>
          <w:iCs/>
          <w:noProof/>
        </w:rPr>
        <w:drawing>
          <wp:inline distT="0" distB="0" distL="0" distR="0" wp14:anchorId="175A1C51" wp14:editId="4ACEC839">
            <wp:extent cx="5715000" cy="1086906"/>
            <wp:effectExtent l="0" t="0" r="0" b="0"/>
            <wp:docPr id="620073266" name="Picture 1" descr="A white squar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073266" name="Picture 1" descr="A white square with black text&#10;&#10;Description automatically generated"/>
                    <pic:cNvPicPr/>
                  </pic:nvPicPr>
                  <pic:blipFill>
                    <a:blip r:embed="rId51"/>
                    <a:stretch>
                      <a:fillRect/>
                    </a:stretch>
                  </pic:blipFill>
                  <pic:spPr>
                    <a:xfrm>
                      <a:off x="0" y="0"/>
                      <a:ext cx="5834462" cy="1109626"/>
                    </a:xfrm>
                    <a:prstGeom prst="rect">
                      <a:avLst/>
                    </a:prstGeom>
                  </pic:spPr>
                </pic:pic>
              </a:graphicData>
            </a:graphic>
          </wp:inline>
        </w:drawing>
      </w:r>
    </w:p>
    <w:p w14:paraId="33E21903" w14:textId="740E4A8D" w:rsidR="00267043" w:rsidRDefault="008D08E5" w:rsidP="008D08E5">
      <w:pPr>
        <w:pStyle w:val="Caption"/>
        <w:rPr>
          <w:i/>
          <w:iCs/>
        </w:rPr>
      </w:pPr>
      <w:bookmarkStart w:id="81" w:name="_Toc177564601"/>
      <w:r>
        <w:t xml:space="preserve">Hình </w:t>
      </w:r>
      <w:r w:rsidR="0011653B">
        <w:fldChar w:fldCharType="begin"/>
      </w:r>
      <w:r w:rsidR="0011653B">
        <w:instrText xml:space="preserve"> STYLEREF 2 \s </w:instrText>
      </w:r>
      <w:r w:rsidR="0011653B">
        <w:fldChar w:fldCharType="separate"/>
      </w:r>
      <w:r w:rsidR="00CA5CAD">
        <w:t>3</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8</w:t>
      </w:r>
      <w:r w:rsidR="0011653B">
        <w:fldChar w:fldCharType="end"/>
      </w:r>
      <w:r>
        <w:t>: Thông tin thanh ghi cho phép ngắt</w:t>
      </w:r>
      <w:bookmarkEnd w:id="81"/>
    </w:p>
    <w:p w14:paraId="03E65485" w14:textId="77777777" w:rsidR="00267043" w:rsidRPr="00A203DD" w:rsidRDefault="00267043" w:rsidP="00267043">
      <w:r>
        <w:t xml:space="preserve">Mỗi nguồn ngắt phần cứng ngoại trừ ngắt sẵn sàng nguồn có thể bị vô hiệu hoá trong thanh ghi phần mềm. Ngắt nguồn thì không thể bị vô hiệu hoá bởi vì trạng thái của module sẽ khởi động lại khi xảy ra tình trạng thiếu điện </w:t>
      </w:r>
      <w:r w:rsidRPr="00356CAB">
        <w:t>(điện áp cung cấp thấp), và điều kiện mặc định là tất cả các ngắt đều bị vô hiệu hóa. Ngoài ra, điều quan trọng là hệ thống phải biết rằng tình trạng thiếu điện đã xảy ra và dữ liệu trong module đã được đặt lại do kết quả của việc này.</w:t>
      </w:r>
    </w:p>
    <w:p w14:paraId="36453048" w14:textId="77777777" w:rsidR="00267043" w:rsidRDefault="00267043" w:rsidP="00267043">
      <w:r>
        <w:t>Các bit không sử dụng thì luôn luôn được cho về 0 để hoạt động bình thường.</w:t>
      </w:r>
    </w:p>
    <w:p w14:paraId="51DD5487" w14:textId="00A2248B" w:rsidR="003441D2" w:rsidRDefault="009A3F7F" w:rsidP="009A3F7F">
      <w:pPr>
        <w:pStyle w:val="Heading5"/>
      </w:pPr>
      <w:r>
        <w:lastRenderedPageBreak/>
        <w:t>FIFO</w:t>
      </w:r>
    </w:p>
    <w:p w14:paraId="48C06F7D" w14:textId="77777777" w:rsidR="008D08E5" w:rsidRDefault="00131B8C" w:rsidP="008D08E5">
      <w:pPr>
        <w:pStyle w:val="image"/>
        <w:keepNext/>
      </w:pPr>
      <w:r w:rsidRPr="00FD04E4">
        <w:rPr>
          <w:noProof/>
        </w:rPr>
        <w:drawing>
          <wp:inline distT="0" distB="0" distL="0" distR="0" wp14:anchorId="2C4F9285" wp14:editId="2E402266">
            <wp:extent cx="5760085" cy="1505463"/>
            <wp:effectExtent l="19050" t="19050" r="12065" b="19050"/>
            <wp:docPr id="9731548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15484" name="Picture 1" descr="A screenshot of a computer&#10;&#10;Description automatically generated"/>
                    <pic:cNvPicPr/>
                  </pic:nvPicPr>
                  <pic:blipFill>
                    <a:blip r:embed="rId52"/>
                    <a:stretch>
                      <a:fillRect/>
                    </a:stretch>
                  </pic:blipFill>
                  <pic:spPr>
                    <a:xfrm>
                      <a:off x="0" y="0"/>
                      <a:ext cx="5760085" cy="1505463"/>
                    </a:xfrm>
                    <a:prstGeom prst="rect">
                      <a:avLst/>
                    </a:prstGeom>
                    <a:ln>
                      <a:solidFill>
                        <a:schemeClr val="tx1"/>
                      </a:solidFill>
                    </a:ln>
                  </pic:spPr>
                </pic:pic>
              </a:graphicData>
            </a:graphic>
          </wp:inline>
        </w:drawing>
      </w:r>
    </w:p>
    <w:p w14:paraId="7FC55734" w14:textId="375D7B19" w:rsidR="009A3F7F" w:rsidRPr="009A3F7F" w:rsidRDefault="008D08E5" w:rsidP="008D08E5">
      <w:pPr>
        <w:pStyle w:val="Caption"/>
      </w:pPr>
      <w:bookmarkStart w:id="82" w:name="_Toc177564602"/>
      <w:r>
        <w:t xml:space="preserve">Hình </w:t>
      </w:r>
      <w:r w:rsidR="0011653B">
        <w:fldChar w:fldCharType="begin"/>
      </w:r>
      <w:r w:rsidR="0011653B">
        <w:instrText xml:space="preserve"> STYLEREF 2 \s </w:instrText>
      </w:r>
      <w:r w:rsidR="0011653B">
        <w:fldChar w:fldCharType="separate"/>
      </w:r>
      <w:r w:rsidR="00CA5CAD">
        <w:t>3</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9</w:t>
      </w:r>
      <w:r w:rsidR="0011653B">
        <w:fldChar w:fldCharType="end"/>
      </w:r>
      <w:r>
        <w:t>: Thông tin thanh ghi FIFO</w:t>
      </w:r>
      <w:bookmarkEnd w:id="82"/>
    </w:p>
    <w:p w14:paraId="0F4F4673" w14:textId="77777777" w:rsidR="00AF024E" w:rsidRDefault="00AF024E" w:rsidP="00AF024E">
      <w:pPr>
        <w:ind w:firstLine="0"/>
        <w:rPr>
          <w:b/>
          <w:bCs/>
        </w:rPr>
      </w:pPr>
      <w:r>
        <w:rPr>
          <w:b/>
          <w:bCs/>
        </w:rPr>
        <w:t>FIFO Write Pointer</w:t>
      </w:r>
    </w:p>
    <w:p w14:paraId="6F4E6A96" w14:textId="77777777" w:rsidR="00AF024E" w:rsidRDefault="00AF024E" w:rsidP="00AF024E">
      <w:r w:rsidRPr="00FD04E4">
        <w:t>FIFO Write Pointer chỉ đến vị trí nơi mà MAX30102 vi</w:t>
      </w:r>
      <w:r>
        <w:t xml:space="preserve">ết cho mẫu kế tiếp. Con trỏ này tiến tới mỗi mẫu được đẩy vào FIFO. Nó cũng có thể được thay đổi thông qua giao diện I2C khi </w:t>
      </w:r>
      <w:proofErr w:type="gramStart"/>
      <w:r>
        <w:t>MODE[</w:t>
      </w:r>
      <w:proofErr w:type="gramEnd"/>
      <w:r>
        <w:t>2:0] là 010, 011, hoặc 111.</w:t>
      </w:r>
    </w:p>
    <w:p w14:paraId="2E5C0144" w14:textId="77777777" w:rsidR="00AF024E" w:rsidRDefault="00AF024E" w:rsidP="00AF024E">
      <w:pPr>
        <w:ind w:firstLine="0"/>
        <w:rPr>
          <w:b/>
          <w:bCs/>
        </w:rPr>
      </w:pPr>
      <w:r w:rsidRPr="008266DF">
        <w:rPr>
          <w:b/>
          <w:bCs/>
        </w:rPr>
        <w:t>FIFO Overflow Counter</w:t>
      </w:r>
    </w:p>
    <w:p w14:paraId="1AA96273" w14:textId="77777777" w:rsidR="00AF024E" w:rsidRDefault="00AF024E" w:rsidP="00AF024E">
      <w:r>
        <w:t>Khi FIFO đầy, mẫu sẽ không được đẩy tới FIFO, mẫu lúc này sẽ bị mất.  OVF_COUNTER sẽ đếm số lượng mẫu bị mất. Nó bão hoà ở giá trị 0xF. Khi một mẫu hoàn chỉnh được “popped” (tức là, loại bỏ dữ liệu FIFO cũ và dịch các mẫu xuống) từ FIFO (khi con trỏ đọc tiến tới), OVF_COUNTER sẽ được khởi tạo lại giá trị 0.</w:t>
      </w:r>
    </w:p>
    <w:p w14:paraId="6F3299F6" w14:textId="77777777" w:rsidR="00AF024E" w:rsidRDefault="00AF024E" w:rsidP="00AF024E">
      <w:pPr>
        <w:ind w:firstLine="0"/>
        <w:rPr>
          <w:b/>
          <w:bCs/>
        </w:rPr>
      </w:pPr>
      <w:r w:rsidRPr="003B64F4">
        <w:rPr>
          <w:b/>
          <w:bCs/>
        </w:rPr>
        <w:t>FIFO Read Pointer</w:t>
      </w:r>
    </w:p>
    <w:p w14:paraId="03495773" w14:textId="77777777" w:rsidR="00AF024E" w:rsidRDefault="00AF024E" w:rsidP="00AF024E">
      <w:r w:rsidRPr="006E56E9">
        <w:t>Con trỏ đọc FIFO chỉ đến vị trí mà bộ xử lý sẽ lấy mẫu tiếp theo từ FIFO thông qua giao diện I2C. Con trỏ này tiến tới mỗi khi một mẫu được bật ra từ FIFO. Bộ xử lý cũng có thể ghi vào con trỏ này sau khi đọc các mẫu để cho phép đọc lại các mẫu từ FIFO nếu có lỗi trong quá trình truyền dữ liệu.</w:t>
      </w:r>
    </w:p>
    <w:p w14:paraId="2FAC8B9A" w14:textId="77777777" w:rsidR="00AF024E" w:rsidRPr="00FE5828" w:rsidRDefault="00AF024E" w:rsidP="00AF024E">
      <w:pPr>
        <w:ind w:firstLine="0"/>
        <w:rPr>
          <w:b/>
          <w:bCs/>
        </w:rPr>
      </w:pPr>
      <w:r w:rsidRPr="00FE5828">
        <w:rPr>
          <w:b/>
          <w:bCs/>
        </w:rPr>
        <w:t>FIFO Data Register</w:t>
      </w:r>
    </w:p>
    <w:p w14:paraId="09746EF7" w14:textId="77777777" w:rsidR="00AF024E" w:rsidRDefault="00AF024E" w:rsidP="00AF024E">
      <w:pPr>
        <w:rPr>
          <w:rFonts w:ascii="Times New Roman" w:hAnsi="Times New Roman"/>
        </w:rPr>
      </w:pPr>
      <w:r>
        <w:t xml:space="preserve">FIFO có thể chưa tới 32 mẫu dữ liệu. Kích thước mẫu phụ thuộc vào số lượng kênh LED (còn gọi là kênh) được cấu hình hoạt động. Vì mỗi tín hiệu kênh được lưu trữ dưới dạng tín hiệu dữ liệu 3 byte, nên chiều rộng của FIFO có thể là </w:t>
      </w:r>
      <w:proofErr w:type="gramStart"/>
      <w:r>
        <w:t>3 byte</w:t>
      </w:r>
      <w:proofErr w:type="gramEnd"/>
      <w:r>
        <w:t xml:space="preserve"> hoặc 6 byte.</w:t>
      </w:r>
    </w:p>
    <w:p w14:paraId="1AE630FE" w14:textId="206B270A" w:rsidR="00BD175E" w:rsidRDefault="00AF024E" w:rsidP="008D08E5">
      <w:r>
        <w:t xml:space="preserve">Thanh ghi FIFO_DATA trong bảng thanh ghi I2C trỏ đến mẫu tiếp theo sẽ được đọc từ FIFO. FIFO_RD_PTR trỏ đến mẫu này. Việc đọc thanh ghi FIFO_DATA không tự động tăng địa chỉ thanh ghi I2C. </w:t>
      </w:r>
      <w:r w:rsidR="00BD175E">
        <w:t>Lưu đồ giải thuật</w:t>
      </w:r>
    </w:p>
    <w:p w14:paraId="16B06291" w14:textId="398ACE5D" w:rsidR="007044EF" w:rsidRDefault="007044EF" w:rsidP="007044EF">
      <w:pPr>
        <w:pStyle w:val="Heading4"/>
      </w:pPr>
      <w:r>
        <w:lastRenderedPageBreak/>
        <w:t>Lưu đồ giải thuật chính</w:t>
      </w:r>
    </w:p>
    <w:p w14:paraId="3C75142E" w14:textId="77777777" w:rsidR="008D08E5" w:rsidRDefault="0054233C" w:rsidP="008D08E5">
      <w:pPr>
        <w:pStyle w:val="image"/>
        <w:keepNext/>
      </w:pPr>
      <w:r w:rsidRPr="0054233C">
        <w:rPr>
          <w:noProof/>
        </w:rPr>
        <w:drawing>
          <wp:inline distT="0" distB="0" distL="0" distR="0" wp14:anchorId="67A896DB" wp14:editId="7389D451">
            <wp:extent cx="5325836" cy="1788979"/>
            <wp:effectExtent l="19050" t="19050" r="27305" b="20955"/>
            <wp:docPr id="188711985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119856" name="Picture 1" descr="A screenshot of a computer&#10;&#10;Description automatically generated"/>
                    <pic:cNvPicPr/>
                  </pic:nvPicPr>
                  <pic:blipFill>
                    <a:blip r:embed="rId53"/>
                    <a:stretch>
                      <a:fillRect/>
                    </a:stretch>
                  </pic:blipFill>
                  <pic:spPr>
                    <a:xfrm>
                      <a:off x="0" y="0"/>
                      <a:ext cx="5342595" cy="1794609"/>
                    </a:xfrm>
                    <a:prstGeom prst="rect">
                      <a:avLst/>
                    </a:prstGeom>
                    <a:ln>
                      <a:solidFill>
                        <a:schemeClr val="tx1"/>
                      </a:solidFill>
                    </a:ln>
                  </pic:spPr>
                </pic:pic>
              </a:graphicData>
            </a:graphic>
          </wp:inline>
        </w:drawing>
      </w:r>
    </w:p>
    <w:p w14:paraId="43E7DB6A" w14:textId="6C3FBC67" w:rsidR="007044EF" w:rsidRDefault="008D08E5" w:rsidP="008D08E5">
      <w:pPr>
        <w:pStyle w:val="Caption"/>
      </w:pPr>
      <w:bookmarkStart w:id="83" w:name="_Toc177564603"/>
      <w:r w:rsidRPr="00373627">
        <w:t xml:space="preserve">Hình </w:t>
      </w:r>
      <w:r w:rsidR="0011653B">
        <w:fldChar w:fldCharType="begin"/>
      </w:r>
      <w:r w:rsidR="0011653B">
        <w:instrText xml:space="preserve"> STYLEREF 2 \s </w:instrText>
      </w:r>
      <w:r w:rsidR="0011653B">
        <w:fldChar w:fldCharType="separate"/>
      </w:r>
      <w:r w:rsidR="00CA5CAD">
        <w:t>3</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10</w:t>
      </w:r>
      <w:r w:rsidR="0011653B">
        <w:fldChar w:fldCharType="end"/>
      </w:r>
      <w:r w:rsidR="0049615B" w:rsidRPr="00373627">
        <w:t xml:space="preserve">: </w:t>
      </w:r>
      <w:r w:rsidR="00373627" w:rsidRPr="00373627">
        <w:t>Sơ đồ giải th</w:t>
      </w:r>
      <w:r w:rsidR="00373627">
        <w:t xml:space="preserve">uật </w:t>
      </w:r>
      <w:r w:rsidR="006E1613">
        <w:t>tổng quát</w:t>
      </w:r>
      <w:bookmarkEnd w:id="83"/>
    </w:p>
    <w:p w14:paraId="05880277" w14:textId="2D3D00D3" w:rsidR="000B5B4A" w:rsidRDefault="000B5B4A" w:rsidP="00955A34">
      <w:r>
        <w:t xml:space="preserve">Hệ thống gồm hai khối giải thuật xử </w:t>
      </w:r>
      <w:r w:rsidR="003B69F5">
        <w:t>lý</w:t>
      </w:r>
      <w:r>
        <w:t xml:space="preserve"> chính</w:t>
      </w:r>
      <w:r w:rsidR="00895AA5">
        <w:t xml:space="preserve"> bao gồm</w:t>
      </w:r>
      <w:r>
        <w:t>:</w:t>
      </w:r>
    </w:p>
    <w:p w14:paraId="4A2F642E" w14:textId="081F93B0" w:rsidR="00895AA5" w:rsidRPr="00581EFB" w:rsidRDefault="001F2DC0" w:rsidP="007D3DB7">
      <w:pPr>
        <w:pStyle w:val="ListParagraph"/>
      </w:pPr>
      <w:r w:rsidRPr="00581EFB">
        <w:rPr>
          <w:b/>
          <w:bCs/>
        </w:rPr>
        <w:t xml:space="preserve">Khối xử lý </w:t>
      </w:r>
      <w:r w:rsidR="00366CEC" w:rsidRPr="00581EFB">
        <w:rPr>
          <w:b/>
          <w:bCs/>
        </w:rPr>
        <w:t>của STM32F103C8T6</w:t>
      </w:r>
      <w:r w:rsidRPr="00581EFB">
        <w:rPr>
          <w:b/>
          <w:bCs/>
        </w:rPr>
        <w:t>:</w:t>
      </w:r>
      <w:r w:rsidR="00581EFB" w:rsidRPr="00581EFB">
        <w:rPr>
          <w:b/>
          <w:bCs/>
        </w:rPr>
        <w:t xml:space="preserve"> </w:t>
      </w:r>
      <w:r w:rsidR="00581EFB" w:rsidRPr="00581EFB">
        <w:t>Th</w:t>
      </w:r>
      <w:r w:rsidR="00581EFB">
        <w:t xml:space="preserve">ực hiện xử lý </w:t>
      </w:r>
      <w:r w:rsidR="00013610">
        <w:t xml:space="preserve">giao tiếp với các thiết bị ngoại vi khác, xử lý số liệu nhận được </w:t>
      </w:r>
      <w:r w:rsidR="00F551DC">
        <w:t xml:space="preserve">và </w:t>
      </w:r>
      <w:r w:rsidR="000144E1">
        <w:t>hiển thị thông tin của hệ thống lên màn hình OLED</w:t>
      </w:r>
      <w:r w:rsidR="00F551DC">
        <w:t xml:space="preserve"> </w:t>
      </w:r>
    </w:p>
    <w:p w14:paraId="6FCF1DA3" w14:textId="70B75976" w:rsidR="001F2DC0" w:rsidRPr="00721A88" w:rsidRDefault="00366CEC" w:rsidP="007D3DB7">
      <w:pPr>
        <w:pStyle w:val="ListParagraph"/>
      </w:pPr>
      <w:r w:rsidRPr="00721A88">
        <w:rPr>
          <w:b/>
          <w:bCs/>
        </w:rPr>
        <w:t>Khối xử lý của ESP</w:t>
      </w:r>
      <w:r w:rsidR="000774F6">
        <w:rPr>
          <w:b/>
          <w:bCs/>
        </w:rPr>
        <w:t>8266</w:t>
      </w:r>
      <w:r w:rsidRPr="00721A88">
        <w:rPr>
          <w:b/>
          <w:bCs/>
        </w:rPr>
        <w:t>:</w:t>
      </w:r>
      <w:r w:rsidR="00721A88" w:rsidRPr="00721A88">
        <w:rPr>
          <w:b/>
          <w:bCs/>
        </w:rPr>
        <w:t xml:space="preserve"> </w:t>
      </w:r>
      <w:r w:rsidR="00721A88" w:rsidRPr="00721A88">
        <w:t>Th</w:t>
      </w:r>
      <w:r w:rsidR="00721A88">
        <w:t>ực hiện nhận dữ liệu từ khối điều khiển STM32F103C8T6 thông qua giao thức UART và truyền lên Server thông qua giao thức MQTT.</w:t>
      </w:r>
    </w:p>
    <w:p w14:paraId="5043F854" w14:textId="100153A4" w:rsidR="00BD175E" w:rsidRDefault="009817B4" w:rsidP="009817B4">
      <w:pPr>
        <w:pStyle w:val="Heading4"/>
      </w:pPr>
      <w:r>
        <w:t>Lưu đồ giải thuật cho STM32F103C8T6</w:t>
      </w:r>
    </w:p>
    <w:p w14:paraId="32E1BB1A" w14:textId="482FAA78" w:rsidR="0042190E" w:rsidRDefault="00053C8D" w:rsidP="0042190E">
      <w:pPr>
        <w:pStyle w:val="image"/>
        <w:keepNext/>
      </w:pPr>
      <w:r>
        <w:rPr>
          <w:noProof/>
        </w:rPr>
        <w:drawing>
          <wp:inline distT="0" distB="0" distL="0" distR="0" wp14:anchorId="67ABA3DE" wp14:editId="5A5D26F6">
            <wp:extent cx="4103914" cy="3743922"/>
            <wp:effectExtent l="0" t="0" r="0" b="9525"/>
            <wp:docPr id="2135837929" name="Picture 5"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837929" name="Picture 5" descr="A diagram of a system&#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4130066" cy="3767780"/>
                    </a:xfrm>
                    <a:prstGeom prst="rect">
                      <a:avLst/>
                    </a:prstGeom>
                  </pic:spPr>
                </pic:pic>
              </a:graphicData>
            </a:graphic>
          </wp:inline>
        </w:drawing>
      </w:r>
    </w:p>
    <w:p w14:paraId="16418059" w14:textId="24046DC1" w:rsidR="002F03E3" w:rsidRDefault="0042190E" w:rsidP="0042190E">
      <w:pPr>
        <w:pStyle w:val="Caption"/>
      </w:pPr>
      <w:bookmarkStart w:id="84" w:name="_Toc177564604"/>
      <w:r>
        <w:t xml:space="preserve">Hình </w:t>
      </w:r>
      <w:r w:rsidR="0011653B">
        <w:fldChar w:fldCharType="begin"/>
      </w:r>
      <w:r w:rsidR="0011653B">
        <w:instrText xml:space="preserve"> STYLEREF 2 \s </w:instrText>
      </w:r>
      <w:r w:rsidR="0011653B">
        <w:fldChar w:fldCharType="separate"/>
      </w:r>
      <w:r w:rsidR="00CA5CAD">
        <w:t>3</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11</w:t>
      </w:r>
      <w:r w:rsidR="0011653B">
        <w:fldChar w:fldCharType="end"/>
      </w:r>
      <w:r>
        <w:t>: Lưu đồ giải thuật STM32F103C8T6</w:t>
      </w:r>
      <w:bookmarkEnd w:id="84"/>
    </w:p>
    <w:p w14:paraId="1CCC617D" w14:textId="7C97E166" w:rsidR="0042190E" w:rsidRDefault="00053C8D" w:rsidP="0042190E">
      <w:r w:rsidRPr="00053C8D">
        <w:rPr>
          <w:b/>
          <w:bCs/>
        </w:rPr>
        <w:lastRenderedPageBreak/>
        <w:t xml:space="preserve">Bước 1: </w:t>
      </w:r>
      <w:r w:rsidRPr="00053C8D">
        <w:t>Khởi tạo các thi</w:t>
      </w:r>
      <w:r>
        <w:t>ết bị ngoại vi bao gồm: OLED</w:t>
      </w:r>
      <w:r w:rsidR="007F7EC4">
        <w:t>, MAX30102</w:t>
      </w:r>
    </w:p>
    <w:p w14:paraId="7C6A2E4E" w14:textId="35CE3156" w:rsidR="007F7EC4" w:rsidRDefault="007F7EC4" w:rsidP="0042190E">
      <w:r>
        <w:rPr>
          <w:b/>
          <w:bCs/>
        </w:rPr>
        <w:t xml:space="preserve">Bước 2: </w:t>
      </w:r>
      <w:r>
        <w:t>Đọc giá trị tín hiệu số</w:t>
      </w:r>
      <w:r w:rsidR="00A35959">
        <w:t xml:space="preserve"> của cường độ ánh sáng đỏ (RED)</w:t>
      </w:r>
      <w:r w:rsidR="00D033B1">
        <w:t xml:space="preserve"> và ánh sáng hồng ngoại (IR) thi được</w:t>
      </w:r>
      <w:r>
        <w:t xml:space="preserve"> từ IC MAX30102 thông qua </w:t>
      </w:r>
      <w:r w:rsidR="00A35959">
        <w:t>giao thức truyền thông I2C</w:t>
      </w:r>
      <w:r w:rsidR="00D033B1">
        <w:t>.</w:t>
      </w:r>
    </w:p>
    <w:p w14:paraId="4DB7173B" w14:textId="1E72D42F" w:rsidR="00D033B1" w:rsidRDefault="00D033B1" w:rsidP="0042190E">
      <w:r w:rsidRPr="00D033B1">
        <w:rPr>
          <w:b/>
          <w:bCs/>
        </w:rPr>
        <w:t xml:space="preserve">Bước 3: </w:t>
      </w:r>
      <w:r w:rsidRPr="00D033B1">
        <w:t xml:space="preserve">Xử </w:t>
      </w:r>
      <w:r w:rsidR="003B69F5">
        <w:t>lý</w:t>
      </w:r>
      <w:r w:rsidRPr="00D033B1">
        <w:t xml:space="preserve"> dữ liệu </w:t>
      </w:r>
      <w:r>
        <w:t xml:space="preserve">nhận được thành </w:t>
      </w:r>
      <w:r w:rsidR="0078418F">
        <w:t>giá trị nhịp tim và, SpO</w:t>
      </w:r>
      <w:proofErr w:type="gramStart"/>
      <w:r w:rsidR="00FB456F">
        <w:rPr>
          <w:vertAlign w:val="subscript"/>
        </w:rPr>
        <w:t xml:space="preserve">2 </w:t>
      </w:r>
      <w:r w:rsidR="00FB456F">
        <w:t>.</w:t>
      </w:r>
      <w:proofErr w:type="gramEnd"/>
    </w:p>
    <w:p w14:paraId="6208C21C" w14:textId="7B479287" w:rsidR="00DA0D3A" w:rsidRDefault="00DA0D3A" w:rsidP="0042190E">
      <w:r>
        <w:rPr>
          <w:b/>
          <w:bCs/>
        </w:rPr>
        <w:t xml:space="preserve">Bước 4: </w:t>
      </w:r>
      <w:r>
        <w:t>Đưa dữ liệu hiển thị lên màn hình OLED.</w:t>
      </w:r>
    </w:p>
    <w:p w14:paraId="3DA8176B" w14:textId="3EF9C2E2" w:rsidR="00A16288" w:rsidRPr="00A16288" w:rsidRDefault="00DA0D3A" w:rsidP="00A16288">
      <w:r w:rsidRPr="00A16288">
        <w:rPr>
          <w:b/>
          <w:bCs/>
        </w:rPr>
        <w:t xml:space="preserve">Bước 5: </w:t>
      </w:r>
      <w:r w:rsidR="00A16288" w:rsidRPr="00A16288">
        <w:t>Truyền dữ liệu qua ESP</w:t>
      </w:r>
      <w:r w:rsidR="000774F6">
        <w:t>8266</w:t>
      </w:r>
      <w:r w:rsidR="00A16288" w:rsidRPr="00A16288">
        <w:t xml:space="preserve"> th</w:t>
      </w:r>
      <w:r w:rsidR="00A16288">
        <w:t>ông qua giao thức MQTT</w:t>
      </w:r>
      <w:r w:rsidR="00595E75">
        <w:t xml:space="preserve"> rồi quay lại bước 2</w:t>
      </w:r>
      <w:r w:rsidR="00A16288">
        <w:t>.</w:t>
      </w:r>
    </w:p>
    <w:p w14:paraId="4895D178" w14:textId="149BCA86" w:rsidR="009817B4" w:rsidRDefault="009817B4" w:rsidP="009817B4">
      <w:pPr>
        <w:pStyle w:val="Heading4"/>
      </w:pPr>
      <w:r>
        <w:t>Lưu đồ giải thuật cho ESP8266</w:t>
      </w:r>
    </w:p>
    <w:p w14:paraId="7D388E5A" w14:textId="3C140C7F" w:rsidR="00EE419E" w:rsidRDefault="00DB3891" w:rsidP="00EE419E">
      <w:pPr>
        <w:pStyle w:val="image"/>
        <w:keepNext/>
      </w:pPr>
      <w:r>
        <w:rPr>
          <w:noProof/>
        </w:rPr>
        <w:drawing>
          <wp:inline distT="0" distB="0" distL="0" distR="0" wp14:anchorId="68304B16" wp14:editId="547864DE">
            <wp:extent cx="4691743" cy="4464158"/>
            <wp:effectExtent l="0" t="0" r="0" b="0"/>
            <wp:docPr id="1591470467" name="Picture 6" descr="A diagram of a ser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470467" name="Picture 6" descr="A diagram of a server&#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4696382" cy="4468572"/>
                    </a:xfrm>
                    <a:prstGeom prst="rect">
                      <a:avLst/>
                    </a:prstGeom>
                  </pic:spPr>
                </pic:pic>
              </a:graphicData>
            </a:graphic>
          </wp:inline>
        </w:drawing>
      </w:r>
    </w:p>
    <w:p w14:paraId="1C277E00" w14:textId="5477A3F7" w:rsidR="000774F6" w:rsidRDefault="00EE419E" w:rsidP="00EE419E">
      <w:pPr>
        <w:pStyle w:val="Caption"/>
      </w:pPr>
      <w:bookmarkStart w:id="85" w:name="_Toc177564605"/>
      <w:r w:rsidRPr="00DB3891">
        <w:t xml:space="preserve">Hình </w:t>
      </w:r>
      <w:r w:rsidR="0011653B">
        <w:fldChar w:fldCharType="begin"/>
      </w:r>
      <w:r w:rsidR="0011653B">
        <w:instrText xml:space="preserve"> STYLEREF 2 \s </w:instrText>
      </w:r>
      <w:r w:rsidR="0011653B">
        <w:fldChar w:fldCharType="separate"/>
      </w:r>
      <w:r w:rsidR="00CA5CAD">
        <w:t>3</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12</w:t>
      </w:r>
      <w:r w:rsidR="0011653B">
        <w:fldChar w:fldCharType="end"/>
      </w:r>
      <w:r w:rsidRPr="00DB3891">
        <w:t xml:space="preserve">:Lưu đồ </w:t>
      </w:r>
      <w:r w:rsidR="00DB3891" w:rsidRPr="00DB3891">
        <w:t>giải th</w:t>
      </w:r>
      <w:r w:rsidR="00DB3891">
        <w:t>uật ESP8266</w:t>
      </w:r>
      <w:bookmarkEnd w:id="85"/>
    </w:p>
    <w:p w14:paraId="57155B98" w14:textId="219528D8" w:rsidR="00595E75" w:rsidRDefault="00595E75" w:rsidP="00595E75">
      <w:r>
        <w:rPr>
          <w:b/>
          <w:bCs/>
        </w:rPr>
        <w:t xml:space="preserve">Bước 1: </w:t>
      </w:r>
      <w:r w:rsidRPr="00595E75">
        <w:t xml:space="preserve">Kết </w:t>
      </w:r>
      <w:r>
        <w:t>nối tới wifi và Thingsboard.</w:t>
      </w:r>
    </w:p>
    <w:p w14:paraId="7FCEC9AD" w14:textId="4B68A1F5" w:rsidR="00595E75" w:rsidRDefault="00595E75" w:rsidP="00595E75">
      <w:r w:rsidRPr="004844FF">
        <w:rPr>
          <w:b/>
          <w:bCs/>
        </w:rPr>
        <w:t xml:space="preserve">Bước 2: </w:t>
      </w:r>
      <w:r w:rsidR="004844FF" w:rsidRPr="004844FF">
        <w:t>Nhận chuỗi dữ liệu t</w:t>
      </w:r>
      <w:r w:rsidR="004844FF">
        <w:t>ừ STM32F103C8T6</w:t>
      </w:r>
      <w:r w:rsidR="00D95AA2">
        <w:t xml:space="preserve"> thông qua giao thức UART</w:t>
      </w:r>
      <w:r w:rsidR="004844FF">
        <w:t>.</w:t>
      </w:r>
    </w:p>
    <w:p w14:paraId="1FCD83D4" w14:textId="155871D4" w:rsidR="004844FF" w:rsidRDefault="004844FF" w:rsidP="00595E75">
      <w:r>
        <w:rPr>
          <w:b/>
          <w:bCs/>
        </w:rPr>
        <w:t xml:space="preserve">Bước 3: </w:t>
      </w:r>
      <w:r>
        <w:t>Xử lý tách chuỗi dữ liệu</w:t>
      </w:r>
      <w:r w:rsidR="00956DEA">
        <w:t xml:space="preserve"> để </w:t>
      </w:r>
      <w:r w:rsidR="00B2763F">
        <w:t>thu được giá trị nhịp tim và SpO</w:t>
      </w:r>
      <w:r w:rsidR="00B2763F">
        <w:rPr>
          <w:vertAlign w:val="subscript"/>
        </w:rPr>
        <w:t>2</w:t>
      </w:r>
      <w:r>
        <w:t>.</w:t>
      </w:r>
    </w:p>
    <w:p w14:paraId="6A76E071" w14:textId="4062773B" w:rsidR="004844FF" w:rsidRPr="00802433" w:rsidRDefault="004844FF" w:rsidP="00595E75">
      <w:r w:rsidRPr="00802433">
        <w:rPr>
          <w:b/>
          <w:bCs/>
        </w:rPr>
        <w:t xml:space="preserve">Bước 4: </w:t>
      </w:r>
      <w:r w:rsidR="00802433" w:rsidRPr="00802433">
        <w:t>Gửi dữ liệu lên server th</w:t>
      </w:r>
      <w:r w:rsidR="00802433">
        <w:t>ông qua giao thức MQTT</w:t>
      </w:r>
      <w:r w:rsidR="00321692">
        <w:t xml:space="preserve"> và quay lại bước 2</w:t>
      </w:r>
      <w:r w:rsidR="00802433">
        <w:t xml:space="preserve">. </w:t>
      </w:r>
    </w:p>
    <w:p w14:paraId="037859F4" w14:textId="14AAB328" w:rsidR="00087A61" w:rsidRDefault="007A3ABA" w:rsidP="007A3ABA">
      <w:pPr>
        <w:pStyle w:val="Heading2"/>
      </w:pPr>
      <w:bookmarkStart w:id="86" w:name="_Toc177564559"/>
      <w:r>
        <w:lastRenderedPageBreak/>
        <w:t>Kết quả thực hiện</w:t>
      </w:r>
      <w:bookmarkEnd w:id="86"/>
    </w:p>
    <w:p w14:paraId="1D54EEAD" w14:textId="1563CF04" w:rsidR="00F0272F" w:rsidRDefault="00F0272F" w:rsidP="00F0272F">
      <w:r w:rsidRPr="00F0272F">
        <w:t>Sau khi thực hiện thi</w:t>
      </w:r>
      <w:r>
        <w:t xml:space="preserve"> công mạch và hàn các linh kiện vào mạch, ta có kết quả mạch thực tế như sau:</w:t>
      </w:r>
    </w:p>
    <w:p w14:paraId="39AF4668" w14:textId="080816B0" w:rsidR="00E24ED6" w:rsidRDefault="00E24ED6" w:rsidP="00E24ED6">
      <w:pPr>
        <w:pStyle w:val="Heading3"/>
      </w:pPr>
      <w:bookmarkStart w:id="87" w:name="_Toc177564560"/>
      <w:r>
        <w:t>Kết quả phần cứng</w:t>
      </w:r>
      <w:bookmarkEnd w:id="87"/>
    </w:p>
    <w:p w14:paraId="563E0AF5" w14:textId="09A0CC06" w:rsidR="00F0272F" w:rsidRDefault="00F0272F" w:rsidP="00F0272F">
      <w:r>
        <w:t>Mạch</w:t>
      </w:r>
      <w:r w:rsidR="000F5109">
        <w:t xml:space="preserve"> được hàn đầy đủ, các chân linh kiện không bị chồng chéo lên nhau. Mạ</w:t>
      </w:r>
      <w:r w:rsidR="00130A8E">
        <w:t>ch</w:t>
      </w:r>
      <w:r w:rsidR="006C647F">
        <w:t xml:space="preserve"> hoạt động ổn định, đúng như</w:t>
      </w:r>
      <w:r w:rsidR="00FE075E">
        <w:t xml:space="preserve"> mục đích thiết kế ban đầu. Được</w:t>
      </w:r>
      <w:r w:rsidR="006C647F">
        <w:t xml:space="preserve"> kiểm chứng bằng </w:t>
      </w:r>
      <w:r w:rsidR="00FE075E">
        <w:t>cách đo điện áp</w:t>
      </w:r>
      <w:r w:rsidR="00130A8E">
        <w:t xml:space="preserve"> ở chân các linh kiện</w:t>
      </w:r>
      <w:r w:rsidR="00FE075E">
        <w:t xml:space="preserve"> bằng VOM và thử một số đoạn code lập trình đơn giản</w:t>
      </w:r>
      <w:r w:rsidR="00130A8E">
        <w:t xml:space="preserve"> để kiểm chứng mạch nạp hoạt động đúng.</w:t>
      </w:r>
    </w:p>
    <w:p w14:paraId="3CCD6E7E" w14:textId="77777777" w:rsidR="00517110" w:rsidRDefault="00517110" w:rsidP="00517110">
      <w:pPr>
        <w:pStyle w:val="image"/>
        <w:keepNext/>
      </w:pPr>
      <w:r w:rsidRPr="00517110">
        <w:rPr>
          <w:noProof/>
        </w:rPr>
        <w:drawing>
          <wp:inline distT="0" distB="0" distL="0" distR="0" wp14:anchorId="3146E7DD" wp14:editId="17A72EC3">
            <wp:extent cx="3781425" cy="3104012"/>
            <wp:effectExtent l="0" t="0" r="0" b="1270"/>
            <wp:docPr id="967051547" name="Picture 1" descr="A blue circuit board with white and gold compone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051547" name="Picture 1" descr="A blue circuit board with white and gold components&#10;&#10;Description automatically generated"/>
                    <pic:cNvPicPr/>
                  </pic:nvPicPr>
                  <pic:blipFill>
                    <a:blip r:embed="rId56"/>
                    <a:stretch>
                      <a:fillRect/>
                    </a:stretch>
                  </pic:blipFill>
                  <pic:spPr>
                    <a:xfrm>
                      <a:off x="0" y="0"/>
                      <a:ext cx="3787312" cy="3108844"/>
                    </a:xfrm>
                    <a:prstGeom prst="rect">
                      <a:avLst/>
                    </a:prstGeom>
                  </pic:spPr>
                </pic:pic>
              </a:graphicData>
            </a:graphic>
          </wp:inline>
        </w:drawing>
      </w:r>
    </w:p>
    <w:p w14:paraId="00C567D7" w14:textId="04496968" w:rsidR="00517110" w:rsidRPr="00517110" w:rsidRDefault="00517110" w:rsidP="00D6508B">
      <w:pPr>
        <w:pStyle w:val="Caption"/>
      </w:pPr>
      <w:bookmarkStart w:id="88" w:name="_Toc177564606"/>
      <w:r>
        <w:t xml:space="preserve">Hình </w:t>
      </w:r>
      <w:r w:rsidR="0011653B">
        <w:fldChar w:fldCharType="begin"/>
      </w:r>
      <w:r w:rsidR="0011653B">
        <w:instrText xml:space="preserve"> STYLEREF 2 \s </w:instrText>
      </w:r>
      <w:r w:rsidR="0011653B">
        <w:fldChar w:fldCharType="separate"/>
      </w:r>
      <w:r w:rsidR="00CA5CAD">
        <w:t>4</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1</w:t>
      </w:r>
      <w:r w:rsidR="0011653B">
        <w:fldChar w:fldCharType="end"/>
      </w:r>
      <w:r>
        <w:t>: Mạch PCB trước khi hàn linh kiện</w:t>
      </w:r>
      <w:bookmarkEnd w:id="88"/>
    </w:p>
    <w:p w14:paraId="357E5F53" w14:textId="2808C9A5" w:rsidR="00D33F04" w:rsidRDefault="00D33F04" w:rsidP="00F0272F">
      <w:r>
        <w:t>Tuy nhiên, mạch còn vài lỗi</w:t>
      </w:r>
      <w:r w:rsidR="00FC237A">
        <w:t xml:space="preserve"> và mối hàn chưa được đẹp</w:t>
      </w:r>
      <w:r>
        <w:t xml:space="preserve"> khi hàn linh kiện như cổng USB, IC MAX30102</w:t>
      </w:r>
      <w:r w:rsidR="00F46205">
        <w:t xml:space="preserve"> do còn hạn chế về dụng cụ và kinh nghiệm khi hàn mạch</w:t>
      </w:r>
      <w:r w:rsidR="00BB32F7">
        <w:t>. Vì vậy</w:t>
      </w:r>
      <w:r w:rsidR="00EF1B2E">
        <w:t>,</w:t>
      </w:r>
      <w:r w:rsidR="00BB32F7">
        <w:t xml:space="preserve"> </w:t>
      </w:r>
      <w:r w:rsidR="00EF1B2E">
        <w:t>khắc phục bằng cách sử dụng module IC MAX30102.</w:t>
      </w:r>
    </w:p>
    <w:p w14:paraId="41EA0643" w14:textId="77777777" w:rsidR="00D6508B" w:rsidRDefault="00D6508B" w:rsidP="00D6508B">
      <w:pPr>
        <w:pStyle w:val="image"/>
        <w:keepNext/>
      </w:pPr>
      <w:r w:rsidRPr="00D6508B">
        <w:rPr>
          <w:noProof/>
        </w:rPr>
        <w:lastRenderedPageBreak/>
        <w:drawing>
          <wp:inline distT="0" distB="0" distL="0" distR="0" wp14:anchorId="6ACC509B" wp14:editId="43B4540A">
            <wp:extent cx="2704399" cy="3086100"/>
            <wp:effectExtent l="0" t="0" r="1270" b="0"/>
            <wp:docPr id="882976369" name="Picture 1" descr="A blue circuit board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976369" name="Picture 1" descr="A blue circuit board with wires&#10;&#10;Description automatically generated"/>
                    <pic:cNvPicPr/>
                  </pic:nvPicPr>
                  <pic:blipFill rotWithShape="1">
                    <a:blip r:embed="rId57"/>
                    <a:srcRect l="5000" r="7368"/>
                    <a:stretch/>
                  </pic:blipFill>
                  <pic:spPr bwMode="auto">
                    <a:xfrm>
                      <a:off x="0" y="0"/>
                      <a:ext cx="2707637" cy="3089795"/>
                    </a:xfrm>
                    <a:prstGeom prst="rect">
                      <a:avLst/>
                    </a:prstGeom>
                    <a:ln>
                      <a:noFill/>
                    </a:ln>
                    <a:extLst>
                      <a:ext uri="{53640926-AAD7-44D8-BBD7-CCE9431645EC}">
                        <a14:shadowObscured xmlns:a14="http://schemas.microsoft.com/office/drawing/2010/main"/>
                      </a:ext>
                    </a:extLst>
                  </pic:spPr>
                </pic:pic>
              </a:graphicData>
            </a:graphic>
          </wp:inline>
        </w:drawing>
      </w:r>
    </w:p>
    <w:p w14:paraId="54FAC8DE" w14:textId="4ADB1FDB" w:rsidR="00D6508B" w:rsidRDefault="00D6508B" w:rsidP="00D6508B">
      <w:pPr>
        <w:pStyle w:val="Caption"/>
      </w:pPr>
      <w:bookmarkStart w:id="89" w:name="_Toc177564607"/>
      <w:r>
        <w:t xml:space="preserve">Hình </w:t>
      </w:r>
      <w:r w:rsidR="0011653B">
        <w:fldChar w:fldCharType="begin"/>
      </w:r>
      <w:r w:rsidR="0011653B">
        <w:instrText xml:space="preserve"> STYLEREF 2 \s </w:instrText>
      </w:r>
      <w:r w:rsidR="0011653B">
        <w:fldChar w:fldCharType="separate"/>
      </w:r>
      <w:r w:rsidR="00CA5CAD">
        <w:t>4</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2</w:t>
      </w:r>
      <w:r w:rsidR="0011653B">
        <w:fldChar w:fldCharType="end"/>
      </w:r>
      <w:r>
        <w:t>: Mạch sau khi hoàn thiện</w:t>
      </w:r>
      <w:bookmarkEnd w:id="89"/>
    </w:p>
    <w:p w14:paraId="6F3B2D98" w14:textId="7ACC7B7C" w:rsidR="00130A8E" w:rsidRDefault="00C33F15" w:rsidP="00C33F15">
      <w:pPr>
        <w:pStyle w:val="Heading3"/>
      </w:pPr>
      <w:bookmarkStart w:id="90" w:name="_Toc177564561"/>
      <w:r>
        <w:t>Kết quả phần mềm</w:t>
      </w:r>
      <w:bookmarkEnd w:id="90"/>
    </w:p>
    <w:p w14:paraId="576C2FF6" w14:textId="3D2B7A90" w:rsidR="008C0695" w:rsidRDefault="00C33F15" w:rsidP="008C0695">
      <w:r>
        <w:t>Mạch chạy được đúng chức năng ghi, đọc dữ liệu từ IC MAX30102</w:t>
      </w:r>
      <w:r w:rsidR="005D1DD3">
        <w:t xml:space="preserve">. Các giá trị đọc về được kiểm chứng </w:t>
      </w:r>
      <w:r w:rsidR="004B69D4">
        <w:t>bằng cách</w:t>
      </w:r>
      <w:r w:rsidR="00FB7F2A">
        <w:t xml:space="preserve"> debug</w:t>
      </w:r>
      <w:r w:rsidR="005D1DD3">
        <w:t xml:space="preserve"> truyền </w:t>
      </w:r>
      <w:r w:rsidR="004B69D4">
        <w:t xml:space="preserve">dữ liệu qua giao thức </w:t>
      </w:r>
      <w:r w:rsidR="005D1DD3">
        <w:t xml:space="preserve">UART </w:t>
      </w:r>
      <w:r w:rsidR="004B69D4">
        <w:t>tới</w:t>
      </w:r>
      <w:r w:rsidR="005D1DD3">
        <w:t xml:space="preserve"> máy tính cá nhân</w:t>
      </w:r>
      <w:r w:rsidR="004B69D4">
        <w:t xml:space="preserve">. </w:t>
      </w:r>
      <w:r w:rsidR="008C0695">
        <w:t>Giá trị đọc từ IC được thể hiện như sau:</w:t>
      </w:r>
    </w:p>
    <w:p w14:paraId="344195FB" w14:textId="77777777" w:rsidR="00C06D98" w:rsidRDefault="00C06D98" w:rsidP="00C06D98">
      <w:pPr>
        <w:pStyle w:val="image"/>
        <w:keepNext/>
      </w:pPr>
      <w:r w:rsidRPr="00C06D98">
        <w:rPr>
          <w:noProof/>
        </w:rPr>
        <w:drawing>
          <wp:inline distT="0" distB="0" distL="0" distR="0" wp14:anchorId="5082D9A5" wp14:editId="50D5207B">
            <wp:extent cx="4676775" cy="3211514"/>
            <wp:effectExtent l="19050" t="19050" r="9525" b="27305"/>
            <wp:docPr id="693195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195593" name=""/>
                    <pic:cNvPicPr/>
                  </pic:nvPicPr>
                  <pic:blipFill rotWithShape="1">
                    <a:blip r:embed="rId58"/>
                    <a:srcRect l="1654"/>
                    <a:stretch/>
                  </pic:blipFill>
                  <pic:spPr bwMode="auto">
                    <a:xfrm>
                      <a:off x="0" y="0"/>
                      <a:ext cx="4682487" cy="321543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079D5526" w14:textId="1DF8EC7C" w:rsidR="00C06D98" w:rsidRDefault="00C06D98" w:rsidP="00C06D98">
      <w:pPr>
        <w:pStyle w:val="Caption"/>
      </w:pPr>
      <w:bookmarkStart w:id="91" w:name="_Toc177564608"/>
      <w:r>
        <w:t xml:space="preserve">Hình </w:t>
      </w:r>
      <w:r w:rsidR="0011653B">
        <w:fldChar w:fldCharType="begin"/>
      </w:r>
      <w:r w:rsidR="0011653B">
        <w:instrText xml:space="preserve"> STYLEREF 2 \s </w:instrText>
      </w:r>
      <w:r w:rsidR="0011653B">
        <w:fldChar w:fldCharType="separate"/>
      </w:r>
      <w:r w:rsidR="00CA5CAD">
        <w:t>4</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3</w:t>
      </w:r>
      <w:r w:rsidR="0011653B">
        <w:fldChar w:fldCharType="end"/>
      </w:r>
      <w:r>
        <w:t>: Giá trị</w:t>
      </w:r>
      <w:r w:rsidR="00A80DBF">
        <w:t xml:space="preserve"> tín hiệu số</w:t>
      </w:r>
      <w:r>
        <w:t xml:space="preserve"> </w:t>
      </w:r>
      <w:r w:rsidR="003E129D">
        <w:t>thu được</w:t>
      </w:r>
      <w:r w:rsidR="00A80DBF">
        <w:t xml:space="preserve"> của </w:t>
      </w:r>
      <w:r w:rsidR="00A01C22">
        <w:t>R và IR</w:t>
      </w:r>
      <w:r>
        <w:t xml:space="preserve"> khi chưa đặt tay lên cảm biến</w:t>
      </w:r>
      <w:bookmarkEnd w:id="91"/>
    </w:p>
    <w:p w14:paraId="573AF21C" w14:textId="77777777" w:rsidR="00A80DBF" w:rsidRDefault="00A80DBF" w:rsidP="00A80DBF">
      <w:pPr>
        <w:pStyle w:val="image"/>
        <w:keepNext/>
      </w:pPr>
      <w:r w:rsidRPr="00A80DBF">
        <w:rPr>
          <w:noProof/>
        </w:rPr>
        <w:lastRenderedPageBreak/>
        <w:drawing>
          <wp:inline distT="0" distB="0" distL="0" distR="0" wp14:anchorId="3B459B8F" wp14:editId="36D01679">
            <wp:extent cx="5162550" cy="3520051"/>
            <wp:effectExtent l="19050" t="19050" r="19050" b="23495"/>
            <wp:docPr id="146028883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288835" name="Picture 1" descr="A screenshot of a computer&#10;&#10;Description automatically generated"/>
                    <pic:cNvPicPr/>
                  </pic:nvPicPr>
                  <pic:blipFill>
                    <a:blip r:embed="rId59"/>
                    <a:stretch>
                      <a:fillRect/>
                    </a:stretch>
                  </pic:blipFill>
                  <pic:spPr>
                    <a:xfrm>
                      <a:off x="0" y="0"/>
                      <a:ext cx="5174822" cy="3528419"/>
                    </a:xfrm>
                    <a:prstGeom prst="rect">
                      <a:avLst/>
                    </a:prstGeom>
                    <a:ln>
                      <a:solidFill>
                        <a:schemeClr val="tx1"/>
                      </a:solidFill>
                    </a:ln>
                  </pic:spPr>
                </pic:pic>
              </a:graphicData>
            </a:graphic>
          </wp:inline>
        </w:drawing>
      </w:r>
    </w:p>
    <w:p w14:paraId="5F052786" w14:textId="1EA9FA49" w:rsidR="00C06D98" w:rsidRDefault="00A80DBF" w:rsidP="00A80DBF">
      <w:pPr>
        <w:pStyle w:val="Caption"/>
      </w:pPr>
      <w:bookmarkStart w:id="92" w:name="_Toc177564609"/>
      <w:r>
        <w:t xml:space="preserve">Hình </w:t>
      </w:r>
      <w:r w:rsidR="0011653B">
        <w:fldChar w:fldCharType="begin"/>
      </w:r>
      <w:r w:rsidR="0011653B">
        <w:instrText xml:space="preserve"> STYLEREF 2 \s </w:instrText>
      </w:r>
      <w:r w:rsidR="0011653B">
        <w:fldChar w:fldCharType="separate"/>
      </w:r>
      <w:r w:rsidR="00CA5CAD">
        <w:t>4</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4</w:t>
      </w:r>
      <w:r w:rsidR="0011653B">
        <w:fldChar w:fldCharType="end"/>
      </w:r>
      <w:r>
        <w:t xml:space="preserve">: Giá trị </w:t>
      </w:r>
      <w:r w:rsidR="003E129D">
        <w:t>tín hiệu số thu</w:t>
      </w:r>
      <w:r>
        <w:t xml:space="preserve"> được khi đặt tay lên </w:t>
      </w:r>
      <w:r w:rsidR="003E129D">
        <w:t>cảm biến</w:t>
      </w:r>
      <w:bookmarkEnd w:id="92"/>
    </w:p>
    <w:p w14:paraId="71337E22" w14:textId="77777777" w:rsidR="006957E6" w:rsidRDefault="006957E6" w:rsidP="006957E6">
      <w:pPr>
        <w:pStyle w:val="image"/>
        <w:keepNext/>
      </w:pPr>
      <w:r w:rsidRPr="006957E6">
        <w:rPr>
          <w:noProof/>
        </w:rPr>
        <w:drawing>
          <wp:inline distT="0" distB="0" distL="0" distR="0" wp14:anchorId="574B49FD" wp14:editId="6DC9A363">
            <wp:extent cx="5248275" cy="3648509"/>
            <wp:effectExtent l="19050" t="19050" r="9525" b="28575"/>
            <wp:docPr id="93422725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227250" name="Picture 1" descr="A screenshot of a computer&#10;&#10;Description automatically generated"/>
                    <pic:cNvPicPr/>
                  </pic:nvPicPr>
                  <pic:blipFill>
                    <a:blip r:embed="rId60"/>
                    <a:stretch>
                      <a:fillRect/>
                    </a:stretch>
                  </pic:blipFill>
                  <pic:spPr>
                    <a:xfrm>
                      <a:off x="0" y="0"/>
                      <a:ext cx="5259101" cy="3656035"/>
                    </a:xfrm>
                    <a:prstGeom prst="rect">
                      <a:avLst/>
                    </a:prstGeom>
                    <a:ln>
                      <a:solidFill>
                        <a:schemeClr val="tx1"/>
                      </a:solidFill>
                    </a:ln>
                  </pic:spPr>
                </pic:pic>
              </a:graphicData>
            </a:graphic>
          </wp:inline>
        </w:drawing>
      </w:r>
    </w:p>
    <w:p w14:paraId="0A9A4A5E" w14:textId="3713656A" w:rsidR="003E129D" w:rsidRPr="003E129D" w:rsidRDefault="006957E6" w:rsidP="006957E6">
      <w:pPr>
        <w:pStyle w:val="Caption"/>
      </w:pPr>
      <w:bookmarkStart w:id="93" w:name="_Toc177564610"/>
      <w:r>
        <w:t xml:space="preserve">Hình </w:t>
      </w:r>
      <w:r w:rsidR="0011653B">
        <w:fldChar w:fldCharType="begin"/>
      </w:r>
      <w:r w:rsidR="0011653B">
        <w:instrText xml:space="preserve"> STYLEREF 2 \s </w:instrText>
      </w:r>
      <w:r w:rsidR="0011653B">
        <w:fldChar w:fldCharType="separate"/>
      </w:r>
      <w:r w:rsidR="00CA5CAD">
        <w:t>4</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5</w:t>
      </w:r>
      <w:r w:rsidR="0011653B">
        <w:fldChar w:fldCharType="end"/>
      </w:r>
      <w:r>
        <w:t>: Giá trị nồng độ SpO</w:t>
      </w:r>
      <w:r>
        <w:rPr>
          <w:vertAlign w:val="subscript"/>
        </w:rPr>
        <w:t>2</w:t>
      </w:r>
      <w:r>
        <w:t xml:space="preserve"> thu được</w:t>
      </w:r>
      <w:bookmarkEnd w:id="93"/>
    </w:p>
    <w:p w14:paraId="3DB5F2A7" w14:textId="77777777" w:rsidR="009E1C03" w:rsidRDefault="009E1C03" w:rsidP="008C0695"/>
    <w:p w14:paraId="428546E7" w14:textId="4AF38BB9" w:rsidR="00363F58" w:rsidRDefault="00363F58" w:rsidP="008C0695">
      <w:r>
        <w:lastRenderedPageBreak/>
        <w:t>Giá trị nồng độ SpO</w:t>
      </w:r>
      <w:r>
        <w:rPr>
          <w:vertAlign w:val="subscript"/>
        </w:rPr>
        <w:t xml:space="preserve">2 </w:t>
      </w:r>
      <w:r w:rsidR="00EE720B">
        <w:t>hiển thị được lên trên màn hình OLED</w:t>
      </w:r>
    </w:p>
    <w:p w14:paraId="7AB52C48" w14:textId="77777777" w:rsidR="0011653B" w:rsidRDefault="0011653B" w:rsidP="0011653B">
      <w:pPr>
        <w:pStyle w:val="image"/>
        <w:keepNext/>
      </w:pPr>
      <w:r w:rsidRPr="0011653B">
        <w:rPr>
          <w:noProof/>
        </w:rPr>
        <w:drawing>
          <wp:inline distT="0" distB="0" distL="0" distR="0" wp14:anchorId="3209CCFA" wp14:editId="416A2302">
            <wp:extent cx="3419475" cy="3419475"/>
            <wp:effectExtent l="0" t="0" r="9525" b="9525"/>
            <wp:docPr id="1312206196" name="Picture 1" descr="A blue circuit board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206196" name="Picture 1" descr="A blue circuit board with wires&#10;&#10;Description automatically generated"/>
                    <pic:cNvPicPr/>
                  </pic:nvPicPr>
                  <pic:blipFill>
                    <a:blip r:embed="rId61"/>
                    <a:stretch>
                      <a:fillRect/>
                    </a:stretch>
                  </pic:blipFill>
                  <pic:spPr>
                    <a:xfrm>
                      <a:off x="0" y="0"/>
                      <a:ext cx="3419475" cy="3419475"/>
                    </a:xfrm>
                    <a:prstGeom prst="rect">
                      <a:avLst/>
                    </a:prstGeom>
                  </pic:spPr>
                </pic:pic>
              </a:graphicData>
            </a:graphic>
          </wp:inline>
        </w:drawing>
      </w:r>
    </w:p>
    <w:p w14:paraId="59D9EF03" w14:textId="1D5D7FA2" w:rsidR="00EE720B" w:rsidRPr="00363F58" w:rsidRDefault="0011653B" w:rsidP="0011653B">
      <w:pPr>
        <w:pStyle w:val="Caption"/>
      </w:pPr>
      <w:bookmarkStart w:id="94" w:name="_Toc177564611"/>
      <w:r>
        <w:t xml:space="preserve">Hình </w:t>
      </w:r>
      <w:r>
        <w:fldChar w:fldCharType="begin"/>
      </w:r>
      <w:r>
        <w:instrText xml:space="preserve"> STYLEREF 2 \s </w:instrText>
      </w:r>
      <w:r>
        <w:fldChar w:fldCharType="separate"/>
      </w:r>
      <w:r w:rsidR="00CA5CAD">
        <w:t>4</w:t>
      </w:r>
      <w:r>
        <w:fldChar w:fldCharType="end"/>
      </w:r>
      <w:r>
        <w:noBreakHyphen/>
      </w:r>
      <w:r>
        <w:fldChar w:fldCharType="begin"/>
      </w:r>
      <w:r>
        <w:instrText xml:space="preserve"> SEQ Hình \* ARABIC \s 2 </w:instrText>
      </w:r>
      <w:r>
        <w:fldChar w:fldCharType="separate"/>
      </w:r>
      <w:r w:rsidR="00CA5CAD">
        <w:t>6</w:t>
      </w:r>
      <w:r>
        <w:fldChar w:fldCharType="end"/>
      </w:r>
      <w:r>
        <w:t>: Mạch hiển thị giá trị SpO</w:t>
      </w:r>
      <w:r>
        <w:rPr>
          <w:vertAlign w:val="subscript"/>
        </w:rPr>
        <w:t>2</w:t>
      </w:r>
      <w:bookmarkEnd w:id="94"/>
    </w:p>
    <w:p w14:paraId="2AE8BD72" w14:textId="4BB6E53E" w:rsidR="008C0695" w:rsidRDefault="00C90948" w:rsidP="008C0695">
      <w:r w:rsidRPr="00C90948">
        <w:t>Mạch truyền được qua ESP8266 và</w:t>
      </w:r>
      <w:r>
        <w:t xml:space="preserve"> t</w:t>
      </w:r>
      <w:r w:rsidR="00E61661">
        <w:t>iếp đó lên</w:t>
      </w:r>
      <w:r>
        <w:t xml:space="preserve"> Server</w:t>
      </w:r>
      <w:r w:rsidR="00C70B5A">
        <w:t>.</w:t>
      </w:r>
    </w:p>
    <w:p w14:paraId="092B22D5" w14:textId="77777777" w:rsidR="00C70B5A" w:rsidRDefault="00C70B5A" w:rsidP="009E1C03">
      <w:pPr>
        <w:pStyle w:val="image"/>
      </w:pPr>
      <w:r w:rsidRPr="00C70B5A">
        <w:rPr>
          <w:noProof/>
        </w:rPr>
        <w:drawing>
          <wp:inline distT="0" distB="0" distL="0" distR="0" wp14:anchorId="37233B82" wp14:editId="2253648E">
            <wp:extent cx="5324475" cy="2515200"/>
            <wp:effectExtent l="0" t="0" r="0" b="0"/>
            <wp:docPr id="8160990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09902" name="Picture 1" descr="A screenshot of a computer&#10;&#10;Description automatically generated"/>
                    <pic:cNvPicPr/>
                  </pic:nvPicPr>
                  <pic:blipFill>
                    <a:blip r:embed="rId62"/>
                    <a:stretch>
                      <a:fillRect/>
                    </a:stretch>
                  </pic:blipFill>
                  <pic:spPr>
                    <a:xfrm>
                      <a:off x="0" y="0"/>
                      <a:ext cx="5329042" cy="2517358"/>
                    </a:xfrm>
                    <a:prstGeom prst="rect">
                      <a:avLst/>
                    </a:prstGeom>
                  </pic:spPr>
                </pic:pic>
              </a:graphicData>
            </a:graphic>
          </wp:inline>
        </w:drawing>
      </w:r>
    </w:p>
    <w:p w14:paraId="0BB7AA6E" w14:textId="01766D5A" w:rsidR="00C70B5A" w:rsidRDefault="00C70B5A" w:rsidP="009E1C03">
      <w:pPr>
        <w:pStyle w:val="Caption"/>
      </w:pPr>
      <w:bookmarkStart w:id="95" w:name="_Toc177564612"/>
      <w:r>
        <w:t xml:space="preserve">Hình </w:t>
      </w:r>
      <w:r w:rsidR="0011653B">
        <w:fldChar w:fldCharType="begin"/>
      </w:r>
      <w:r w:rsidR="0011653B">
        <w:instrText xml:space="preserve"> STYLEREF 2 \s </w:instrText>
      </w:r>
      <w:r w:rsidR="0011653B">
        <w:fldChar w:fldCharType="separate"/>
      </w:r>
      <w:r w:rsidR="00CA5CAD">
        <w:t>4</w:t>
      </w:r>
      <w:r w:rsidR="0011653B">
        <w:fldChar w:fldCharType="end"/>
      </w:r>
      <w:r w:rsidR="0011653B">
        <w:noBreakHyphen/>
      </w:r>
      <w:r w:rsidR="0011653B">
        <w:fldChar w:fldCharType="begin"/>
      </w:r>
      <w:r w:rsidR="0011653B">
        <w:instrText xml:space="preserve"> SEQ Hình \* ARABIC \s 2 </w:instrText>
      </w:r>
      <w:r w:rsidR="0011653B">
        <w:fldChar w:fldCharType="separate"/>
      </w:r>
      <w:r w:rsidR="00CA5CAD">
        <w:t>7</w:t>
      </w:r>
      <w:r w:rsidR="0011653B">
        <w:fldChar w:fldCharType="end"/>
      </w:r>
      <w:r>
        <w:t>: Giá trị SpO</w:t>
      </w:r>
      <w:r>
        <w:rPr>
          <w:vertAlign w:val="subscript"/>
        </w:rPr>
        <w:t xml:space="preserve">2 </w:t>
      </w:r>
      <w:r>
        <w:t>hiển thị trên Thingsboard</w:t>
      </w:r>
      <w:bookmarkEnd w:id="95"/>
    </w:p>
    <w:p w14:paraId="2C457BB6" w14:textId="76C8B61F" w:rsidR="00BB32F7" w:rsidRDefault="0011653B" w:rsidP="008C0695">
      <w:r>
        <w:t>Bên cạnh đó, c</w:t>
      </w:r>
      <w:r w:rsidR="00BB32F7">
        <w:t xml:space="preserve">hưa thực hiện được việc xử </w:t>
      </w:r>
      <w:r w:rsidR="003B69F5">
        <w:t>lý</w:t>
      </w:r>
      <w:r w:rsidR="006B7807">
        <w:t xml:space="preserve"> tín hiệu nhận được từ IC MAX30102 để tính ra nhịp tim. Do hạn chế về khả năng xử </w:t>
      </w:r>
      <w:r w:rsidR="003B69F5">
        <w:t>lý</w:t>
      </w:r>
      <w:r w:rsidR="00F65378" w:rsidRPr="00F65378">
        <w:t>,</w:t>
      </w:r>
      <w:r w:rsidR="006B7807" w:rsidRPr="00F65378">
        <w:t xml:space="preserve"> tính toán</w:t>
      </w:r>
      <w:r w:rsidR="006B7807">
        <w:t xml:space="preserve"> số liệu</w:t>
      </w:r>
    </w:p>
    <w:p w14:paraId="70A888F6" w14:textId="77777777" w:rsidR="00E61661" w:rsidRPr="00C90948" w:rsidRDefault="00E61661" w:rsidP="008C0695"/>
    <w:p w14:paraId="0391649C" w14:textId="29919226" w:rsidR="00D12AB6" w:rsidRPr="00D12AB6" w:rsidRDefault="00F0272F" w:rsidP="00D12AB6">
      <w:pPr>
        <w:pStyle w:val="Heading1"/>
      </w:pPr>
      <w:r w:rsidRPr="00C90948">
        <w:br w:type="page"/>
      </w:r>
      <w:bookmarkStart w:id="96" w:name="_Toc177564562"/>
      <w:r w:rsidR="00D12AB6">
        <w:lastRenderedPageBreak/>
        <w:t>PHẦN KẾT LUẬN</w:t>
      </w:r>
      <w:bookmarkEnd w:id="96"/>
    </w:p>
    <w:p w14:paraId="3C6DC007" w14:textId="4449897F" w:rsidR="00A40A5B" w:rsidRDefault="00AD2C98" w:rsidP="00AD2C98">
      <w:pPr>
        <w:pStyle w:val="Heading2"/>
      </w:pPr>
      <w:bookmarkStart w:id="97" w:name="_Toc177564563"/>
      <w:r>
        <w:t>Kết luận</w:t>
      </w:r>
      <w:bookmarkEnd w:id="97"/>
    </w:p>
    <w:p w14:paraId="52092288" w14:textId="0C952295" w:rsidR="00F87D0B" w:rsidRDefault="00F87D0B" w:rsidP="00F87D0B">
      <w:r>
        <w:t xml:space="preserve">Đã thực hiện </w:t>
      </w:r>
      <w:r w:rsidR="00E930E4">
        <w:t>hoàn thiện thiết kế và thi công mạch PCB. Mạch hoạt độ</w:t>
      </w:r>
      <w:r w:rsidR="00D33F04">
        <w:t xml:space="preserve">ng </w:t>
      </w:r>
      <w:r w:rsidR="00EA6904">
        <w:t xml:space="preserve">đúng với các </w:t>
      </w:r>
      <w:r w:rsidR="007636CC">
        <w:t>đa</w:t>
      </w:r>
      <w:r w:rsidR="00EA6904">
        <w:t xml:space="preserve"> số lý thuyết thiết kế, điện áp </w:t>
      </w:r>
      <w:r w:rsidR="003B5F18">
        <w:t xml:space="preserve">trên các linh kiện ổn định. </w:t>
      </w:r>
      <w:r w:rsidR="00F10CE6">
        <w:t xml:space="preserve">Về phần mềm, thực hiện được đa phần các chức năng của hệ thống. </w:t>
      </w:r>
      <w:r w:rsidR="00A31247">
        <w:t xml:space="preserve">Đầu tiên, chức năng giao tiếp I2C </w:t>
      </w:r>
      <w:r w:rsidR="00947163">
        <w:t>(</w:t>
      </w:r>
      <w:r w:rsidR="00A31247">
        <w:t>cảm biến</w:t>
      </w:r>
      <w:r w:rsidR="00947163">
        <w:t>,</w:t>
      </w:r>
      <w:r w:rsidR="00A31247">
        <w:t xml:space="preserve"> OLED</w:t>
      </w:r>
      <w:r w:rsidR="00947163">
        <w:t>)</w:t>
      </w:r>
      <w:r w:rsidR="00A31247">
        <w:t xml:space="preserve"> </w:t>
      </w:r>
      <w:r w:rsidR="00947163">
        <w:t>và giao tiếp UART</w:t>
      </w:r>
      <w:r w:rsidR="00A33D02">
        <w:t xml:space="preserve"> (ESP8266, debug mạch USB – UART)</w:t>
      </w:r>
      <w:r w:rsidR="006C7BDB">
        <w:t xml:space="preserve"> hoạt động tốt. </w:t>
      </w:r>
      <w:r w:rsidR="007A6AE1">
        <w:t>Trong quá trình thực hiện đề tài, đã rút được nhiều kinh nghiệm trong quy trình thiết kế lên một hệ thống nhúng từ việc lên ý tưởng</w:t>
      </w:r>
      <w:r w:rsidR="00063487">
        <w:t xml:space="preserve">, thi công mạch và lập trình. Bên cạnh đó, </w:t>
      </w:r>
      <w:r w:rsidR="00F66541">
        <w:t>cải thiện được khả năng giải quyết những vấn đề gặp phải khi mạch gặp lỗi</w:t>
      </w:r>
      <w:r w:rsidR="007676A9">
        <w:t>.</w:t>
      </w:r>
    </w:p>
    <w:p w14:paraId="4A0D6A7E" w14:textId="0EE9A037" w:rsidR="006B10CC" w:rsidRPr="00F87D0B" w:rsidRDefault="00EE1D4F" w:rsidP="00F87D0B">
      <w:r>
        <w:t xml:space="preserve">Nhìn chung, </w:t>
      </w:r>
      <w:r w:rsidR="00F20D4F">
        <w:t xml:space="preserve">hoàn thành được đa phần các nhiệm vụ đặt ra từ đầu. Tuy nhiên vẫn còn nhiều thiếu </w:t>
      </w:r>
      <w:r w:rsidR="00425292">
        <w:t>s</w:t>
      </w:r>
      <w:r w:rsidR="00F20D4F">
        <w:t>ót</w:t>
      </w:r>
      <w:r w:rsidR="004C481E">
        <w:t xml:space="preserve">. Đầu tiên là việc thiếu kinh nghiệm trong việc thi công mạch nên </w:t>
      </w:r>
      <w:r w:rsidR="00851FCC">
        <w:t xml:space="preserve">mối hàn chưa được đẹp và một số linh kiện bị hư hại </w:t>
      </w:r>
      <w:r w:rsidR="00923A3C">
        <w:t>(IC</w:t>
      </w:r>
      <w:r w:rsidR="00851FCC">
        <w:t xml:space="preserve"> MAX30102, cổng USB)</w:t>
      </w:r>
      <w:r w:rsidR="00923A3C">
        <w:t>. Từ đó phải sử dụng module thay thế, do chưa cân đối được thời gian</w:t>
      </w:r>
      <w:r w:rsidR="009D3646">
        <w:t xml:space="preserve"> nên không kịp để thiết kế và in lại mạch mới.</w:t>
      </w:r>
      <w:r w:rsidR="00C61B57">
        <w:t xml:space="preserve"> Tiếp đó, mạch vẫn chưa chạy được một số chức năng do hạn chế trong việc xử </w:t>
      </w:r>
      <w:r w:rsidR="003B69F5">
        <w:t>lý</w:t>
      </w:r>
      <w:r w:rsidR="00C61B57">
        <w:t xml:space="preserve"> t</w:t>
      </w:r>
      <w:r w:rsidR="00350848">
        <w:t>huật toán tín hiệu.</w:t>
      </w:r>
    </w:p>
    <w:p w14:paraId="5B274AFF" w14:textId="71CD35F1" w:rsidR="004D0DF5" w:rsidRDefault="007E35FE" w:rsidP="004D0DF5">
      <w:pPr>
        <w:pStyle w:val="Heading2"/>
      </w:pPr>
      <w:bookmarkStart w:id="98" w:name="_Toc177564564"/>
      <w:r>
        <w:t>Hướng phát triển</w:t>
      </w:r>
      <w:bookmarkEnd w:id="98"/>
    </w:p>
    <w:p w14:paraId="0A58240A" w14:textId="415CA284" w:rsidR="00350848" w:rsidRDefault="00350848" w:rsidP="00350848">
      <w:r>
        <w:t xml:space="preserve">Mạch có thể </w:t>
      </w:r>
      <w:r w:rsidR="00AA38C6">
        <w:t xml:space="preserve">thay thế IC khác để đo điện tim thay vì quang học. Kết quả thu được sẽ chính xác hơn. Bên cạnh đó khi sử dụng </w:t>
      </w:r>
      <w:r w:rsidR="00983286">
        <w:t>tín hiệu điện tim có thể dự đoán thêm một số bệnh</w:t>
      </w:r>
      <w:r w:rsidR="002F262F">
        <w:t xml:space="preserve"> ở tim.</w:t>
      </w:r>
    </w:p>
    <w:p w14:paraId="01AB3E75" w14:textId="7E0A2670" w:rsidR="00FC170A" w:rsidRPr="00FC170A" w:rsidRDefault="00FC170A" w:rsidP="00350848">
      <w:r w:rsidRPr="00FC170A">
        <w:t>Ngoài ra, có thể th</w:t>
      </w:r>
      <w:r>
        <w:t>êm kết hợp thiết kế web hoặc app mobile để người dùng tiện cho việc theo dõi.</w:t>
      </w:r>
      <w:r w:rsidR="0054058F">
        <w:t xml:space="preserve"> </w:t>
      </w:r>
      <w:r w:rsidR="001657B1">
        <w:t>Tiếp đó có thể tích hợp</w:t>
      </w:r>
      <w:r w:rsidR="00E14E49">
        <w:t xml:space="preserve"> thêm các mô hình máy học để </w:t>
      </w:r>
      <w:r w:rsidR="00943225">
        <w:t xml:space="preserve">dự đoán </w:t>
      </w:r>
      <w:r w:rsidR="00FD7474">
        <w:t>một số căn bệnh từ điện tim.</w:t>
      </w:r>
    </w:p>
    <w:p w14:paraId="689B4F9E" w14:textId="77777777" w:rsidR="004D0DF5" w:rsidRPr="00FC170A" w:rsidRDefault="004D0DF5" w:rsidP="00350848">
      <w:pPr>
        <w:rPr>
          <w:rFonts w:eastAsiaTheme="majorEastAsia" w:cstheme="majorBidi"/>
          <w:sz w:val="26"/>
          <w:szCs w:val="32"/>
        </w:rPr>
      </w:pPr>
      <w:r>
        <w:br w:type="page"/>
      </w:r>
    </w:p>
    <w:p w14:paraId="7C46217D" w14:textId="3CB347B7" w:rsidR="00BB1672" w:rsidRDefault="00BB1672" w:rsidP="00345757">
      <w:pPr>
        <w:pStyle w:val="Heading1"/>
        <w:numPr>
          <w:ilvl w:val="0"/>
          <w:numId w:val="0"/>
        </w:numPr>
      </w:pPr>
      <w:bookmarkStart w:id="99" w:name="_Toc177564565"/>
      <w:r>
        <w:lastRenderedPageBreak/>
        <w:t>TÀI LIỆU THAM KHẢO</w:t>
      </w:r>
      <w:bookmarkEnd w:id="99"/>
    </w:p>
    <w:p w14:paraId="71717B44" w14:textId="24B56E07" w:rsidR="00345757" w:rsidRDefault="00345757" w:rsidP="00345757">
      <w:pPr>
        <w:pStyle w:val="ListParagraph"/>
        <w:numPr>
          <w:ilvl w:val="0"/>
          <w:numId w:val="19"/>
        </w:numPr>
      </w:pPr>
      <w:r w:rsidRPr="00345757">
        <w:t xml:space="preserve">D. Kim Thoa, (06/ 04/ 2017), </w:t>
      </w:r>
      <w:r w:rsidRPr="002B2B08">
        <w:rPr>
          <w:i/>
          <w:iCs/>
        </w:rPr>
        <w:t>“Máy đo nhịp tim hoạt động ra sao?”</w:t>
      </w:r>
      <w:r w:rsidRPr="00345757">
        <w:t xml:space="preserve">, Truy cập từ: </w:t>
      </w:r>
      <w:hyperlink r:id="rId63" w:history="1">
        <w:r w:rsidRPr="001D5F46">
          <w:rPr>
            <w:rStyle w:val="Hyperlink"/>
          </w:rPr>
          <w:t>https://tuoitre.vn/tu-van-tieu-dung/may-do-nhip-tim-hoat-dong-ra-sao-1292606.htm</w:t>
        </w:r>
      </w:hyperlink>
      <w:r w:rsidRPr="00345757">
        <w:t>.</w:t>
      </w:r>
      <w:r>
        <w:t xml:space="preserve"> </w:t>
      </w:r>
    </w:p>
    <w:p w14:paraId="2E46F818" w14:textId="618C2DA2" w:rsidR="007B510E" w:rsidRDefault="007B510E" w:rsidP="00345757">
      <w:pPr>
        <w:pStyle w:val="ListParagraph"/>
        <w:numPr>
          <w:ilvl w:val="0"/>
          <w:numId w:val="19"/>
        </w:numPr>
      </w:pPr>
      <w:r>
        <w:t xml:space="preserve">Nguyễn Văn Ngọc, </w:t>
      </w:r>
      <w:r w:rsidR="001B110A">
        <w:t xml:space="preserve">(02/ 06/ 2013), </w:t>
      </w:r>
      <w:r w:rsidR="001B110A" w:rsidRPr="002B2B08">
        <w:rPr>
          <w:i/>
          <w:iCs/>
        </w:rPr>
        <w:t xml:space="preserve">“Nghiên cứu thiết kế </w:t>
      </w:r>
      <w:r w:rsidR="002B2B08" w:rsidRPr="002B2B08">
        <w:rPr>
          <w:i/>
          <w:iCs/>
        </w:rPr>
        <w:t>mô hình máy đo nhịp tim và nồng độ oxi trong máu”</w:t>
      </w:r>
      <w:r w:rsidR="002B2B08">
        <w:rPr>
          <w:i/>
          <w:iCs/>
        </w:rPr>
        <w:t>,</w:t>
      </w:r>
      <w:r w:rsidR="002B2B08">
        <w:t xml:space="preserve"> Truy cập từ: </w:t>
      </w:r>
      <w:hyperlink r:id="rId64" w:history="1">
        <w:r w:rsidR="00F33E18" w:rsidRPr="004E3E0F">
          <w:rPr>
            <w:rStyle w:val="Hyperlink"/>
          </w:rPr>
          <w:t>https://1tailieu.com/document/nghien-cuu-thiet-ke-mo-hinh-may-do-nhip-tim-va-nong-do-oxy-trong-mau-1397933.html</w:t>
        </w:r>
      </w:hyperlink>
      <w:r w:rsidR="00F33E18">
        <w:t xml:space="preserve"> </w:t>
      </w:r>
    </w:p>
    <w:p w14:paraId="12D3EEA9" w14:textId="3C5D2901" w:rsidR="00F33E18" w:rsidRDefault="00F6327D" w:rsidP="00345757">
      <w:pPr>
        <w:pStyle w:val="ListParagraph"/>
        <w:numPr>
          <w:ilvl w:val="0"/>
          <w:numId w:val="19"/>
        </w:numPr>
      </w:pPr>
      <w:r>
        <w:t>Mu</w:t>
      </w:r>
      <w:r w:rsidR="00EB1A2E">
        <w:t>hibul Haque Bhuyan and Mashuk Sheikh,</w:t>
      </w:r>
      <w:r w:rsidR="003E5323">
        <w:t xml:space="preserve"> (04/ 11/ 2021), </w:t>
      </w:r>
      <w:r w:rsidR="003E5323">
        <w:rPr>
          <w:i/>
          <w:iCs/>
        </w:rPr>
        <w:t>“Design, Implementing</w:t>
      </w:r>
      <w:r w:rsidR="000E206A">
        <w:rPr>
          <w:i/>
          <w:iCs/>
        </w:rPr>
        <w:t xml:space="preserve">, and Testing of a Microcontroller and IoT – based Pulse Oximeter Device”, </w:t>
      </w:r>
      <w:r w:rsidR="000E206A">
        <w:t xml:space="preserve">Truy cập từ: </w:t>
      </w:r>
      <w:hyperlink r:id="rId65" w:history="1">
        <w:r w:rsidR="000E206A" w:rsidRPr="004E2BB3">
          <w:rPr>
            <w:rStyle w:val="Hyperlink"/>
          </w:rPr>
          <w:t>https://www.iosrjournals.org/iosr-jeee/Papers/Vol16-Issue5/Ser-2/E1605023848.pdf</w:t>
        </w:r>
      </w:hyperlink>
      <w:r w:rsidR="000E206A">
        <w:t xml:space="preserve"> </w:t>
      </w:r>
    </w:p>
    <w:p w14:paraId="43227065" w14:textId="77777777" w:rsidR="00E812ED" w:rsidRDefault="00972421" w:rsidP="00E812ED">
      <w:pPr>
        <w:pStyle w:val="ListParagraph"/>
        <w:numPr>
          <w:ilvl w:val="0"/>
          <w:numId w:val="19"/>
        </w:numPr>
      </w:pPr>
      <w:r w:rsidRPr="00787195">
        <w:t>How To Electronics</w:t>
      </w:r>
      <w:r w:rsidR="007A5408" w:rsidRPr="00787195">
        <w:t>, (02/ 04/ 2024</w:t>
      </w:r>
      <w:r w:rsidR="007A5408" w:rsidRPr="00787195">
        <w:rPr>
          <w:i/>
          <w:iCs/>
        </w:rPr>
        <w:t>), “</w:t>
      </w:r>
      <w:r w:rsidR="003F557D" w:rsidRPr="00787195">
        <w:rPr>
          <w:i/>
          <w:iCs/>
        </w:rPr>
        <w:t>MAX30102 &amp; Arduino: Heart Rate + Blood Oxygen Monitoring”</w:t>
      </w:r>
      <w:r w:rsidR="003F557D" w:rsidRPr="00787195">
        <w:t xml:space="preserve">, Truy cập từ: </w:t>
      </w:r>
      <w:hyperlink r:id="rId66" w:history="1">
        <w:r w:rsidR="003F557D" w:rsidRPr="00787195">
          <w:rPr>
            <w:rStyle w:val="Hyperlink"/>
          </w:rPr>
          <w:t>https://how2electronics.com/max30102-arduino-heart-rate-blood-oxygen-monitoring/</w:t>
        </w:r>
      </w:hyperlink>
      <w:r w:rsidR="003F557D" w:rsidRPr="00787195">
        <w:t xml:space="preserve"> </w:t>
      </w:r>
    </w:p>
    <w:p w14:paraId="12380B35" w14:textId="6BF39108" w:rsidR="00787195" w:rsidRDefault="00787195" w:rsidP="00E812ED">
      <w:pPr>
        <w:pStyle w:val="ListParagraph"/>
        <w:numPr>
          <w:ilvl w:val="0"/>
          <w:numId w:val="19"/>
        </w:numPr>
      </w:pPr>
      <w:r w:rsidRPr="00787195">
        <w:t>MAXIM [Maxim Integrated Products]</w:t>
      </w:r>
      <w:r w:rsidR="005318D9">
        <w:t xml:space="preserve">, </w:t>
      </w:r>
      <w:r w:rsidR="005318D9">
        <w:rPr>
          <w:i/>
          <w:iCs/>
        </w:rPr>
        <w:t xml:space="preserve">“MAX30102 datasheet”, </w:t>
      </w:r>
      <w:r w:rsidR="005318D9">
        <w:t xml:space="preserve">Truy cập từ: </w:t>
      </w:r>
      <w:hyperlink r:id="rId67" w:history="1">
        <w:r w:rsidR="00B13261" w:rsidRPr="00110AD3">
          <w:rPr>
            <w:rStyle w:val="Hyperlink"/>
          </w:rPr>
          <w:t>https://www.alldatasheet.com/datasheet-pdf/pdf/859400/MAXIM/MAX30102.html</w:t>
        </w:r>
      </w:hyperlink>
      <w:r w:rsidR="00B13261">
        <w:t xml:space="preserve"> </w:t>
      </w:r>
    </w:p>
    <w:p w14:paraId="3F37C9B9" w14:textId="67F6B54C" w:rsidR="003668DE" w:rsidRPr="00FB7739" w:rsidRDefault="005158E7" w:rsidP="005158E7">
      <w:pPr>
        <w:pStyle w:val="ListParagraph"/>
        <w:numPr>
          <w:ilvl w:val="0"/>
          <w:numId w:val="19"/>
        </w:numPr>
        <w:rPr>
          <w:rStyle w:val="Hyperlink"/>
          <w:color w:val="auto"/>
          <w:u w:val="none"/>
        </w:rPr>
      </w:pPr>
      <w:r w:rsidRPr="001334A2">
        <w:rPr>
          <w:rFonts w:cs="Times New Roman"/>
          <w:sz w:val="27"/>
          <w:szCs w:val="27"/>
        </w:rPr>
        <w:t xml:space="preserve">Anh Như (23/04/2024), </w:t>
      </w:r>
      <w:r w:rsidRPr="001334A2">
        <w:rPr>
          <w:rFonts w:cs="Times New Roman"/>
          <w:i/>
          <w:iCs/>
          <w:sz w:val="27"/>
          <w:szCs w:val="27"/>
        </w:rPr>
        <w:t>“Khám phá Thingsboard là gì? Các tính năng nổi bật của Thingsboard mà người dùng cần biết”</w:t>
      </w:r>
      <w:r w:rsidRPr="001334A2">
        <w:rPr>
          <w:rFonts w:cs="Times New Roman"/>
          <w:sz w:val="27"/>
          <w:szCs w:val="27"/>
        </w:rPr>
        <w:t xml:space="preserve">, Truy cập từ: </w:t>
      </w:r>
      <w:hyperlink r:id="rId68" w:history="1">
        <w:r w:rsidRPr="004738FE">
          <w:rPr>
            <w:rStyle w:val="Hyperlink"/>
            <w:rFonts w:cs="Times New Roman"/>
            <w:sz w:val="27"/>
            <w:szCs w:val="27"/>
          </w:rPr>
          <w:t>https://fptshop.com.vn/tin-tuc/danh-gia/kham-pha-thingsboard-la-gi-181213</w:t>
        </w:r>
      </w:hyperlink>
    </w:p>
    <w:p w14:paraId="5E681609" w14:textId="77777777" w:rsidR="00FB7739" w:rsidRPr="005158E7" w:rsidRDefault="00FB7739" w:rsidP="00042619">
      <w:pPr>
        <w:ind w:left="567" w:firstLine="0"/>
      </w:pPr>
    </w:p>
    <w:p w14:paraId="6D276C51" w14:textId="77777777" w:rsidR="00FB7739" w:rsidRDefault="00FB7739">
      <w:pPr>
        <w:spacing w:before="0" w:after="160" w:line="259" w:lineRule="auto"/>
        <w:ind w:firstLine="0"/>
        <w:jc w:val="left"/>
        <w:rPr>
          <w:rFonts w:eastAsiaTheme="majorEastAsia" w:cstheme="majorBidi"/>
          <w:b/>
          <w:sz w:val="32"/>
          <w:szCs w:val="32"/>
        </w:rPr>
      </w:pPr>
      <w:r>
        <w:rPr>
          <w:szCs w:val="32"/>
        </w:rPr>
        <w:br w:type="page"/>
      </w:r>
    </w:p>
    <w:p w14:paraId="66B9D35D" w14:textId="5A2233BB" w:rsidR="00345757" w:rsidRPr="00DA55FA" w:rsidRDefault="003668DE" w:rsidP="00DA55FA">
      <w:pPr>
        <w:pStyle w:val="Heading1"/>
        <w:numPr>
          <w:ilvl w:val="0"/>
          <w:numId w:val="0"/>
        </w:numPr>
        <w:rPr>
          <w:szCs w:val="32"/>
        </w:rPr>
      </w:pPr>
      <w:bookmarkStart w:id="100" w:name="_Toc177564566"/>
      <w:r w:rsidRPr="00DA55FA">
        <w:rPr>
          <w:szCs w:val="32"/>
        </w:rPr>
        <w:lastRenderedPageBreak/>
        <w:t>PHỤ LỤC</w:t>
      </w:r>
      <w:bookmarkEnd w:id="100"/>
    </w:p>
    <w:p w14:paraId="5BB9964D" w14:textId="1F9D7B20" w:rsidR="008008C1" w:rsidRDefault="008008C1" w:rsidP="008008C1">
      <w:pPr>
        <w:rPr>
          <w:rFonts w:cs="Times New Roman"/>
        </w:rPr>
      </w:pPr>
      <w:r>
        <w:rPr>
          <w:rFonts w:cs="Times New Roman"/>
          <w:lang w:val="vi-VN"/>
        </w:rPr>
        <w:t xml:space="preserve">Chi tiết đồ án được trình bày trong </w:t>
      </w:r>
      <w:r w:rsidRPr="00382C38">
        <w:rPr>
          <w:rFonts w:cs="Times New Roman"/>
          <w:lang w:val="vi-VN"/>
        </w:rPr>
        <w:t>repository</w:t>
      </w:r>
      <w:r>
        <w:rPr>
          <w:rFonts w:cs="Times New Roman"/>
          <w:lang w:val="vi-VN"/>
        </w:rPr>
        <w:t xml:space="preserve"> </w:t>
      </w:r>
      <w:r w:rsidRPr="00945A06">
        <w:rPr>
          <w:rFonts w:cs="Times New Roman"/>
          <w:lang w:val="vi-VN"/>
        </w:rPr>
        <w:t xml:space="preserve">GitHub </w:t>
      </w:r>
      <w:r>
        <w:rPr>
          <w:rFonts w:cs="Times New Roman"/>
          <w:lang w:val="vi-VN"/>
        </w:rPr>
        <w:t>có đường dẫn:</w:t>
      </w:r>
    </w:p>
    <w:p w14:paraId="507216D2" w14:textId="5BF010FA" w:rsidR="00CE4C66" w:rsidRDefault="00044ED8" w:rsidP="00AF5200">
      <w:pPr>
        <w:rPr>
          <w:lang w:val="fr-FR"/>
        </w:rPr>
      </w:pPr>
      <w:r w:rsidRPr="000D22E5">
        <w:rPr>
          <w:lang w:val="fr-FR"/>
        </w:rPr>
        <w:t>“</w:t>
      </w:r>
      <w:hyperlink r:id="rId69" w:history="1">
        <w:r w:rsidRPr="001D5F46">
          <w:rPr>
            <w:rStyle w:val="Hyperlink"/>
            <w:rFonts w:cs="Times New Roman"/>
            <w:lang w:val="vi-VN"/>
          </w:rPr>
          <w:t>https://github.com/</w:t>
        </w:r>
        <w:r w:rsidRPr="000D22E5">
          <w:rPr>
            <w:rStyle w:val="Hyperlink"/>
            <w:rFonts w:cs="Times New Roman"/>
            <w:lang w:val="fr-FR"/>
          </w:rPr>
          <w:t>tuanthanhhh</w:t>
        </w:r>
        <w:r w:rsidRPr="001D5F46">
          <w:rPr>
            <w:rStyle w:val="Hyperlink"/>
            <w:rFonts w:cs="Times New Roman"/>
            <w:lang w:val="vi-VN"/>
          </w:rPr>
          <w:t>/project23</w:t>
        </w:r>
        <w:r w:rsidRPr="000D22E5">
          <w:rPr>
            <w:rStyle w:val="Hyperlink"/>
            <w:rFonts w:cs="Times New Roman"/>
            <w:lang w:val="fr-FR"/>
          </w:rPr>
          <w:t>3</w:t>
        </w:r>
      </w:hyperlink>
      <w:r w:rsidR="00AF5200" w:rsidRPr="000D22E5">
        <w:rPr>
          <w:rStyle w:val="Hyperlink"/>
          <w:rFonts w:cs="Times New Roman"/>
          <w:lang w:val="fr-FR"/>
        </w:rPr>
        <w:t xml:space="preserve">” </w:t>
      </w:r>
      <w:r w:rsidR="000D22E5" w:rsidRPr="00925E60">
        <w:rPr>
          <w:lang w:val="fr-FR"/>
        </w:rPr>
        <w:t xml:space="preserve">hoặc QR </w:t>
      </w:r>
      <w:r w:rsidR="009424DE" w:rsidRPr="00925E60">
        <w:rPr>
          <w:lang w:val="fr-FR"/>
        </w:rPr>
        <w:t>code</w:t>
      </w:r>
      <w:r w:rsidR="009424DE" w:rsidRPr="00E310FD">
        <w:rPr>
          <w:lang w:val="fr-FR"/>
        </w:rPr>
        <w:t xml:space="preserve"> </w:t>
      </w:r>
    </w:p>
    <w:p w14:paraId="7792F7CB" w14:textId="7AFA6CD4" w:rsidR="00E41E42" w:rsidRDefault="009F77E9" w:rsidP="009F77E9">
      <w:pPr>
        <w:pStyle w:val="image"/>
        <w:rPr>
          <w:lang w:val="fr-FR"/>
        </w:rPr>
      </w:pPr>
      <w:r>
        <w:rPr>
          <w:noProof/>
          <w:lang w:val="fr-FR"/>
        </w:rPr>
        <w:drawing>
          <wp:inline distT="0" distB="0" distL="0" distR="0" wp14:anchorId="742DFC6B" wp14:editId="68E69D79">
            <wp:extent cx="1926772" cy="1926772"/>
            <wp:effectExtent l="0" t="0" r="0" b="0"/>
            <wp:docPr id="1378735575" name="Picture 3" descr="A qr code with black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735575" name="Picture 3" descr="A qr code with black squares&#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934304" cy="1934304"/>
                    </a:xfrm>
                    <a:prstGeom prst="rect">
                      <a:avLst/>
                    </a:prstGeom>
                    <a:ln>
                      <a:noFill/>
                    </a:ln>
                  </pic:spPr>
                </pic:pic>
              </a:graphicData>
            </a:graphic>
          </wp:inline>
        </w:drawing>
      </w:r>
    </w:p>
    <w:sectPr w:rsidR="00E41E42" w:rsidSect="005C2B70">
      <w:footerReference w:type="default" r:id="rId71"/>
      <w:pgSz w:w="11906" w:h="16838" w:code="9"/>
      <w:pgMar w:top="1701" w:right="1134" w:bottom="1701"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CD93497" w14:textId="77777777" w:rsidR="00983092" w:rsidRDefault="00983092" w:rsidP="00ED7319">
      <w:pPr>
        <w:spacing w:before="0" w:after="0" w:line="240" w:lineRule="auto"/>
      </w:pPr>
      <w:r>
        <w:separator/>
      </w:r>
    </w:p>
  </w:endnote>
  <w:endnote w:type="continuationSeparator" w:id="0">
    <w:p w14:paraId="03DEE059" w14:textId="77777777" w:rsidR="00983092" w:rsidRDefault="00983092" w:rsidP="00ED7319">
      <w:pPr>
        <w:spacing w:before="0" w:after="0" w:line="240" w:lineRule="auto"/>
      </w:pPr>
      <w:r>
        <w:continuationSeparator/>
      </w:r>
    </w:p>
  </w:endnote>
  <w:endnote w:type="continuationNotice" w:id="1">
    <w:p w14:paraId="055DC6FF" w14:textId="77777777" w:rsidR="00983092" w:rsidRDefault="00983092">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BoldMT">
    <w:altName w:val="Arial"/>
    <w:panose1 w:val="00000000000000000000"/>
    <w:charset w:val="00"/>
    <w:family w:val="roman"/>
    <w:notTrueType/>
    <w:pitch w:val="default"/>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65844227"/>
      <w:docPartObj>
        <w:docPartGallery w:val="Page Numbers (Bottom of Page)"/>
        <w:docPartUnique/>
      </w:docPartObj>
    </w:sdtPr>
    <w:sdtEndPr>
      <w:rPr>
        <w:noProof/>
      </w:rPr>
    </w:sdtEndPr>
    <w:sdtContent>
      <w:p w14:paraId="5FC0F1CD" w14:textId="4920F829" w:rsidR="00EB2559" w:rsidRDefault="00EB2559">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2BEA22B" w14:textId="0A2DD3CC" w:rsidR="007978F3" w:rsidRDefault="007978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4761422"/>
      <w:docPartObj>
        <w:docPartGallery w:val="Page Numbers (Bottom of Page)"/>
        <w:docPartUnique/>
      </w:docPartObj>
    </w:sdtPr>
    <w:sdtEndPr>
      <w:rPr>
        <w:noProof/>
      </w:rPr>
    </w:sdtEndPr>
    <w:sdtContent>
      <w:p w14:paraId="2CC9E02B" w14:textId="5797F376" w:rsidR="00B075A3" w:rsidRDefault="00B075A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2AC0495" w14:textId="77777777" w:rsidR="007F5EDC" w:rsidRDefault="007F5ED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67409551"/>
      <w:docPartObj>
        <w:docPartGallery w:val="Page Numbers (Bottom of Page)"/>
        <w:docPartUnique/>
      </w:docPartObj>
    </w:sdtPr>
    <w:sdtEndPr>
      <w:rPr>
        <w:noProof/>
      </w:rPr>
    </w:sdtEndPr>
    <w:sdtContent>
      <w:p w14:paraId="1B9C3DD0" w14:textId="77777777" w:rsidR="005C2B70" w:rsidRDefault="005C2B70">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3FC1BAB" w14:textId="77777777" w:rsidR="005C2B70" w:rsidRDefault="005C2B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240AD9" w14:textId="77777777" w:rsidR="00983092" w:rsidRDefault="00983092" w:rsidP="00ED7319">
      <w:pPr>
        <w:spacing w:before="0" w:after="0" w:line="240" w:lineRule="auto"/>
      </w:pPr>
      <w:r>
        <w:separator/>
      </w:r>
    </w:p>
  </w:footnote>
  <w:footnote w:type="continuationSeparator" w:id="0">
    <w:p w14:paraId="1F684870" w14:textId="77777777" w:rsidR="00983092" w:rsidRDefault="00983092" w:rsidP="00ED7319">
      <w:pPr>
        <w:spacing w:before="0" w:after="0" w:line="240" w:lineRule="auto"/>
      </w:pPr>
      <w:r>
        <w:continuationSeparator/>
      </w:r>
    </w:p>
  </w:footnote>
  <w:footnote w:type="continuationNotice" w:id="1">
    <w:p w14:paraId="353C39C8" w14:textId="77777777" w:rsidR="00983092" w:rsidRDefault="00983092">
      <w:pPr>
        <w:spacing w:before="0" w:after="0" w:line="240" w:lineRule="auto"/>
      </w:pPr>
    </w:p>
  </w:footnote>
  <w:footnote w:id="2">
    <w:p w14:paraId="051C5AA0" w14:textId="0C6EE203" w:rsidR="00903D6D" w:rsidRDefault="00903D6D" w:rsidP="00903D6D">
      <w:pPr>
        <w:pStyle w:val="FootnoteText"/>
        <w:ind w:firstLine="0"/>
      </w:pPr>
      <w:r>
        <w:rPr>
          <w:rStyle w:val="FootnoteReference"/>
        </w:rPr>
        <w:footnoteRef/>
      </w:r>
      <w:r>
        <w:t xml:space="preserve"> </w:t>
      </w:r>
      <w:bookmarkStart w:id="11" w:name="_Hlk171955620"/>
      <w:bookmarkStart w:id="12" w:name="_Hlk171955621"/>
      <w:r>
        <w:t xml:space="preserve">D. Kim Thoa, (06/ 04/ 2017), </w:t>
      </w:r>
      <w:r>
        <w:rPr>
          <w:i/>
          <w:iCs/>
        </w:rPr>
        <w:t>“Máy đo nhịp tim hoạt động ra sao?”,</w:t>
      </w:r>
      <w:r>
        <w:t xml:space="preserve"> Truy cập từ: </w:t>
      </w:r>
      <w:hyperlink r:id="rId1" w:history="1">
        <w:r w:rsidRPr="008B653A">
          <w:rPr>
            <w:rStyle w:val="Hyperlink"/>
          </w:rPr>
          <w:t>https://tuoitre.vn/tu-van-tieu-dung/may-do-nhip-tim-hoat-dong-ra-sao-1292606.htm</w:t>
        </w:r>
      </w:hyperlink>
      <w:r w:rsidR="00CA1281">
        <w:t>.</w:t>
      </w:r>
      <w:bookmarkEnd w:id="11"/>
      <w:bookmarkEnd w:id="12"/>
    </w:p>
  </w:footnote>
  <w:footnote w:id="3">
    <w:p w14:paraId="755A9B0B" w14:textId="7B20EF12" w:rsidR="00BC4E25" w:rsidRPr="000B33A2" w:rsidRDefault="00BC4E25">
      <w:pPr>
        <w:pStyle w:val="FootnoteText"/>
      </w:pPr>
      <w:r>
        <w:rPr>
          <w:rStyle w:val="FootnoteReference"/>
        </w:rPr>
        <w:footnoteRef/>
      </w:r>
      <w:r w:rsidRPr="000B33A2">
        <w:t xml:space="preserve"> </w:t>
      </w:r>
      <w:r w:rsidR="000B33A2" w:rsidRPr="000B33A2">
        <w:t>Định luật Beer – Lambert: Được phát triển dựa</w:t>
      </w:r>
      <w:r w:rsidR="000B33A2">
        <w:t xml:space="preserve"> trên hiện tượng hấp thụ bức xạ điện </w:t>
      </w:r>
      <w:r w:rsidR="00715628">
        <w:t>từ của một dung dịch</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679D9D" w14:textId="601AAE08" w:rsidR="00C63EE9" w:rsidRPr="00C63EE9" w:rsidRDefault="00C63EE9" w:rsidP="00D370A2">
    <w:pPr>
      <w:pBdr>
        <w:bottom w:val="thickThinSmallGap" w:sz="24" w:space="1" w:color="622423"/>
      </w:pBdr>
      <w:tabs>
        <w:tab w:val="right" w:pos="9071"/>
        <w:tab w:val="right" w:pos="9360"/>
      </w:tabs>
      <w:spacing w:before="0" w:after="0" w:line="240" w:lineRule="auto"/>
      <w:ind w:firstLine="0"/>
      <w:rPr>
        <w:rFonts w:ascii="Times New Roman" w:eastAsia="Malgun Gothic" w:hAnsi="Times New Roman" w:cs="Times New Roman"/>
        <w:szCs w:val="24"/>
        <w14:ligatures w14:val="none"/>
      </w:rPr>
    </w:pPr>
    <w:r>
      <w:rPr>
        <w:rFonts w:ascii="Times New Roman" w:eastAsia="Malgun Gothic" w:hAnsi="Times New Roman" w:cs="Times New Roman"/>
        <w:szCs w:val="24"/>
        <w14:ligatures w14:val="none"/>
      </w:rPr>
      <w:t>Lời cảm ơn</w:t>
    </w:r>
    <w:r>
      <w:rPr>
        <w:rFonts w:ascii="Times New Roman" w:eastAsia="Malgun Gothic" w:hAnsi="Times New Roman" w:cs="Times New Roman"/>
        <w:szCs w:val="24"/>
        <w14:ligatures w14:val="none"/>
      </w:rPr>
      <w:tab/>
    </w:r>
    <w:r w:rsidR="00700CB2">
      <w:rPr>
        <w:rFonts w:ascii="Times New Roman" w:eastAsia="Malgun Gothic" w:hAnsi="Times New Roman" w:cs="Times New Roman"/>
        <w:szCs w:val="24"/>
        <w14:ligatures w14:val="none"/>
      </w:rPr>
      <w:t xml:space="preserve">GVHD: </w:t>
    </w:r>
    <w:r w:rsidR="00A8030A">
      <w:rPr>
        <w:rFonts w:ascii="Times New Roman" w:eastAsia="Malgun Gothic" w:hAnsi="Times New Roman" w:cs="Times New Roman"/>
        <w:szCs w:val="24"/>
        <w14:ligatures w14:val="none"/>
      </w:rPr>
      <w:t>PGS. TS. Hà Hoàng Kha</w:t>
    </w:r>
  </w:p>
  <w:p w14:paraId="39283EC3" w14:textId="4427013F" w:rsidR="00ED7319" w:rsidRDefault="00ED7319" w:rsidP="008B7ADC">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DAAB9E" w14:textId="77777777" w:rsidR="00A43500" w:rsidRDefault="00A43500" w:rsidP="00CC78D4">
    <w:pPr>
      <w:pStyle w:val="Header"/>
      <w:tabs>
        <w:tab w:val="clear" w:pos="4680"/>
        <w:tab w:val="clear" w:pos="9360"/>
        <w:tab w:val="right" w:pos="8505"/>
      </w:tabs>
      <w:ind w:firstLine="0"/>
      <w:rPr>
        <w:lang w:eastAsia="ja-JP"/>
      </w:rPr>
    </w:pPr>
  </w:p>
  <w:p w14:paraId="01518961" w14:textId="650562F9" w:rsidR="00CC78D4" w:rsidRDefault="00CC78D4" w:rsidP="00624F6B">
    <w:pPr>
      <w:pStyle w:val="Header"/>
      <w:tabs>
        <w:tab w:val="clear" w:pos="4680"/>
        <w:tab w:val="clear" w:pos="9360"/>
        <w:tab w:val="right" w:pos="9071"/>
      </w:tabs>
      <w:ind w:firstLine="0"/>
      <w:rPr>
        <w:lang w:eastAsia="ja-JP"/>
      </w:rPr>
    </w:pPr>
    <w:r>
      <w:rPr>
        <w:lang w:eastAsia="ja-JP"/>
      </w:rPr>
      <w:t>Đồ án môn học 2</w:t>
    </w:r>
    <w:r>
      <w:rPr>
        <w:lang w:eastAsia="ja-JP"/>
      </w:rPr>
      <w:tab/>
      <w:t xml:space="preserve">      GVHD: </w:t>
    </w:r>
    <w:r w:rsidR="00D05510">
      <w:rPr>
        <w:lang w:eastAsia="ja-JP"/>
      </w:rPr>
      <w:t>PGS. TS. Hà Hoàng Kha</w:t>
    </w:r>
  </w:p>
  <w:p w14:paraId="15013BFD" w14:textId="1C71C79D" w:rsidR="00C408E6" w:rsidRPr="00CC78D4" w:rsidRDefault="00330AE3" w:rsidP="00CA7714">
    <w:pPr>
      <w:pStyle w:val="Header"/>
      <w:ind w:firstLine="0"/>
    </w:pPr>
    <w:r>
      <w:rPr>
        <w:noProof/>
      </w:rPr>
      <mc:AlternateContent>
        <mc:Choice Requires="wps">
          <w:drawing>
            <wp:anchor distT="0" distB="0" distL="114300" distR="114300" simplePos="0" relativeHeight="251658240" behindDoc="0" locked="0" layoutInCell="1" allowOverlap="1" wp14:anchorId="54039731" wp14:editId="30445AED">
              <wp:simplePos x="0" y="0"/>
              <wp:positionH relativeFrom="margin">
                <wp:align>left</wp:align>
              </wp:positionH>
              <wp:positionV relativeFrom="paragraph">
                <wp:posOffset>23858</wp:posOffset>
              </wp:positionV>
              <wp:extent cx="5747657" cy="0"/>
              <wp:effectExtent l="0" t="19050" r="24765" b="19050"/>
              <wp:wrapNone/>
              <wp:docPr id="510367456" name="Straight Connector 6"/>
              <wp:cNvGraphicFramePr/>
              <a:graphic xmlns:a="http://schemas.openxmlformats.org/drawingml/2006/main">
                <a:graphicData uri="http://schemas.microsoft.com/office/word/2010/wordprocessingShape">
                  <wps:wsp>
                    <wps:cNvCnPr/>
                    <wps:spPr>
                      <a:xfrm>
                        <a:off x="0" y="0"/>
                        <a:ext cx="5747657"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332A1E2" id="Straight Connector 6" o:spid="_x0000_s1026" style="position:absolute;z-index:251658240;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 from="0,1.9pt" to="452.5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" strokecolor="black [3213]" strokeweight="2.25pt">
              <v:stroke joinstyle="miter"/>
              <w10:wrap anchorx="marg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BF14973"/>
    <w:multiLevelType w:val="hybridMultilevel"/>
    <w:tmpl w:val="552042A2"/>
    <w:lvl w:ilvl="0" w:tplc="3FB8E3B6">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727102"/>
    <w:multiLevelType w:val="multilevel"/>
    <w:tmpl w:val="93521F4C"/>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2."/>
      <w:lvlJc w:val="left"/>
      <w:pPr>
        <w:ind w:left="0" w:firstLine="0"/>
      </w:pPr>
      <w:rPr>
        <w:rFonts w:hint="default"/>
      </w:rPr>
    </w:lvl>
    <w:lvl w:ilvl="2">
      <w:start w:val="1"/>
      <w:numFmt w:val="decimal"/>
      <w:pStyle w:val="Heading3"/>
      <w:suff w:val="space"/>
      <w:lvlText w:val="%2.%3."/>
      <w:lvlJc w:val="left"/>
      <w:pPr>
        <w:ind w:left="0" w:firstLine="0"/>
      </w:pPr>
      <w:rPr>
        <w:rFonts w:hint="default"/>
      </w:rPr>
    </w:lvl>
    <w:lvl w:ilvl="3">
      <w:start w:val="1"/>
      <w:numFmt w:val="decimal"/>
      <w:pStyle w:val="Heading4"/>
      <w:suff w:val="space"/>
      <w:lvlText w:val="%2.%3.%4."/>
      <w:lvlJc w:val="left"/>
      <w:pPr>
        <w:ind w:left="0" w:firstLine="0"/>
      </w:pPr>
      <w:rPr>
        <w:rFonts w:hint="default"/>
      </w:rPr>
    </w:lvl>
    <w:lvl w:ilvl="4">
      <w:start w:val="1"/>
      <w:numFmt w:val="decimal"/>
      <w:pStyle w:val="Heading5"/>
      <w:suff w:val="space"/>
      <w:lvlText w:val="%2.%3.%4.%5."/>
      <w:lvlJc w:val="left"/>
      <w:pPr>
        <w:ind w:left="0" w:firstLine="0"/>
      </w:pPr>
      <w:rPr>
        <w:rFonts w:ascii="Times New Roman" w:hAnsi="Times New Roman" w:hint="default"/>
        <w:b w:val="0"/>
        <w:i/>
        <w:color w:val="auto"/>
        <w:sz w:val="24"/>
        <w:u w:val="none"/>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13277103"/>
    <w:multiLevelType w:val="multilevel"/>
    <w:tmpl w:val="A2E82A24"/>
    <w:lvl w:ilvl="0">
      <w:start w:val="1"/>
      <w:numFmt w:val="bullet"/>
      <w:pStyle w:val="ListParagraph"/>
      <w:suff w:val="space"/>
      <w:lvlText w:val=""/>
      <w:lvlJc w:val="left"/>
      <w:pPr>
        <w:ind w:left="567" w:firstLine="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 w15:restartNumberingAfterBreak="0">
    <w:nsid w:val="18012225"/>
    <w:multiLevelType w:val="hybridMultilevel"/>
    <w:tmpl w:val="37B6A740"/>
    <w:lvl w:ilvl="0" w:tplc="4D2C28C4">
      <w:start w:val="1"/>
      <w:numFmt w:val="decimal"/>
      <w:lvlText w:val="%1."/>
      <w:lvlJc w:val="righ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5C6FF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34E85474"/>
    <w:multiLevelType w:val="multilevel"/>
    <w:tmpl w:val="78C00038"/>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367A1CFD"/>
    <w:multiLevelType w:val="multilevel"/>
    <w:tmpl w:val="89447D60"/>
    <w:lvl w:ilvl="0">
      <w:start w:val="1"/>
      <w:numFmt w:val="bullet"/>
      <w:lvlText w:val=""/>
      <w:lvlJc w:val="righ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4DBB4572"/>
    <w:multiLevelType w:val="multilevel"/>
    <w:tmpl w:val="32B6EDA4"/>
    <w:lvl w:ilvl="0">
      <w:start w:val="1"/>
      <w:numFmt w:val="decimal"/>
      <w:lvlText w:val="[%1]"/>
      <w:lvlJc w:val="left"/>
      <w:pPr>
        <w:ind w:left="1287" w:hanging="360"/>
      </w:pPr>
      <w:rPr>
        <w:rFonts w:hint="eastAsia"/>
      </w:r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8" w15:restartNumberingAfterBreak="0">
    <w:nsid w:val="54CB445B"/>
    <w:multiLevelType w:val="multilevel"/>
    <w:tmpl w:val="0786E7B6"/>
    <w:lvl w:ilvl="0">
      <w:start w:val="1"/>
      <w:numFmt w:val="decimal"/>
      <w:suff w:val="space"/>
      <w:lvlText w:val="[%1]."/>
      <w:lvlJc w:val="left"/>
      <w:pPr>
        <w:ind w:left="567" w:firstLine="0"/>
      </w:pPr>
      <w:rPr>
        <w:rFonts w:hint="eastAsia"/>
      </w:rPr>
    </w:lvl>
    <w:lvl w:ilvl="1">
      <w:start w:val="1"/>
      <w:numFmt w:val="lowerLetter"/>
      <w:lvlText w:val="%2."/>
      <w:lvlJc w:val="left"/>
      <w:pPr>
        <w:ind w:left="2007" w:hanging="360"/>
      </w:pPr>
      <w:rPr>
        <w:rFonts w:hint="default"/>
      </w:rPr>
    </w:lvl>
    <w:lvl w:ilvl="2">
      <w:start w:val="1"/>
      <w:numFmt w:val="lowerRoman"/>
      <w:lvlText w:val="%3."/>
      <w:lvlJc w:val="right"/>
      <w:pPr>
        <w:ind w:left="2727" w:hanging="180"/>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9" w15:restartNumberingAfterBreak="0">
    <w:nsid w:val="6A410F9B"/>
    <w:multiLevelType w:val="hybridMultilevel"/>
    <w:tmpl w:val="512EE3AC"/>
    <w:lvl w:ilvl="0" w:tplc="B6349E00">
      <w:start w:val="1"/>
      <w:numFmt w:val="decimal"/>
      <w:lvlText w:val="%1."/>
      <w:lvlJc w:val="right"/>
      <w:pPr>
        <w:ind w:left="36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72A45A28"/>
    <w:multiLevelType w:val="hybridMultilevel"/>
    <w:tmpl w:val="D1B813E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74117A55"/>
    <w:multiLevelType w:val="multilevel"/>
    <w:tmpl w:val="1694AF7C"/>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762A7DF4"/>
    <w:multiLevelType w:val="hybridMultilevel"/>
    <w:tmpl w:val="5218BF7C"/>
    <w:lvl w:ilvl="0" w:tplc="5900B5B6">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7E32323"/>
    <w:multiLevelType w:val="hybridMultilevel"/>
    <w:tmpl w:val="41F24944"/>
    <w:lvl w:ilvl="0" w:tplc="C2583D2C">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DE21410"/>
    <w:multiLevelType w:val="hybridMultilevel"/>
    <w:tmpl w:val="5A70D5EC"/>
    <w:lvl w:ilvl="0" w:tplc="529225EC">
      <w:start w:val="1"/>
      <w:numFmt w:val="decimal"/>
      <w:lvlText w:val="%1."/>
      <w:lvlJc w:val="right"/>
      <w:pPr>
        <w:ind w:left="36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7FAE16B3"/>
    <w:multiLevelType w:val="hybridMultilevel"/>
    <w:tmpl w:val="0578236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16cid:durableId="283732168">
    <w:abstractNumId w:val="3"/>
  </w:num>
  <w:num w:numId="2" w16cid:durableId="303193560">
    <w:abstractNumId w:val="13"/>
  </w:num>
  <w:num w:numId="3" w16cid:durableId="1867139454">
    <w:abstractNumId w:val="14"/>
  </w:num>
  <w:num w:numId="4" w16cid:durableId="1579244799">
    <w:abstractNumId w:val="9"/>
  </w:num>
  <w:num w:numId="5" w16cid:durableId="1667904218">
    <w:abstractNumId w:val="11"/>
  </w:num>
  <w:num w:numId="6" w16cid:durableId="747119211">
    <w:abstractNumId w:val="0"/>
  </w:num>
  <w:num w:numId="7" w16cid:durableId="158953679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298684096">
    <w:abstractNumId w:val="1"/>
  </w:num>
  <w:num w:numId="9" w16cid:durableId="432213412">
    <w:abstractNumId w:val="1"/>
    <w:lvlOverride w:ilvl="0">
      <w:lvl w:ilvl="0">
        <w:start w:val="1"/>
        <w:numFmt w:val="none"/>
        <w:pStyle w:val="Heading1"/>
        <w:lvlText w:val=""/>
        <w:lvlJc w:val="left"/>
        <w:pPr>
          <w:ind w:left="0" w:firstLine="0"/>
        </w:pPr>
        <w:rPr>
          <w:rFonts w:hint="default"/>
        </w:rPr>
      </w:lvl>
    </w:lvlOverride>
    <w:lvlOverride w:ilvl="1">
      <w:lvl w:ilvl="1">
        <w:start w:val="1"/>
        <w:numFmt w:val="decimal"/>
        <w:pStyle w:val="Heading2"/>
        <w:lvlText w:val="%1%2."/>
        <w:lvlJc w:val="left"/>
        <w:pPr>
          <w:ind w:left="0" w:firstLine="0"/>
        </w:pPr>
        <w:rPr>
          <w:rFonts w:hint="default"/>
        </w:rPr>
      </w:lvl>
    </w:lvlOverride>
    <w:lvlOverride w:ilvl="2">
      <w:lvl w:ilvl="2">
        <w:start w:val="1"/>
        <w:numFmt w:val="decimal"/>
        <w:pStyle w:val="Heading3"/>
        <w:suff w:val="space"/>
        <w:lvlText w:val="%2.%3"/>
        <w:lvlJc w:val="left"/>
        <w:pPr>
          <w:ind w:left="0" w:firstLine="0"/>
        </w:pPr>
        <w:rPr>
          <w:rFonts w:hint="default"/>
        </w:rPr>
      </w:lvl>
    </w:lvlOverride>
    <w:lvlOverride w:ilvl="3">
      <w:lvl w:ilvl="3">
        <w:start w:val="1"/>
        <w:numFmt w:val="decimal"/>
        <w:pStyle w:val="Heading4"/>
        <w:lvlText w:val="%4."/>
        <w:lvlJc w:val="left"/>
        <w:pPr>
          <w:ind w:left="2880" w:hanging="360"/>
        </w:pPr>
        <w:rPr>
          <w:rFonts w:hint="default"/>
        </w:rPr>
      </w:lvl>
    </w:lvlOverride>
    <w:lvlOverride w:ilvl="4">
      <w:lvl w:ilvl="4">
        <w:start w:val="1"/>
        <w:numFmt w:val="lowerLetter"/>
        <w:pStyle w:val="Heading5"/>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0" w16cid:durableId="89038634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445463062">
    <w:abstractNumId w:val="12"/>
  </w:num>
  <w:num w:numId="12" w16cid:durableId="606540423">
    <w:abstractNumId w:val="15"/>
  </w:num>
  <w:num w:numId="13" w16cid:durableId="820926292">
    <w:abstractNumId w:val="10"/>
  </w:num>
  <w:num w:numId="14" w16cid:durableId="563684051">
    <w:abstractNumId w:val="4"/>
  </w:num>
  <w:num w:numId="15" w16cid:durableId="276868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58394398">
    <w:abstractNumId w:val="2"/>
  </w:num>
  <w:num w:numId="17" w16cid:durableId="109905477">
    <w:abstractNumId w:val="6"/>
  </w:num>
  <w:num w:numId="18" w16cid:durableId="54730067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848323330">
    <w:abstractNumId w:val="8"/>
  </w:num>
  <w:num w:numId="20" w16cid:durableId="18972083">
    <w:abstractNumId w:val="7"/>
  </w:num>
  <w:num w:numId="21" w16cid:durableId="17749780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drawingGridHorizontalSpacing w:val="110"/>
  <w:displayHorizontalDrawingGridEvery w:val="2"/>
  <w:displayVerticalDrawingGridEvery w:val="2"/>
  <w:characterSpacingControl w:val="doNotCompress"/>
  <w:hdrShapeDefaults>
    <o:shapedefaults v:ext="edit" spidmax="2052"/>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2E5C"/>
    <w:rsid w:val="00003487"/>
    <w:rsid w:val="00013610"/>
    <w:rsid w:val="00013914"/>
    <w:rsid w:val="00013C11"/>
    <w:rsid w:val="000144E1"/>
    <w:rsid w:val="0001515E"/>
    <w:rsid w:val="000151C4"/>
    <w:rsid w:val="00016D2C"/>
    <w:rsid w:val="000208BA"/>
    <w:rsid w:val="000208CF"/>
    <w:rsid w:val="00021008"/>
    <w:rsid w:val="00022221"/>
    <w:rsid w:val="00023E08"/>
    <w:rsid w:val="0002409A"/>
    <w:rsid w:val="00025422"/>
    <w:rsid w:val="00025CDE"/>
    <w:rsid w:val="0002704E"/>
    <w:rsid w:val="00032586"/>
    <w:rsid w:val="000359BE"/>
    <w:rsid w:val="0003794A"/>
    <w:rsid w:val="00042619"/>
    <w:rsid w:val="00042AA2"/>
    <w:rsid w:val="000437D0"/>
    <w:rsid w:val="00044ED8"/>
    <w:rsid w:val="00046DA4"/>
    <w:rsid w:val="000520DE"/>
    <w:rsid w:val="0005383C"/>
    <w:rsid w:val="00053AE1"/>
    <w:rsid w:val="00053C8D"/>
    <w:rsid w:val="000627AC"/>
    <w:rsid w:val="00063487"/>
    <w:rsid w:val="000666A9"/>
    <w:rsid w:val="00071E02"/>
    <w:rsid w:val="00074A65"/>
    <w:rsid w:val="00075281"/>
    <w:rsid w:val="000774F6"/>
    <w:rsid w:val="000801F9"/>
    <w:rsid w:val="00081637"/>
    <w:rsid w:val="00083DBF"/>
    <w:rsid w:val="00086E94"/>
    <w:rsid w:val="00087A61"/>
    <w:rsid w:val="00091657"/>
    <w:rsid w:val="000919A5"/>
    <w:rsid w:val="00092661"/>
    <w:rsid w:val="0009287C"/>
    <w:rsid w:val="00093FCA"/>
    <w:rsid w:val="00094C25"/>
    <w:rsid w:val="00096824"/>
    <w:rsid w:val="000A0B05"/>
    <w:rsid w:val="000A161E"/>
    <w:rsid w:val="000A27A7"/>
    <w:rsid w:val="000A33C3"/>
    <w:rsid w:val="000A5103"/>
    <w:rsid w:val="000A7AFA"/>
    <w:rsid w:val="000B33A2"/>
    <w:rsid w:val="000B3BE4"/>
    <w:rsid w:val="000B5B4A"/>
    <w:rsid w:val="000B6636"/>
    <w:rsid w:val="000B779F"/>
    <w:rsid w:val="000C0646"/>
    <w:rsid w:val="000C3E4C"/>
    <w:rsid w:val="000C74CC"/>
    <w:rsid w:val="000D0C35"/>
    <w:rsid w:val="000D22E5"/>
    <w:rsid w:val="000D25E2"/>
    <w:rsid w:val="000D2F49"/>
    <w:rsid w:val="000D30DE"/>
    <w:rsid w:val="000D395B"/>
    <w:rsid w:val="000D4CC1"/>
    <w:rsid w:val="000E16D7"/>
    <w:rsid w:val="000E206A"/>
    <w:rsid w:val="000E31E9"/>
    <w:rsid w:val="000E3669"/>
    <w:rsid w:val="000E36FD"/>
    <w:rsid w:val="000E485F"/>
    <w:rsid w:val="000E50AB"/>
    <w:rsid w:val="000E76E7"/>
    <w:rsid w:val="000F0671"/>
    <w:rsid w:val="000F50EE"/>
    <w:rsid w:val="000F5109"/>
    <w:rsid w:val="00102F2C"/>
    <w:rsid w:val="001035E9"/>
    <w:rsid w:val="00103AA5"/>
    <w:rsid w:val="00105F4A"/>
    <w:rsid w:val="0011114C"/>
    <w:rsid w:val="00113A03"/>
    <w:rsid w:val="00114DBA"/>
    <w:rsid w:val="00115FDD"/>
    <w:rsid w:val="0011653B"/>
    <w:rsid w:val="001167DD"/>
    <w:rsid w:val="00120A60"/>
    <w:rsid w:val="00123838"/>
    <w:rsid w:val="00123CB4"/>
    <w:rsid w:val="00127928"/>
    <w:rsid w:val="00130A8E"/>
    <w:rsid w:val="00130EBB"/>
    <w:rsid w:val="00131B8C"/>
    <w:rsid w:val="0013313D"/>
    <w:rsid w:val="001361AA"/>
    <w:rsid w:val="0013621B"/>
    <w:rsid w:val="001368D3"/>
    <w:rsid w:val="00146FA8"/>
    <w:rsid w:val="00150458"/>
    <w:rsid w:val="00151B5F"/>
    <w:rsid w:val="00151BBC"/>
    <w:rsid w:val="001538CE"/>
    <w:rsid w:val="00161E98"/>
    <w:rsid w:val="00162360"/>
    <w:rsid w:val="001631E5"/>
    <w:rsid w:val="00163B1E"/>
    <w:rsid w:val="001657B1"/>
    <w:rsid w:val="001752D6"/>
    <w:rsid w:val="001760D5"/>
    <w:rsid w:val="00176BEA"/>
    <w:rsid w:val="00177A73"/>
    <w:rsid w:val="00177D4E"/>
    <w:rsid w:val="00183CB9"/>
    <w:rsid w:val="00185FA4"/>
    <w:rsid w:val="001877A4"/>
    <w:rsid w:val="001A44DC"/>
    <w:rsid w:val="001B045C"/>
    <w:rsid w:val="001B0465"/>
    <w:rsid w:val="001B110A"/>
    <w:rsid w:val="001B192D"/>
    <w:rsid w:val="001B52A5"/>
    <w:rsid w:val="001B7480"/>
    <w:rsid w:val="001C1848"/>
    <w:rsid w:val="001C25B8"/>
    <w:rsid w:val="001C3172"/>
    <w:rsid w:val="001C32D1"/>
    <w:rsid w:val="001C422A"/>
    <w:rsid w:val="001C4DB1"/>
    <w:rsid w:val="001D218C"/>
    <w:rsid w:val="001D309B"/>
    <w:rsid w:val="001D5BDC"/>
    <w:rsid w:val="001D61D2"/>
    <w:rsid w:val="001E1C57"/>
    <w:rsid w:val="001E3120"/>
    <w:rsid w:val="001E3744"/>
    <w:rsid w:val="001E7867"/>
    <w:rsid w:val="001E7A73"/>
    <w:rsid w:val="001E7D95"/>
    <w:rsid w:val="001F2DC0"/>
    <w:rsid w:val="001F2F35"/>
    <w:rsid w:val="001F56FE"/>
    <w:rsid w:val="00205461"/>
    <w:rsid w:val="0021033B"/>
    <w:rsid w:val="00213A28"/>
    <w:rsid w:val="00215F34"/>
    <w:rsid w:val="00216F39"/>
    <w:rsid w:val="00220826"/>
    <w:rsid w:val="00220A8E"/>
    <w:rsid w:val="00221B18"/>
    <w:rsid w:val="00224F56"/>
    <w:rsid w:val="00225EA9"/>
    <w:rsid w:val="00226D59"/>
    <w:rsid w:val="00227640"/>
    <w:rsid w:val="002322DB"/>
    <w:rsid w:val="00232A13"/>
    <w:rsid w:val="00235267"/>
    <w:rsid w:val="00236434"/>
    <w:rsid w:val="00236803"/>
    <w:rsid w:val="002375BF"/>
    <w:rsid w:val="00240389"/>
    <w:rsid w:val="002409BD"/>
    <w:rsid w:val="00241FC9"/>
    <w:rsid w:val="002428B5"/>
    <w:rsid w:val="0024402E"/>
    <w:rsid w:val="00246963"/>
    <w:rsid w:val="00251CAC"/>
    <w:rsid w:val="00257213"/>
    <w:rsid w:val="00261798"/>
    <w:rsid w:val="00262C28"/>
    <w:rsid w:val="00267043"/>
    <w:rsid w:val="002674F7"/>
    <w:rsid w:val="00274E85"/>
    <w:rsid w:val="0028559B"/>
    <w:rsid w:val="00286F8C"/>
    <w:rsid w:val="00291F36"/>
    <w:rsid w:val="00292508"/>
    <w:rsid w:val="002938C5"/>
    <w:rsid w:val="0029466E"/>
    <w:rsid w:val="002A1492"/>
    <w:rsid w:val="002A4F67"/>
    <w:rsid w:val="002A7168"/>
    <w:rsid w:val="002A7C50"/>
    <w:rsid w:val="002B16DA"/>
    <w:rsid w:val="002B1A78"/>
    <w:rsid w:val="002B2B08"/>
    <w:rsid w:val="002B4194"/>
    <w:rsid w:val="002B4882"/>
    <w:rsid w:val="002C1771"/>
    <w:rsid w:val="002D08D9"/>
    <w:rsid w:val="002D44A0"/>
    <w:rsid w:val="002E05B7"/>
    <w:rsid w:val="002E1403"/>
    <w:rsid w:val="002E14A1"/>
    <w:rsid w:val="002E2A2B"/>
    <w:rsid w:val="002E54E1"/>
    <w:rsid w:val="002F03E3"/>
    <w:rsid w:val="002F262F"/>
    <w:rsid w:val="002F3267"/>
    <w:rsid w:val="002F4DDB"/>
    <w:rsid w:val="00301630"/>
    <w:rsid w:val="00301A81"/>
    <w:rsid w:val="00304B29"/>
    <w:rsid w:val="0030656C"/>
    <w:rsid w:val="003079D0"/>
    <w:rsid w:val="00310C2F"/>
    <w:rsid w:val="003121D1"/>
    <w:rsid w:val="0031333E"/>
    <w:rsid w:val="00315F1E"/>
    <w:rsid w:val="00316037"/>
    <w:rsid w:val="00320965"/>
    <w:rsid w:val="00321692"/>
    <w:rsid w:val="00321ACB"/>
    <w:rsid w:val="003232ED"/>
    <w:rsid w:val="003254FF"/>
    <w:rsid w:val="00326417"/>
    <w:rsid w:val="00327AA7"/>
    <w:rsid w:val="00330AE3"/>
    <w:rsid w:val="00330C90"/>
    <w:rsid w:val="0033699B"/>
    <w:rsid w:val="0033726A"/>
    <w:rsid w:val="0033737A"/>
    <w:rsid w:val="0034040A"/>
    <w:rsid w:val="00340DA3"/>
    <w:rsid w:val="00340F6E"/>
    <w:rsid w:val="00343826"/>
    <w:rsid w:val="003441D2"/>
    <w:rsid w:val="00345757"/>
    <w:rsid w:val="00345C60"/>
    <w:rsid w:val="00350848"/>
    <w:rsid w:val="003523E1"/>
    <w:rsid w:val="00353665"/>
    <w:rsid w:val="00355AE1"/>
    <w:rsid w:val="00363C48"/>
    <w:rsid w:val="00363EB7"/>
    <w:rsid w:val="00363F58"/>
    <w:rsid w:val="00364E85"/>
    <w:rsid w:val="003651D0"/>
    <w:rsid w:val="003668DE"/>
    <w:rsid w:val="00366CEC"/>
    <w:rsid w:val="00370484"/>
    <w:rsid w:val="0037090D"/>
    <w:rsid w:val="00372027"/>
    <w:rsid w:val="00373627"/>
    <w:rsid w:val="0037486E"/>
    <w:rsid w:val="003748AE"/>
    <w:rsid w:val="0038092F"/>
    <w:rsid w:val="00380D66"/>
    <w:rsid w:val="003823EF"/>
    <w:rsid w:val="003830F4"/>
    <w:rsid w:val="003847F9"/>
    <w:rsid w:val="00384FBF"/>
    <w:rsid w:val="003866E3"/>
    <w:rsid w:val="0039016B"/>
    <w:rsid w:val="003970AB"/>
    <w:rsid w:val="00397491"/>
    <w:rsid w:val="003A095A"/>
    <w:rsid w:val="003A1834"/>
    <w:rsid w:val="003A280F"/>
    <w:rsid w:val="003B0E42"/>
    <w:rsid w:val="003B2F4A"/>
    <w:rsid w:val="003B33B7"/>
    <w:rsid w:val="003B529B"/>
    <w:rsid w:val="003B5F18"/>
    <w:rsid w:val="003B69F5"/>
    <w:rsid w:val="003B6D4A"/>
    <w:rsid w:val="003C3AC0"/>
    <w:rsid w:val="003C4575"/>
    <w:rsid w:val="003C5B63"/>
    <w:rsid w:val="003D3A5B"/>
    <w:rsid w:val="003D6158"/>
    <w:rsid w:val="003D68CE"/>
    <w:rsid w:val="003E0DD5"/>
    <w:rsid w:val="003E129D"/>
    <w:rsid w:val="003E5323"/>
    <w:rsid w:val="003F17C3"/>
    <w:rsid w:val="003F3D86"/>
    <w:rsid w:val="003F557D"/>
    <w:rsid w:val="003F616F"/>
    <w:rsid w:val="003F66F6"/>
    <w:rsid w:val="00400856"/>
    <w:rsid w:val="00400C27"/>
    <w:rsid w:val="00400D06"/>
    <w:rsid w:val="0040364D"/>
    <w:rsid w:val="004052EF"/>
    <w:rsid w:val="0042060C"/>
    <w:rsid w:val="0042190E"/>
    <w:rsid w:val="004241A1"/>
    <w:rsid w:val="004241F6"/>
    <w:rsid w:val="00425292"/>
    <w:rsid w:val="0043102C"/>
    <w:rsid w:val="00431E6D"/>
    <w:rsid w:val="00433738"/>
    <w:rsid w:val="004351BD"/>
    <w:rsid w:val="00437743"/>
    <w:rsid w:val="004503EE"/>
    <w:rsid w:val="00451263"/>
    <w:rsid w:val="00452CE3"/>
    <w:rsid w:val="00453D22"/>
    <w:rsid w:val="004557EF"/>
    <w:rsid w:val="00455B44"/>
    <w:rsid w:val="004618E9"/>
    <w:rsid w:val="004649BB"/>
    <w:rsid w:val="00465316"/>
    <w:rsid w:val="004672BB"/>
    <w:rsid w:val="00467734"/>
    <w:rsid w:val="00467759"/>
    <w:rsid w:val="00467842"/>
    <w:rsid w:val="004753ED"/>
    <w:rsid w:val="004806E5"/>
    <w:rsid w:val="00480FE7"/>
    <w:rsid w:val="0048171D"/>
    <w:rsid w:val="004844FF"/>
    <w:rsid w:val="00487939"/>
    <w:rsid w:val="00490688"/>
    <w:rsid w:val="00491D05"/>
    <w:rsid w:val="00493159"/>
    <w:rsid w:val="00495F2F"/>
    <w:rsid w:val="0049615B"/>
    <w:rsid w:val="0049666E"/>
    <w:rsid w:val="00497A95"/>
    <w:rsid w:val="004A1A81"/>
    <w:rsid w:val="004A543A"/>
    <w:rsid w:val="004A6666"/>
    <w:rsid w:val="004B19B2"/>
    <w:rsid w:val="004B1F5D"/>
    <w:rsid w:val="004B2673"/>
    <w:rsid w:val="004B4406"/>
    <w:rsid w:val="004B5D30"/>
    <w:rsid w:val="004B5D8A"/>
    <w:rsid w:val="004B69D4"/>
    <w:rsid w:val="004B733A"/>
    <w:rsid w:val="004B7779"/>
    <w:rsid w:val="004C1D31"/>
    <w:rsid w:val="004C481E"/>
    <w:rsid w:val="004C4DAB"/>
    <w:rsid w:val="004D021A"/>
    <w:rsid w:val="004D0879"/>
    <w:rsid w:val="004D0DF5"/>
    <w:rsid w:val="004D779C"/>
    <w:rsid w:val="004E124B"/>
    <w:rsid w:val="004E1F8E"/>
    <w:rsid w:val="004E3549"/>
    <w:rsid w:val="004E369D"/>
    <w:rsid w:val="004E374A"/>
    <w:rsid w:val="004E69E2"/>
    <w:rsid w:val="004E74AF"/>
    <w:rsid w:val="004E77E1"/>
    <w:rsid w:val="004F04E1"/>
    <w:rsid w:val="004F1A3F"/>
    <w:rsid w:val="004F4815"/>
    <w:rsid w:val="00500069"/>
    <w:rsid w:val="0050007E"/>
    <w:rsid w:val="00511135"/>
    <w:rsid w:val="005116BF"/>
    <w:rsid w:val="005146AA"/>
    <w:rsid w:val="005158E7"/>
    <w:rsid w:val="00517110"/>
    <w:rsid w:val="005172D3"/>
    <w:rsid w:val="005204F2"/>
    <w:rsid w:val="005318D9"/>
    <w:rsid w:val="00534E24"/>
    <w:rsid w:val="00536E3A"/>
    <w:rsid w:val="0054058F"/>
    <w:rsid w:val="0054233C"/>
    <w:rsid w:val="005435AE"/>
    <w:rsid w:val="005528EB"/>
    <w:rsid w:val="00554CE0"/>
    <w:rsid w:val="00560FA8"/>
    <w:rsid w:val="0056409D"/>
    <w:rsid w:val="00564898"/>
    <w:rsid w:val="0056755B"/>
    <w:rsid w:val="00570196"/>
    <w:rsid w:val="00571943"/>
    <w:rsid w:val="00573D9D"/>
    <w:rsid w:val="00573DC6"/>
    <w:rsid w:val="00581EFB"/>
    <w:rsid w:val="00582DD7"/>
    <w:rsid w:val="0059000F"/>
    <w:rsid w:val="00590C18"/>
    <w:rsid w:val="0059172C"/>
    <w:rsid w:val="00591E7B"/>
    <w:rsid w:val="00593E7D"/>
    <w:rsid w:val="00595E75"/>
    <w:rsid w:val="005A5657"/>
    <w:rsid w:val="005B3B07"/>
    <w:rsid w:val="005C2B70"/>
    <w:rsid w:val="005C5A4D"/>
    <w:rsid w:val="005D1DD3"/>
    <w:rsid w:val="005D40C9"/>
    <w:rsid w:val="005D45A8"/>
    <w:rsid w:val="005D50DB"/>
    <w:rsid w:val="005E0159"/>
    <w:rsid w:val="005E22F6"/>
    <w:rsid w:val="005E5E04"/>
    <w:rsid w:val="005F41A4"/>
    <w:rsid w:val="005F4842"/>
    <w:rsid w:val="00601B4C"/>
    <w:rsid w:val="00601F25"/>
    <w:rsid w:val="00603E99"/>
    <w:rsid w:val="00605440"/>
    <w:rsid w:val="00611C89"/>
    <w:rsid w:val="0061230A"/>
    <w:rsid w:val="006127EB"/>
    <w:rsid w:val="00612F70"/>
    <w:rsid w:val="00614AFC"/>
    <w:rsid w:val="0062097C"/>
    <w:rsid w:val="00622FEB"/>
    <w:rsid w:val="00624F6B"/>
    <w:rsid w:val="0062676A"/>
    <w:rsid w:val="00626CCC"/>
    <w:rsid w:val="006304F8"/>
    <w:rsid w:val="00631CFD"/>
    <w:rsid w:val="00634A40"/>
    <w:rsid w:val="00635ABD"/>
    <w:rsid w:val="00637B75"/>
    <w:rsid w:val="00637E6D"/>
    <w:rsid w:val="00640D30"/>
    <w:rsid w:val="00642DBA"/>
    <w:rsid w:val="00644CD6"/>
    <w:rsid w:val="0065390C"/>
    <w:rsid w:val="0065433A"/>
    <w:rsid w:val="00656F26"/>
    <w:rsid w:val="00664288"/>
    <w:rsid w:val="00664D26"/>
    <w:rsid w:val="00665120"/>
    <w:rsid w:val="00672E34"/>
    <w:rsid w:val="00677A57"/>
    <w:rsid w:val="006848A7"/>
    <w:rsid w:val="00692143"/>
    <w:rsid w:val="006957E6"/>
    <w:rsid w:val="006A0538"/>
    <w:rsid w:val="006A0664"/>
    <w:rsid w:val="006A3234"/>
    <w:rsid w:val="006B07F1"/>
    <w:rsid w:val="006B10CC"/>
    <w:rsid w:val="006B43F7"/>
    <w:rsid w:val="006B7807"/>
    <w:rsid w:val="006C12D1"/>
    <w:rsid w:val="006C1D55"/>
    <w:rsid w:val="006C55E7"/>
    <w:rsid w:val="006C647F"/>
    <w:rsid w:val="006C7BDB"/>
    <w:rsid w:val="006D5AF8"/>
    <w:rsid w:val="006D7BCB"/>
    <w:rsid w:val="006E1613"/>
    <w:rsid w:val="006E5623"/>
    <w:rsid w:val="006E63E1"/>
    <w:rsid w:val="006E70F0"/>
    <w:rsid w:val="006F17CA"/>
    <w:rsid w:val="006F3DAC"/>
    <w:rsid w:val="006F47CA"/>
    <w:rsid w:val="006F7FB3"/>
    <w:rsid w:val="00700737"/>
    <w:rsid w:val="00700CB2"/>
    <w:rsid w:val="007044EF"/>
    <w:rsid w:val="00704B7A"/>
    <w:rsid w:val="00705C26"/>
    <w:rsid w:val="00713F89"/>
    <w:rsid w:val="007151D2"/>
    <w:rsid w:val="00715628"/>
    <w:rsid w:val="00720D8B"/>
    <w:rsid w:val="00721282"/>
    <w:rsid w:val="007217FB"/>
    <w:rsid w:val="00721A88"/>
    <w:rsid w:val="00726B26"/>
    <w:rsid w:val="007318AF"/>
    <w:rsid w:val="00731A0B"/>
    <w:rsid w:val="00732A8B"/>
    <w:rsid w:val="00740280"/>
    <w:rsid w:val="00741C7D"/>
    <w:rsid w:val="00744A6F"/>
    <w:rsid w:val="007454A6"/>
    <w:rsid w:val="007479D9"/>
    <w:rsid w:val="007540E8"/>
    <w:rsid w:val="00755E63"/>
    <w:rsid w:val="00756676"/>
    <w:rsid w:val="00756787"/>
    <w:rsid w:val="00757018"/>
    <w:rsid w:val="00757AAB"/>
    <w:rsid w:val="0076069E"/>
    <w:rsid w:val="007606DF"/>
    <w:rsid w:val="00762F91"/>
    <w:rsid w:val="007636CC"/>
    <w:rsid w:val="00765CB1"/>
    <w:rsid w:val="007666BB"/>
    <w:rsid w:val="007676A9"/>
    <w:rsid w:val="00770780"/>
    <w:rsid w:val="007743DE"/>
    <w:rsid w:val="00775254"/>
    <w:rsid w:val="007753EF"/>
    <w:rsid w:val="00775CFF"/>
    <w:rsid w:val="00777734"/>
    <w:rsid w:val="00777BDF"/>
    <w:rsid w:val="00782FAC"/>
    <w:rsid w:val="00783AB5"/>
    <w:rsid w:val="0078418F"/>
    <w:rsid w:val="007849BA"/>
    <w:rsid w:val="00784C26"/>
    <w:rsid w:val="00786211"/>
    <w:rsid w:val="00786F25"/>
    <w:rsid w:val="00787195"/>
    <w:rsid w:val="00790586"/>
    <w:rsid w:val="00791C54"/>
    <w:rsid w:val="00792527"/>
    <w:rsid w:val="00797494"/>
    <w:rsid w:val="007978F3"/>
    <w:rsid w:val="00797E5D"/>
    <w:rsid w:val="007A3ABA"/>
    <w:rsid w:val="007A404F"/>
    <w:rsid w:val="007A5408"/>
    <w:rsid w:val="007A6AE1"/>
    <w:rsid w:val="007B1000"/>
    <w:rsid w:val="007B10C6"/>
    <w:rsid w:val="007B1578"/>
    <w:rsid w:val="007B2084"/>
    <w:rsid w:val="007B2CD5"/>
    <w:rsid w:val="007B4955"/>
    <w:rsid w:val="007B510E"/>
    <w:rsid w:val="007D0BC7"/>
    <w:rsid w:val="007D3DB7"/>
    <w:rsid w:val="007D65ED"/>
    <w:rsid w:val="007D6B18"/>
    <w:rsid w:val="007E140A"/>
    <w:rsid w:val="007E249C"/>
    <w:rsid w:val="007E35FE"/>
    <w:rsid w:val="007E4BB4"/>
    <w:rsid w:val="007E548C"/>
    <w:rsid w:val="007E75AF"/>
    <w:rsid w:val="007F1472"/>
    <w:rsid w:val="007F2335"/>
    <w:rsid w:val="007F4DFB"/>
    <w:rsid w:val="007F5EDC"/>
    <w:rsid w:val="007F73E6"/>
    <w:rsid w:val="007F7A1C"/>
    <w:rsid w:val="007F7EC4"/>
    <w:rsid w:val="008003F1"/>
    <w:rsid w:val="008008C1"/>
    <w:rsid w:val="00801508"/>
    <w:rsid w:val="0080200F"/>
    <w:rsid w:val="00802433"/>
    <w:rsid w:val="008077C1"/>
    <w:rsid w:val="00807C61"/>
    <w:rsid w:val="00812C0B"/>
    <w:rsid w:val="00813695"/>
    <w:rsid w:val="00813DD9"/>
    <w:rsid w:val="00815831"/>
    <w:rsid w:val="00817FCB"/>
    <w:rsid w:val="00823EF8"/>
    <w:rsid w:val="00825061"/>
    <w:rsid w:val="00826D6C"/>
    <w:rsid w:val="0082761B"/>
    <w:rsid w:val="00827BCA"/>
    <w:rsid w:val="008339A1"/>
    <w:rsid w:val="00835569"/>
    <w:rsid w:val="00840C4F"/>
    <w:rsid w:val="00844851"/>
    <w:rsid w:val="0084502F"/>
    <w:rsid w:val="00846D27"/>
    <w:rsid w:val="008472C6"/>
    <w:rsid w:val="00851FCC"/>
    <w:rsid w:val="008550A2"/>
    <w:rsid w:val="00855682"/>
    <w:rsid w:val="00856F4A"/>
    <w:rsid w:val="008573BB"/>
    <w:rsid w:val="0085751C"/>
    <w:rsid w:val="00857EC8"/>
    <w:rsid w:val="00860741"/>
    <w:rsid w:val="00860CE6"/>
    <w:rsid w:val="008617A4"/>
    <w:rsid w:val="00861EF9"/>
    <w:rsid w:val="00862F48"/>
    <w:rsid w:val="00863680"/>
    <w:rsid w:val="00863F58"/>
    <w:rsid w:val="008654D5"/>
    <w:rsid w:val="00870E44"/>
    <w:rsid w:val="00877C1F"/>
    <w:rsid w:val="008857AF"/>
    <w:rsid w:val="0088584D"/>
    <w:rsid w:val="00885E79"/>
    <w:rsid w:val="008924C4"/>
    <w:rsid w:val="00893CB7"/>
    <w:rsid w:val="00895AA5"/>
    <w:rsid w:val="008A0785"/>
    <w:rsid w:val="008A2131"/>
    <w:rsid w:val="008A4B6C"/>
    <w:rsid w:val="008B3519"/>
    <w:rsid w:val="008B7ADC"/>
    <w:rsid w:val="008C0695"/>
    <w:rsid w:val="008C1C84"/>
    <w:rsid w:val="008C203A"/>
    <w:rsid w:val="008C22E8"/>
    <w:rsid w:val="008C2412"/>
    <w:rsid w:val="008D08E5"/>
    <w:rsid w:val="008D0E1D"/>
    <w:rsid w:val="008D43E6"/>
    <w:rsid w:val="008D5D60"/>
    <w:rsid w:val="008D718C"/>
    <w:rsid w:val="008E0B3D"/>
    <w:rsid w:val="008E511C"/>
    <w:rsid w:val="008E5AF7"/>
    <w:rsid w:val="008E65B4"/>
    <w:rsid w:val="008F58C5"/>
    <w:rsid w:val="00901338"/>
    <w:rsid w:val="00903D6D"/>
    <w:rsid w:val="00904F22"/>
    <w:rsid w:val="00911BEE"/>
    <w:rsid w:val="00915EE9"/>
    <w:rsid w:val="00920E4E"/>
    <w:rsid w:val="00922384"/>
    <w:rsid w:val="00923A3C"/>
    <w:rsid w:val="00925E60"/>
    <w:rsid w:val="009303DB"/>
    <w:rsid w:val="009364AC"/>
    <w:rsid w:val="00940C47"/>
    <w:rsid w:val="00940E7E"/>
    <w:rsid w:val="009424DE"/>
    <w:rsid w:val="00943225"/>
    <w:rsid w:val="00945190"/>
    <w:rsid w:val="00947163"/>
    <w:rsid w:val="009551E3"/>
    <w:rsid w:val="00955A34"/>
    <w:rsid w:val="00956DEA"/>
    <w:rsid w:val="00960B8D"/>
    <w:rsid w:val="00967B7D"/>
    <w:rsid w:val="0097009B"/>
    <w:rsid w:val="00972421"/>
    <w:rsid w:val="009817B4"/>
    <w:rsid w:val="00982678"/>
    <w:rsid w:val="00983092"/>
    <w:rsid w:val="00983286"/>
    <w:rsid w:val="0098511A"/>
    <w:rsid w:val="009861F2"/>
    <w:rsid w:val="00994D49"/>
    <w:rsid w:val="009951D9"/>
    <w:rsid w:val="009976E3"/>
    <w:rsid w:val="009A172F"/>
    <w:rsid w:val="009A32ED"/>
    <w:rsid w:val="009A3F7F"/>
    <w:rsid w:val="009A4C72"/>
    <w:rsid w:val="009A7520"/>
    <w:rsid w:val="009B0B75"/>
    <w:rsid w:val="009B126A"/>
    <w:rsid w:val="009B2E2D"/>
    <w:rsid w:val="009C09F5"/>
    <w:rsid w:val="009C2324"/>
    <w:rsid w:val="009C2918"/>
    <w:rsid w:val="009C4B0F"/>
    <w:rsid w:val="009C5555"/>
    <w:rsid w:val="009C6CC2"/>
    <w:rsid w:val="009D3646"/>
    <w:rsid w:val="009D36F8"/>
    <w:rsid w:val="009E1C03"/>
    <w:rsid w:val="009F1604"/>
    <w:rsid w:val="009F648F"/>
    <w:rsid w:val="009F66FE"/>
    <w:rsid w:val="009F77E9"/>
    <w:rsid w:val="00A01C22"/>
    <w:rsid w:val="00A023D8"/>
    <w:rsid w:val="00A05EB5"/>
    <w:rsid w:val="00A064A7"/>
    <w:rsid w:val="00A06A16"/>
    <w:rsid w:val="00A12358"/>
    <w:rsid w:val="00A15FA1"/>
    <w:rsid w:val="00A1612B"/>
    <w:rsid w:val="00A16288"/>
    <w:rsid w:val="00A20633"/>
    <w:rsid w:val="00A253E6"/>
    <w:rsid w:val="00A2679E"/>
    <w:rsid w:val="00A31247"/>
    <w:rsid w:val="00A33B7E"/>
    <w:rsid w:val="00A33D02"/>
    <w:rsid w:val="00A33E8F"/>
    <w:rsid w:val="00A35959"/>
    <w:rsid w:val="00A35DCA"/>
    <w:rsid w:val="00A40A5B"/>
    <w:rsid w:val="00A4258B"/>
    <w:rsid w:val="00A43500"/>
    <w:rsid w:val="00A515BB"/>
    <w:rsid w:val="00A5392B"/>
    <w:rsid w:val="00A54F14"/>
    <w:rsid w:val="00A60A26"/>
    <w:rsid w:val="00A61D0A"/>
    <w:rsid w:val="00A646B9"/>
    <w:rsid w:val="00A67B24"/>
    <w:rsid w:val="00A67C04"/>
    <w:rsid w:val="00A70573"/>
    <w:rsid w:val="00A70B05"/>
    <w:rsid w:val="00A801FD"/>
    <w:rsid w:val="00A8030A"/>
    <w:rsid w:val="00A80DBF"/>
    <w:rsid w:val="00A812CD"/>
    <w:rsid w:val="00A842B4"/>
    <w:rsid w:val="00A84DAD"/>
    <w:rsid w:val="00A8536A"/>
    <w:rsid w:val="00A86913"/>
    <w:rsid w:val="00A87B17"/>
    <w:rsid w:val="00A90EA4"/>
    <w:rsid w:val="00A92115"/>
    <w:rsid w:val="00A921F4"/>
    <w:rsid w:val="00A942EC"/>
    <w:rsid w:val="00A95A92"/>
    <w:rsid w:val="00A95DEE"/>
    <w:rsid w:val="00A97B75"/>
    <w:rsid w:val="00AA1218"/>
    <w:rsid w:val="00AA38C6"/>
    <w:rsid w:val="00AA38F2"/>
    <w:rsid w:val="00AA508E"/>
    <w:rsid w:val="00AA60C5"/>
    <w:rsid w:val="00AA74CC"/>
    <w:rsid w:val="00AA7ACF"/>
    <w:rsid w:val="00AB079E"/>
    <w:rsid w:val="00AB1043"/>
    <w:rsid w:val="00AB204D"/>
    <w:rsid w:val="00AB3AAA"/>
    <w:rsid w:val="00AB4945"/>
    <w:rsid w:val="00AB5F9B"/>
    <w:rsid w:val="00AB7FAB"/>
    <w:rsid w:val="00AC03EA"/>
    <w:rsid w:val="00AC4100"/>
    <w:rsid w:val="00AD0375"/>
    <w:rsid w:val="00AD0F9C"/>
    <w:rsid w:val="00AD2C98"/>
    <w:rsid w:val="00AD400C"/>
    <w:rsid w:val="00AD44F7"/>
    <w:rsid w:val="00AD5DC7"/>
    <w:rsid w:val="00AD6CD1"/>
    <w:rsid w:val="00AD7018"/>
    <w:rsid w:val="00AD7505"/>
    <w:rsid w:val="00AE0BAA"/>
    <w:rsid w:val="00AE497A"/>
    <w:rsid w:val="00AE4C61"/>
    <w:rsid w:val="00AF024E"/>
    <w:rsid w:val="00AF2394"/>
    <w:rsid w:val="00AF5200"/>
    <w:rsid w:val="00AF638B"/>
    <w:rsid w:val="00B03007"/>
    <w:rsid w:val="00B03858"/>
    <w:rsid w:val="00B05516"/>
    <w:rsid w:val="00B075A3"/>
    <w:rsid w:val="00B12006"/>
    <w:rsid w:val="00B130AE"/>
    <w:rsid w:val="00B13261"/>
    <w:rsid w:val="00B16397"/>
    <w:rsid w:val="00B205E8"/>
    <w:rsid w:val="00B21162"/>
    <w:rsid w:val="00B21CD1"/>
    <w:rsid w:val="00B253EE"/>
    <w:rsid w:val="00B27604"/>
    <w:rsid w:val="00B2763F"/>
    <w:rsid w:val="00B3347A"/>
    <w:rsid w:val="00B352A1"/>
    <w:rsid w:val="00B41396"/>
    <w:rsid w:val="00B429E4"/>
    <w:rsid w:val="00B434A6"/>
    <w:rsid w:val="00B45531"/>
    <w:rsid w:val="00B4761D"/>
    <w:rsid w:val="00B5288D"/>
    <w:rsid w:val="00B557B7"/>
    <w:rsid w:val="00B55AD0"/>
    <w:rsid w:val="00B60EA1"/>
    <w:rsid w:val="00B613AA"/>
    <w:rsid w:val="00B6209D"/>
    <w:rsid w:val="00B633EF"/>
    <w:rsid w:val="00B63718"/>
    <w:rsid w:val="00B63D68"/>
    <w:rsid w:val="00B67DBB"/>
    <w:rsid w:val="00B70557"/>
    <w:rsid w:val="00B72791"/>
    <w:rsid w:val="00B73ED3"/>
    <w:rsid w:val="00B73F85"/>
    <w:rsid w:val="00B7593F"/>
    <w:rsid w:val="00B82377"/>
    <w:rsid w:val="00B82F1E"/>
    <w:rsid w:val="00B83D67"/>
    <w:rsid w:val="00B905FB"/>
    <w:rsid w:val="00B92CB2"/>
    <w:rsid w:val="00B94DAC"/>
    <w:rsid w:val="00BA004D"/>
    <w:rsid w:val="00BA2566"/>
    <w:rsid w:val="00BA27F1"/>
    <w:rsid w:val="00BA3A6A"/>
    <w:rsid w:val="00BB008A"/>
    <w:rsid w:val="00BB0346"/>
    <w:rsid w:val="00BB0A46"/>
    <w:rsid w:val="00BB1672"/>
    <w:rsid w:val="00BB208D"/>
    <w:rsid w:val="00BB2FA8"/>
    <w:rsid w:val="00BB32F7"/>
    <w:rsid w:val="00BB4EAA"/>
    <w:rsid w:val="00BB5465"/>
    <w:rsid w:val="00BC0DD8"/>
    <w:rsid w:val="00BC4E25"/>
    <w:rsid w:val="00BC6195"/>
    <w:rsid w:val="00BC629C"/>
    <w:rsid w:val="00BC6482"/>
    <w:rsid w:val="00BD175E"/>
    <w:rsid w:val="00BD25DE"/>
    <w:rsid w:val="00BD2EBA"/>
    <w:rsid w:val="00BE525C"/>
    <w:rsid w:val="00BE6759"/>
    <w:rsid w:val="00BF10E8"/>
    <w:rsid w:val="00BF1BCC"/>
    <w:rsid w:val="00BF28EF"/>
    <w:rsid w:val="00BF365B"/>
    <w:rsid w:val="00BF6422"/>
    <w:rsid w:val="00BF6C22"/>
    <w:rsid w:val="00C02E5C"/>
    <w:rsid w:val="00C0635F"/>
    <w:rsid w:val="00C06735"/>
    <w:rsid w:val="00C06D98"/>
    <w:rsid w:val="00C10AD3"/>
    <w:rsid w:val="00C12C2C"/>
    <w:rsid w:val="00C13AE9"/>
    <w:rsid w:val="00C150F2"/>
    <w:rsid w:val="00C16437"/>
    <w:rsid w:val="00C20A21"/>
    <w:rsid w:val="00C21375"/>
    <w:rsid w:val="00C216CF"/>
    <w:rsid w:val="00C27DDF"/>
    <w:rsid w:val="00C31F5C"/>
    <w:rsid w:val="00C33F15"/>
    <w:rsid w:val="00C34806"/>
    <w:rsid w:val="00C36592"/>
    <w:rsid w:val="00C37018"/>
    <w:rsid w:val="00C408E6"/>
    <w:rsid w:val="00C41D47"/>
    <w:rsid w:val="00C52478"/>
    <w:rsid w:val="00C52EC2"/>
    <w:rsid w:val="00C53C3A"/>
    <w:rsid w:val="00C54117"/>
    <w:rsid w:val="00C547C5"/>
    <w:rsid w:val="00C55BEF"/>
    <w:rsid w:val="00C60280"/>
    <w:rsid w:val="00C61B57"/>
    <w:rsid w:val="00C625CD"/>
    <w:rsid w:val="00C62D8D"/>
    <w:rsid w:val="00C633A9"/>
    <w:rsid w:val="00C63EE9"/>
    <w:rsid w:val="00C6436E"/>
    <w:rsid w:val="00C7071C"/>
    <w:rsid w:val="00C70B5A"/>
    <w:rsid w:val="00C72565"/>
    <w:rsid w:val="00C73272"/>
    <w:rsid w:val="00C736E2"/>
    <w:rsid w:val="00C77C4B"/>
    <w:rsid w:val="00C77ED5"/>
    <w:rsid w:val="00C80101"/>
    <w:rsid w:val="00C809F7"/>
    <w:rsid w:val="00C80E5E"/>
    <w:rsid w:val="00C84962"/>
    <w:rsid w:val="00C85373"/>
    <w:rsid w:val="00C90948"/>
    <w:rsid w:val="00C9219E"/>
    <w:rsid w:val="00C92243"/>
    <w:rsid w:val="00C93A51"/>
    <w:rsid w:val="00CA1281"/>
    <w:rsid w:val="00CA1B1A"/>
    <w:rsid w:val="00CA48A1"/>
    <w:rsid w:val="00CA4B0D"/>
    <w:rsid w:val="00CA521C"/>
    <w:rsid w:val="00CA5377"/>
    <w:rsid w:val="00CA5CAD"/>
    <w:rsid w:val="00CA7714"/>
    <w:rsid w:val="00CB0E62"/>
    <w:rsid w:val="00CB390D"/>
    <w:rsid w:val="00CB4441"/>
    <w:rsid w:val="00CB62A5"/>
    <w:rsid w:val="00CB7330"/>
    <w:rsid w:val="00CC136D"/>
    <w:rsid w:val="00CC3275"/>
    <w:rsid w:val="00CC4698"/>
    <w:rsid w:val="00CC730F"/>
    <w:rsid w:val="00CC73B6"/>
    <w:rsid w:val="00CC78D4"/>
    <w:rsid w:val="00CD22D1"/>
    <w:rsid w:val="00CD54D2"/>
    <w:rsid w:val="00CD6B0A"/>
    <w:rsid w:val="00CD763A"/>
    <w:rsid w:val="00CE08C9"/>
    <w:rsid w:val="00CE460F"/>
    <w:rsid w:val="00CE4C66"/>
    <w:rsid w:val="00CE5647"/>
    <w:rsid w:val="00CE61C6"/>
    <w:rsid w:val="00CF131B"/>
    <w:rsid w:val="00CF1AED"/>
    <w:rsid w:val="00CF250A"/>
    <w:rsid w:val="00CF2F5A"/>
    <w:rsid w:val="00D00692"/>
    <w:rsid w:val="00D00C0E"/>
    <w:rsid w:val="00D033B1"/>
    <w:rsid w:val="00D03EF3"/>
    <w:rsid w:val="00D041A9"/>
    <w:rsid w:val="00D05510"/>
    <w:rsid w:val="00D05BC7"/>
    <w:rsid w:val="00D12AB6"/>
    <w:rsid w:val="00D15AAE"/>
    <w:rsid w:val="00D16FBA"/>
    <w:rsid w:val="00D205E6"/>
    <w:rsid w:val="00D22397"/>
    <w:rsid w:val="00D228D1"/>
    <w:rsid w:val="00D22D6F"/>
    <w:rsid w:val="00D25101"/>
    <w:rsid w:val="00D252B2"/>
    <w:rsid w:val="00D267A6"/>
    <w:rsid w:val="00D3035F"/>
    <w:rsid w:val="00D33189"/>
    <w:rsid w:val="00D33F04"/>
    <w:rsid w:val="00D370A2"/>
    <w:rsid w:val="00D435A7"/>
    <w:rsid w:val="00D44959"/>
    <w:rsid w:val="00D44A2D"/>
    <w:rsid w:val="00D45BF7"/>
    <w:rsid w:val="00D46556"/>
    <w:rsid w:val="00D4657D"/>
    <w:rsid w:val="00D46E1C"/>
    <w:rsid w:val="00D46E7A"/>
    <w:rsid w:val="00D50598"/>
    <w:rsid w:val="00D50C2C"/>
    <w:rsid w:val="00D51F52"/>
    <w:rsid w:val="00D56081"/>
    <w:rsid w:val="00D56527"/>
    <w:rsid w:val="00D57ADD"/>
    <w:rsid w:val="00D60ABE"/>
    <w:rsid w:val="00D63B80"/>
    <w:rsid w:val="00D64CBF"/>
    <w:rsid w:val="00D6508B"/>
    <w:rsid w:val="00D747C4"/>
    <w:rsid w:val="00D7544A"/>
    <w:rsid w:val="00D8126D"/>
    <w:rsid w:val="00D82674"/>
    <w:rsid w:val="00D865E6"/>
    <w:rsid w:val="00D86EBB"/>
    <w:rsid w:val="00D95816"/>
    <w:rsid w:val="00D95AA2"/>
    <w:rsid w:val="00D96DBF"/>
    <w:rsid w:val="00D97220"/>
    <w:rsid w:val="00D97E0B"/>
    <w:rsid w:val="00DA0D3A"/>
    <w:rsid w:val="00DA34D9"/>
    <w:rsid w:val="00DA43ED"/>
    <w:rsid w:val="00DA55FA"/>
    <w:rsid w:val="00DA5D5A"/>
    <w:rsid w:val="00DA6A2D"/>
    <w:rsid w:val="00DB081E"/>
    <w:rsid w:val="00DB288D"/>
    <w:rsid w:val="00DB3891"/>
    <w:rsid w:val="00DC294A"/>
    <w:rsid w:val="00DC3ED5"/>
    <w:rsid w:val="00DC5685"/>
    <w:rsid w:val="00DC7FF2"/>
    <w:rsid w:val="00DD03F0"/>
    <w:rsid w:val="00DD20EE"/>
    <w:rsid w:val="00DD47DB"/>
    <w:rsid w:val="00DE6527"/>
    <w:rsid w:val="00DF0459"/>
    <w:rsid w:val="00DF503E"/>
    <w:rsid w:val="00DF5F66"/>
    <w:rsid w:val="00DF69EB"/>
    <w:rsid w:val="00DF78A9"/>
    <w:rsid w:val="00E00651"/>
    <w:rsid w:val="00E03F54"/>
    <w:rsid w:val="00E04B6C"/>
    <w:rsid w:val="00E0644E"/>
    <w:rsid w:val="00E10CFD"/>
    <w:rsid w:val="00E13363"/>
    <w:rsid w:val="00E14E49"/>
    <w:rsid w:val="00E15502"/>
    <w:rsid w:val="00E16F8C"/>
    <w:rsid w:val="00E17910"/>
    <w:rsid w:val="00E21085"/>
    <w:rsid w:val="00E21FE1"/>
    <w:rsid w:val="00E24ED6"/>
    <w:rsid w:val="00E310FD"/>
    <w:rsid w:val="00E34884"/>
    <w:rsid w:val="00E40F6B"/>
    <w:rsid w:val="00E41E42"/>
    <w:rsid w:val="00E4254A"/>
    <w:rsid w:val="00E451C7"/>
    <w:rsid w:val="00E51864"/>
    <w:rsid w:val="00E5355A"/>
    <w:rsid w:val="00E53AC8"/>
    <w:rsid w:val="00E540FD"/>
    <w:rsid w:val="00E54EC6"/>
    <w:rsid w:val="00E54FD7"/>
    <w:rsid w:val="00E56DC8"/>
    <w:rsid w:val="00E61661"/>
    <w:rsid w:val="00E61D0A"/>
    <w:rsid w:val="00E62E88"/>
    <w:rsid w:val="00E71F93"/>
    <w:rsid w:val="00E734BA"/>
    <w:rsid w:val="00E74EE9"/>
    <w:rsid w:val="00E7533B"/>
    <w:rsid w:val="00E75884"/>
    <w:rsid w:val="00E75EB2"/>
    <w:rsid w:val="00E75F2F"/>
    <w:rsid w:val="00E812ED"/>
    <w:rsid w:val="00E86BEC"/>
    <w:rsid w:val="00E872AC"/>
    <w:rsid w:val="00E90549"/>
    <w:rsid w:val="00E91B74"/>
    <w:rsid w:val="00E930E4"/>
    <w:rsid w:val="00E93716"/>
    <w:rsid w:val="00E95D14"/>
    <w:rsid w:val="00E96391"/>
    <w:rsid w:val="00E97439"/>
    <w:rsid w:val="00EA034C"/>
    <w:rsid w:val="00EA24E7"/>
    <w:rsid w:val="00EA3C14"/>
    <w:rsid w:val="00EA6904"/>
    <w:rsid w:val="00EB1A2E"/>
    <w:rsid w:val="00EB2559"/>
    <w:rsid w:val="00EB375E"/>
    <w:rsid w:val="00EB3B0F"/>
    <w:rsid w:val="00EB621E"/>
    <w:rsid w:val="00EB6762"/>
    <w:rsid w:val="00EC2084"/>
    <w:rsid w:val="00EC39CA"/>
    <w:rsid w:val="00ED1067"/>
    <w:rsid w:val="00ED235F"/>
    <w:rsid w:val="00ED2D46"/>
    <w:rsid w:val="00ED33BC"/>
    <w:rsid w:val="00ED3AB5"/>
    <w:rsid w:val="00ED433C"/>
    <w:rsid w:val="00ED4E97"/>
    <w:rsid w:val="00ED5008"/>
    <w:rsid w:val="00ED6E8E"/>
    <w:rsid w:val="00ED7319"/>
    <w:rsid w:val="00ED74BB"/>
    <w:rsid w:val="00EE1D4F"/>
    <w:rsid w:val="00EE2795"/>
    <w:rsid w:val="00EE2F3D"/>
    <w:rsid w:val="00EE32C1"/>
    <w:rsid w:val="00EE419E"/>
    <w:rsid w:val="00EE50E1"/>
    <w:rsid w:val="00EE58A3"/>
    <w:rsid w:val="00EE6066"/>
    <w:rsid w:val="00EE6458"/>
    <w:rsid w:val="00EE720B"/>
    <w:rsid w:val="00EF194A"/>
    <w:rsid w:val="00EF1B2E"/>
    <w:rsid w:val="00EF5BE8"/>
    <w:rsid w:val="00EF5E36"/>
    <w:rsid w:val="00F00179"/>
    <w:rsid w:val="00F01D87"/>
    <w:rsid w:val="00F01FFE"/>
    <w:rsid w:val="00F0272F"/>
    <w:rsid w:val="00F0385E"/>
    <w:rsid w:val="00F03DD8"/>
    <w:rsid w:val="00F07621"/>
    <w:rsid w:val="00F109E4"/>
    <w:rsid w:val="00F10CE6"/>
    <w:rsid w:val="00F11A8E"/>
    <w:rsid w:val="00F164ED"/>
    <w:rsid w:val="00F20D4F"/>
    <w:rsid w:val="00F22BB5"/>
    <w:rsid w:val="00F24E38"/>
    <w:rsid w:val="00F24EF8"/>
    <w:rsid w:val="00F26E19"/>
    <w:rsid w:val="00F27E7C"/>
    <w:rsid w:val="00F33D1E"/>
    <w:rsid w:val="00F33E18"/>
    <w:rsid w:val="00F34733"/>
    <w:rsid w:val="00F374A7"/>
    <w:rsid w:val="00F374C8"/>
    <w:rsid w:val="00F4147F"/>
    <w:rsid w:val="00F44A27"/>
    <w:rsid w:val="00F460BA"/>
    <w:rsid w:val="00F46205"/>
    <w:rsid w:val="00F50045"/>
    <w:rsid w:val="00F51071"/>
    <w:rsid w:val="00F551DC"/>
    <w:rsid w:val="00F55FFF"/>
    <w:rsid w:val="00F56197"/>
    <w:rsid w:val="00F617A1"/>
    <w:rsid w:val="00F626E6"/>
    <w:rsid w:val="00F6327D"/>
    <w:rsid w:val="00F64C1F"/>
    <w:rsid w:val="00F64D4A"/>
    <w:rsid w:val="00F65296"/>
    <w:rsid w:val="00F65378"/>
    <w:rsid w:val="00F66541"/>
    <w:rsid w:val="00F6703D"/>
    <w:rsid w:val="00F67147"/>
    <w:rsid w:val="00F70676"/>
    <w:rsid w:val="00F70BD3"/>
    <w:rsid w:val="00F72EC9"/>
    <w:rsid w:val="00F73AF3"/>
    <w:rsid w:val="00F80638"/>
    <w:rsid w:val="00F81A39"/>
    <w:rsid w:val="00F84E75"/>
    <w:rsid w:val="00F865F5"/>
    <w:rsid w:val="00F867B6"/>
    <w:rsid w:val="00F87D0B"/>
    <w:rsid w:val="00F91455"/>
    <w:rsid w:val="00F92660"/>
    <w:rsid w:val="00F97649"/>
    <w:rsid w:val="00F97894"/>
    <w:rsid w:val="00FA0126"/>
    <w:rsid w:val="00FA6E85"/>
    <w:rsid w:val="00FA749E"/>
    <w:rsid w:val="00FB3B7D"/>
    <w:rsid w:val="00FB456F"/>
    <w:rsid w:val="00FB5602"/>
    <w:rsid w:val="00FB7739"/>
    <w:rsid w:val="00FB7F2A"/>
    <w:rsid w:val="00FC0775"/>
    <w:rsid w:val="00FC170A"/>
    <w:rsid w:val="00FC237A"/>
    <w:rsid w:val="00FC2927"/>
    <w:rsid w:val="00FC2C2A"/>
    <w:rsid w:val="00FC33AE"/>
    <w:rsid w:val="00FC3511"/>
    <w:rsid w:val="00FC7CBF"/>
    <w:rsid w:val="00FD1A81"/>
    <w:rsid w:val="00FD7474"/>
    <w:rsid w:val="00FE075E"/>
    <w:rsid w:val="00FE1662"/>
    <w:rsid w:val="00FE3AE2"/>
    <w:rsid w:val="00FF1D04"/>
    <w:rsid w:val="00FF37E9"/>
    <w:rsid w:val="00FF60E3"/>
  </w:rsids>
  <m:mathPr>
    <m:mathFont m:val="Cambria Math"/>
    <m:brkBin m:val="before"/>
    <m:brkBinSub m:val="--"/>
    <m:smallFrac m:val="0"/>
    <m:dispDef/>
    <m:lMargin m:val="0"/>
    <m:rMargin m:val="0"/>
    <m:defJc m:val="centerGroup"/>
    <m:wrapIndent m:val="1440"/>
    <m:intLim m:val="subSup"/>
    <m:naryLim m:val="undOvr"/>
  </m:mathPr>
  <w:themeFontLang w:val="vi-VN"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26FCFB52"/>
  <w15:chartTrackingRefBased/>
  <w15:docId w15:val="{B7BDD85C-7A7F-454C-9C66-B59C47DCB3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6EBB"/>
    <w:pPr>
      <w:spacing w:before="120" w:after="120" w:line="360" w:lineRule="auto"/>
      <w:ind w:firstLine="567"/>
      <w:jc w:val="both"/>
    </w:pPr>
    <w:rPr>
      <w:rFonts w:asciiTheme="majorHAnsi" w:hAnsiTheme="majorHAnsi"/>
      <w:sz w:val="24"/>
    </w:rPr>
  </w:style>
  <w:style w:type="paragraph" w:styleId="Heading1">
    <w:name w:val="heading 1"/>
    <w:basedOn w:val="Normal"/>
    <w:next w:val="Normal"/>
    <w:link w:val="Heading1Char"/>
    <w:uiPriority w:val="9"/>
    <w:qFormat/>
    <w:rsid w:val="00DB081E"/>
    <w:pPr>
      <w:keepNext/>
      <w:keepLines/>
      <w:numPr>
        <w:numId w:val="8"/>
      </w:numPr>
      <w:spacing w:before="0"/>
      <w:jc w:val="center"/>
      <w:outlineLvl w:val="0"/>
    </w:pPr>
    <w:rPr>
      <w:rFonts w:eastAsiaTheme="majorEastAsia" w:cstheme="majorBidi"/>
      <w:b/>
      <w:sz w:val="32"/>
      <w:szCs w:val="40"/>
    </w:rPr>
  </w:style>
  <w:style w:type="paragraph" w:styleId="Heading2">
    <w:name w:val="heading 2"/>
    <w:basedOn w:val="Normal"/>
    <w:next w:val="Normal"/>
    <w:link w:val="Heading2Char"/>
    <w:uiPriority w:val="9"/>
    <w:unhideWhenUsed/>
    <w:qFormat/>
    <w:rsid w:val="00E91B74"/>
    <w:pPr>
      <w:keepNext/>
      <w:keepLines/>
      <w:numPr>
        <w:ilvl w:val="1"/>
        <w:numId w:val="8"/>
      </w:numPr>
      <w:outlineLvl w:val="1"/>
    </w:pPr>
    <w:rPr>
      <w:rFonts w:eastAsiaTheme="majorEastAsia" w:cstheme="majorBidi"/>
      <w:b/>
      <w:sz w:val="26"/>
      <w:szCs w:val="32"/>
    </w:rPr>
  </w:style>
  <w:style w:type="paragraph" w:styleId="Heading3">
    <w:name w:val="heading 3"/>
    <w:basedOn w:val="Normal"/>
    <w:next w:val="Normal"/>
    <w:link w:val="Heading3Char"/>
    <w:uiPriority w:val="9"/>
    <w:unhideWhenUsed/>
    <w:qFormat/>
    <w:rsid w:val="00E91B74"/>
    <w:pPr>
      <w:keepNext/>
      <w:keepLines/>
      <w:numPr>
        <w:ilvl w:val="2"/>
        <w:numId w:val="8"/>
      </w:numPr>
      <w:spacing w:before="160" w:after="80"/>
      <w:outlineLvl w:val="2"/>
    </w:pPr>
    <w:rPr>
      <w:rFonts w:eastAsiaTheme="majorEastAsia" w:cstheme="majorBidi"/>
      <w:b/>
      <w:szCs w:val="28"/>
    </w:rPr>
  </w:style>
  <w:style w:type="paragraph" w:styleId="Heading4">
    <w:name w:val="heading 4"/>
    <w:basedOn w:val="Normal"/>
    <w:next w:val="Normal"/>
    <w:link w:val="Heading4Char"/>
    <w:uiPriority w:val="9"/>
    <w:unhideWhenUsed/>
    <w:qFormat/>
    <w:rsid w:val="00DC5685"/>
    <w:pPr>
      <w:keepNext/>
      <w:keepLines/>
      <w:numPr>
        <w:ilvl w:val="3"/>
        <w:numId w:val="8"/>
      </w:numPr>
      <w:outlineLvl w:val="3"/>
    </w:pPr>
    <w:rPr>
      <w:rFonts w:eastAsiaTheme="majorEastAsia" w:cstheme="majorBidi"/>
      <w:b/>
      <w:i/>
      <w:iCs/>
    </w:rPr>
  </w:style>
  <w:style w:type="paragraph" w:styleId="Heading5">
    <w:name w:val="heading 5"/>
    <w:basedOn w:val="Normal"/>
    <w:next w:val="Normal"/>
    <w:link w:val="Heading5Char"/>
    <w:uiPriority w:val="9"/>
    <w:unhideWhenUsed/>
    <w:qFormat/>
    <w:rsid w:val="00F07621"/>
    <w:pPr>
      <w:keepNext/>
      <w:keepLines/>
      <w:numPr>
        <w:ilvl w:val="4"/>
        <w:numId w:val="8"/>
      </w:numPr>
      <w:outlineLvl w:val="4"/>
    </w:pPr>
    <w:rPr>
      <w:rFonts w:eastAsiaTheme="majorEastAsia" w:cstheme="majorBidi"/>
      <w:i/>
    </w:rPr>
  </w:style>
  <w:style w:type="paragraph" w:styleId="Heading6">
    <w:name w:val="heading 6"/>
    <w:basedOn w:val="Normal"/>
    <w:next w:val="Normal"/>
    <w:link w:val="Heading6Char"/>
    <w:uiPriority w:val="9"/>
    <w:semiHidden/>
    <w:unhideWhenUsed/>
    <w:qFormat/>
    <w:rsid w:val="00C02E5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02E5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02E5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02E5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081E"/>
    <w:rPr>
      <w:rFonts w:asciiTheme="majorHAnsi" w:eastAsiaTheme="majorEastAsia" w:hAnsiTheme="majorHAnsi" w:cstheme="majorBidi"/>
      <w:b/>
      <w:sz w:val="32"/>
      <w:szCs w:val="40"/>
    </w:rPr>
  </w:style>
  <w:style w:type="character" w:customStyle="1" w:styleId="Heading2Char">
    <w:name w:val="Heading 2 Char"/>
    <w:basedOn w:val="DefaultParagraphFont"/>
    <w:link w:val="Heading2"/>
    <w:uiPriority w:val="9"/>
    <w:rsid w:val="00E91B74"/>
    <w:rPr>
      <w:rFonts w:asciiTheme="majorHAnsi" w:eastAsiaTheme="majorEastAsia" w:hAnsiTheme="majorHAnsi" w:cstheme="majorBidi"/>
      <w:b/>
      <w:sz w:val="26"/>
      <w:szCs w:val="32"/>
    </w:rPr>
  </w:style>
  <w:style w:type="character" w:customStyle="1" w:styleId="Heading3Char">
    <w:name w:val="Heading 3 Char"/>
    <w:basedOn w:val="DefaultParagraphFont"/>
    <w:link w:val="Heading3"/>
    <w:uiPriority w:val="9"/>
    <w:rsid w:val="00E91B74"/>
    <w:rPr>
      <w:rFonts w:asciiTheme="majorHAnsi" w:eastAsiaTheme="majorEastAsia" w:hAnsiTheme="majorHAnsi" w:cstheme="majorBidi"/>
      <w:b/>
      <w:sz w:val="24"/>
      <w:szCs w:val="28"/>
    </w:rPr>
  </w:style>
  <w:style w:type="character" w:customStyle="1" w:styleId="Heading4Char">
    <w:name w:val="Heading 4 Char"/>
    <w:basedOn w:val="DefaultParagraphFont"/>
    <w:link w:val="Heading4"/>
    <w:uiPriority w:val="9"/>
    <w:rsid w:val="00DC5685"/>
    <w:rPr>
      <w:rFonts w:asciiTheme="majorHAnsi" w:eastAsiaTheme="majorEastAsia" w:hAnsiTheme="majorHAnsi" w:cstheme="majorBidi"/>
      <w:b/>
      <w:i/>
      <w:iCs/>
      <w:sz w:val="24"/>
    </w:rPr>
  </w:style>
  <w:style w:type="character" w:customStyle="1" w:styleId="Heading5Char">
    <w:name w:val="Heading 5 Char"/>
    <w:basedOn w:val="DefaultParagraphFont"/>
    <w:link w:val="Heading5"/>
    <w:uiPriority w:val="9"/>
    <w:rsid w:val="00F07621"/>
    <w:rPr>
      <w:rFonts w:asciiTheme="majorHAnsi" w:eastAsiaTheme="majorEastAsia" w:hAnsiTheme="majorHAnsi" w:cstheme="majorBidi"/>
      <w:i/>
      <w:sz w:val="24"/>
    </w:rPr>
  </w:style>
  <w:style w:type="character" w:customStyle="1" w:styleId="Heading6Char">
    <w:name w:val="Heading 6 Char"/>
    <w:basedOn w:val="DefaultParagraphFont"/>
    <w:link w:val="Heading6"/>
    <w:uiPriority w:val="9"/>
    <w:semiHidden/>
    <w:rsid w:val="00C02E5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02E5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02E5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02E5C"/>
    <w:rPr>
      <w:rFonts w:eastAsiaTheme="majorEastAsia" w:cstheme="majorBidi"/>
      <w:color w:val="272727" w:themeColor="text1" w:themeTint="D8"/>
    </w:rPr>
  </w:style>
  <w:style w:type="paragraph" w:styleId="Title">
    <w:name w:val="Title"/>
    <w:basedOn w:val="Normal"/>
    <w:next w:val="Normal"/>
    <w:link w:val="TitleChar"/>
    <w:uiPriority w:val="10"/>
    <w:qFormat/>
    <w:rsid w:val="008B7ADC"/>
    <w:pPr>
      <w:spacing w:after="80" w:line="240" w:lineRule="auto"/>
      <w:contextualSpacing/>
    </w:pPr>
    <w:rPr>
      <w:rFonts w:eastAsiaTheme="majorEastAsia" w:cstheme="majorBidi"/>
      <w:spacing w:val="-10"/>
      <w:kern w:val="28"/>
      <w:szCs w:val="56"/>
    </w:rPr>
  </w:style>
  <w:style w:type="character" w:customStyle="1" w:styleId="TitleChar">
    <w:name w:val="Title Char"/>
    <w:basedOn w:val="DefaultParagraphFont"/>
    <w:link w:val="Title"/>
    <w:uiPriority w:val="10"/>
    <w:rsid w:val="008B7ADC"/>
    <w:rPr>
      <w:rFonts w:asciiTheme="majorHAnsi" w:eastAsiaTheme="majorEastAsia" w:hAnsiTheme="majorHAnsi" w:cstheme="majorBidi"/>
      <w:spacing w:val="-10"/>
      <w:kern w:val="28"/>
      <w:sz w:val="26"/>
      <w:szCs w:val="56"/>
    </w:rPr>
  </w:style>
  <w:style w:type="paragraph" w:styleId="Subtitle">
    <w:name w:val="Subtitle"/>
    <w:basedOn w:val="Normal"/>
    <w:next w:val="Normal"/>
    <w:link w:val="SubtitleChar"/>
    <w:uiPriority w:val="11"/>
    <w:qFormat/>
    <w:rsid w:val="00C02E5C"/>
    <w:pPr>
      <w:numPr>
        <w:ilvl w:val="1"/>
      </w:numPr>
      <w:ind w:firstLine="567"/>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02E5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02E5C"/>
    <w:pPr>
      <w:spacing w:before="160"/>
      <w:jc w:val="center"/>
    </w:pPr>
    <w:rPr>
      <w:i/>
      <w:iCs/>
      <w:color w:val="404040" w:themeColor="text1" w:themeTint="BF"/>
    </w:rPr>
  </w:style>
  <w:style w:type="character" w:customStyle="1" w:styleId="QuoteChar">
    <w:name w:val="Quote Char"/>
    <w:basedOn w:val="DefaultParagraphFont"/>
    <w:link w:val="Quote"/>
    <w:uiPriority w:val="29"/>
    <w:rsid w:val="00C02E5C"/>
    <w:rPr>
      <w:i/>
      <w:iCs/>
      <w:color w:val="404040" w:themeColor="text1" w:themeTint="BF"/>
    </w:rPr>
  </w:style>
  <w:style w:type="paragraph" w:styleId="ListParagraph">
    <w:name w:val="List Paragraph"/>
    <w:basedOn w:val="Normal"/>
    <w:link w:val="ListParagraphChar"/>
    <w:uiPriority w:val="34"/>
    <w:qFormat/>
    <w:rsid w:val="00C02E5C"/>
    <w:pPr>
      <w:numPr>
        <w:numId w:val="16"/>
      </w:numPr>
      <w:contextualSpacing/>
    </w:pPr>
  </w:style>
  <w:style w:type="character" w:styleId="IntenseEmphasis">
    <w:name w:val="Intense Emphasis"/>
    <w:basedOn w:val="DefaultParagraphFont"/>
    <w:uiPriority w:val="21"/>
    <w:qFormat/>
    <w:rsid w:val="00C02E5C"/>
    <w:rPr>
      <w:i/>
      <w:iCs/>
      <w:color w:val="2F5496" w:themeColor="accent1" w:themeShade="BF"/>
    </w:rPr>
  </w:style>
  <w:style w:type="paragraph" w:styleId="IntenseQuote">
    <w:name w:val="Intense Quote"/>
    <w:basedOn w:val="Normal"/>
    <w:next w:val="Normal"/>
    <w:link w:val="IntenseQuoteChar"/>
    <w:uiPriority w:val="30"/>
    <w:qFormat/>
    <w:rsid w:val="00C02E5C"/>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C02E5C"/>
    <w:rPr>
      <w:i/>
      <w:iCs/>
      <w:color w:val="2F5496" w:themeColor="accent1" w:themeShade="BF"/>
    </w:rPr>
  </w:style>
  <w:style w:type="character" w:styleId="IntenseReference">
    <w:name w:val="Intense Reference"/>
    <w:basedOn w:val="DefaultParagraphFont"/>
    <w:uiPriority w:val="32"/>
    <w:qFormat/>
    <w:rsid w:val="00C02E5C"/>
    <w:rPr>
      <w:b/>
      <w:bCs/>
      <w:smallCaps/>
      <w:color w:val="2F5496" w:themeColor="accent1" w:themeShade="BF"/>
      <w:spacing w:val="5"/>
    </w:rPr>
  </w:style>
  <w:style w:type="paragraph" w:styleId="Footer">
    <w:name w:val="footer"/>
    <w:basedOn w:val="Normal"/>
    <w:link w:val="FooterChar"/>
    <w:uiPriority w:val="99"/>
    <w:unhideWhenUsed/>
    <w:rsid w:val="00F55FFF"/>
    <w:pPr>
      <w:tabs>
        <w:tab w:val="left" w:pos="284"/>
        <w:tab w:val="left" w:pos="1276"/>
        <w:tab w:val="left" w:pos="3828"/>
        <w:tab w:val="right" w:pos="8789"/>
      </w:tabs>
      <w:spacing w:before="0" w:after="0" w:line="240" w:lineRule="auto"/>
    </w:pPr>
    <w:rPr>
      <w:rFonts w:ascii="Times New Roman" w:eastAsiaTheme="minorEastAsia" w:hAnsi="Times New Roman" w:cs="Times New Roman"/>
      <w:szCs w:val="24"/>
      <w:lang w:eastAsia="ja-JP"/>
      <w14:ligatures w14:val="none"/>
    </w:rPr>
  </w:style>
  <w:style w:type="character" w:customStyle="1" w:styleId="FooterChar">
    <w:name w:val="Footer Char"/>
    <w:basedOn w:val="DefaultParagraphFont"/>
    <w:link w:val="Footer"/>
    <w:uiPriority w:val="99"/>
    <w:rsid w:val="00F55FFF"/>
    <w:rPr>
      <w:rFonts w:ascii="Times New Roman" w:eastAsiaTheme="minorEastAsia" w:hAnsi="Times New Roman" w:cs="Times New Roman"/>
      <w:sz w:val="24"/>
      <w:szCs w:val="24"/>
      <w:lang w:eastAsia="ja-JP"/>
      <w14:ligatures w14:val="none"/>
    </w:rPr>
  </w:style>
  <w:style w:type="paragraph" w:styleId="Header">
    <w:name w:val="header"/>
    <w:basedOn w:val="Normal"/>
    <w:link w:val="HeaderChar"/>
    <w:uiPriority w:val="99"/>
    <w:unhideWhenUsed/>
    <w:rsid w:val="00ED7319"/>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D7319"/>
    <w:rPr>
      <w:rFonts w:asciiTheme="majorHAnsi" w:hAnsiTheme="majorHAnsi"/>
      <w:sz w:val="26"/>
    </w:rPr>
  </w:style>
  <w:style w:type="paragraph" w:styleId="TOCHeading">
    <w:name w:val="TOC Heading"/>
    <w:basedOn w:val="Heading1"/>
    <w:next w:val="Normal"/>
    <w:uiPriority w:val="39"/>
    <w:unhideWhenUsed/>
    <w:qFormat/>
    <w:rsid w:val="00A67C04"/>
    <w:pPr>
      <w:spacing w:before="240" w:after="0" w:line="259" w:lineRule="auto"/>
      <w:outlineLvl w:val="9"/>
    </w:pPr>
    <w:rPr>
      <w:szCs w:val="32"/>
      <w14:ligatures w14:val="none"/>
    </w:rPr>
  </w:style>
  <w:style w:type="paragraph" w:styleId="TableofFigures">
    <w:name w:val="table of figures"/>
    <w:basedOn w:val="Normal"/>
    <w:next w:val="Normal"/>
    <w:uiPriority w:val="99"/>
    <w:unhideWhenUsed/>
    <w:rsid w:val="00D228D1"/>
    <w:pPr>
      <w:spacing w:after="0"/>
    </w:pPr>
  </w:style>
  <w:style w:type="paragraph" w:styleId="Caption">
    <w:name w:val="caption"/>
    <w:basedOn w:val="Normal"/>
    <w:next w:val="Normal"/>
    <w:uiPriority w:val="35"/>
    <w:unhideWhenUsed/>
    <w:qFormat/>
    <w:rsid w:val="00F03DD8"/>
    <w:pPr>
      <w:spacing w:before="0" w:line="240" w:lineRule="auto"/>
      <w:ind w:firstLine="0"/>
      <w:jc w:val="center"/>
    </w:pPr>
    <w:rPr>
      <w:rFonts w:ascii="Times New Roman" w:hAnsi="Times New Roman"/>
      <w:b/>
      <w:noProof/>
      <w:sz w:val="22"/>
      <w:szCs w:val="18"/>
      <w14:ligatures w14:val="none"/>
    </w:rPr>
  </w:style>
  <w:style w:type="table" w:styleId="TableGrid">
    <w:name w:val="Table Grid"/>
    <w:basedOn w:val="TableNormal"/>
    <w:uiPriority w:val="39"/>
    <w:rsid w:val="00327AA7"/>
    <w:pPr>
      <w:spacing w:after="0" w:line="240" w:lineRule="auto"/>
    </w:pPr>
    <w:rPr>
      <w:rFonts w:ascii="Times New Roman" w:hAnsi="Times New Roman"/>
      <w:sz w:val="24"/>
      <w:szCs w:val="24"/>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D44959"/>
    <w:pPr>
      <w:tabs>
        <w:tab w:val="right" w:leader="dot" w:pos="9061"/>
      </w:tabs>
      <w:spacing w:after="100"/>
      <w:ind w:firstLine="0"/>
    </w:pPr>
    <w:rPr>
      <w:b/>
    </w:rPr>
  </w:style>
  <w:style w:type="paragraph" w:styleId="TOC2">
    <w:name w:val="toc 2"/>
    <w:basedOn w:val="Normal"/>
    <w:next w:val="Normal"/>
    <w:autoRedefine/>
    <w:uiPriority w:val="39"/>
    <w:unhideWhenUsed/>
    <w:rsid w:val="00C73272"/>
    <w:pPr>
      <w:ind w:left="284" w:firstLine="0"/>
    </w:pPr>
    <w:rPr>
      <w:b/>
    </w:rPr>
  </w:style>
  <w:style w:type="paragraph" w:styleId="TOC3">
    <w:name w:val="toc 3"/>
    <w:basedOn w:val="Normal"/>
    <w:next w:val="Normal"/>
    <w:autoRedefine/>
    <w:uiPriority w:val="39"/>
    <w:unhideWhenUsed/>
    <w:rsid w:val="00903D6D"/>
    <w:pPr>
      <w:ind w:left="567" w:firstLine="0"/>
    </w:pPr>
  </w:style>
  <w:style w:type="character" w:styleId="Hyperlink">
    <w:name w:val="Hyperlink"/>
    <w:basedOn w:val="DefaultParagraphFont"/>
    <w:uiPriority w:val="99"/>
    <w:unhideWhenUsed/>
    <w:rsid w:val="00601B4C"/>
    <w:rPr>
      <w:color w:val="0563C1" w:themeColor="hyperlink"/>
      <w:u w:val="single"/>
    </w:rPr>
  </w:style>
  <w:style w:type="character" w:styleId="PlaceholderText">
    <w:name w:val="Placeholder Text"/>
    <w:basedOn w:val="DefaultParagraphFont"/>
    <w:uiPriority w:val="99"/>
    <w:semiHidden/>
    <w:rsid w:val="00CF1AED"/>
    <w:rPr>
      <w:color w:val="666666"/>
    </w:rPr>
  </w:style>
  <w:style w:type="character" w:customStyle="1" w:styleId="MTEquationSection">
    <w:name w:val="MTEquationSection"/>
    <w:basedOn w:val="DefaultParagraphFont"/>
    <w:rsid w:val="00150458"/>
    <w:rPr>
      <w:rFonts w:cs="Times New Roman"/>
      <w:b/>
      <w:vanish/>
      <w:color w:val="FF0000"/>
      <w:sz w:val="28"/>
    </w:rPr>
  </w:style>
  <w:style w:type="paragraph" w:customStyle="1" w:styleId="MTDisplayEquation">
    <w:name w:val="MTDisplayEquation"/>
    <w:basedOn w:val="ListParagraph"/>
    <w:next w:val="Normal"/>
    <w:link w:val="MTDisplayEquationChar"/>
    <w:rsid w:val="00726B26"/>
    <w:pPr>
      <w:tabs>
        <w:tab w:val="center" w:pos="5180"/>
        <w:tab w:val="right" w:pos="9080"/>
      </w:tabs>
      <w:ind w:left="1287" w:hanging="360"/>
      <w:jc w:val="center"/>
    </w:pPr>
  </w:style>
  <w:style w:type="character" w:customStyle="1" w:styleId="ListParagraphChar">
    <w:name w:val="List Paragraph Char"/>
    <w:basedOn w:val="DefaultParagraphFont"/>
    <w:link w:val="ListParagraph"/>
    <w:uiPriority w:val="34"/>
    <w:rsid w:val="00726B26"/>
    <w:rPr>
      <w:rFonts w:asciiTheme="majorHAnsi" w:hAnsiTheme="majorHAnsi"/>
      <w:sz w:val="24"/>
    </w:rPr>
  </w:style>
  <w:style w:type="character" w:customStyle="1" w:styleId="MTDisplayEquationChar">
    <w:name w:val="MTDisplayEquation Char"/>
    <w:basedOn w:val="ListParagraphChar"/>
    <w:link w:val="MTDisplayEquation"/>
    <w:rsid w:val="00726B26"/>
    <w:rPr>
      <w:rFonts w:asciiTheme="majorHAnsi" w:hAnsiTheme="majorHAnsi"/>
      <w:sz w:val="24"/>
    </w:rPr>
  </w:style>
  <w:style w:type="paragraph" w:customStyle="1" w:styleId="image">
    <w:name w:val="image"/>
    <w:basedOn w:val="Normal"/>
    <w:next w:val="Normal"/>
    <w:link w:val="imageChar"/>
    <w:qFormat/>
    <w:rsid w:val="00D05510"/>
    <w:pPr>
      <w:ind w:firstLine="0"/>
      <w:jc w:val="center"/>
    </w:pPr>
  </w:style>
  <w:style w:type="character" w:customStyle="1" w:styleId="imageChar">
    <w:name w:val="image Char"/>
    <w:basedOn w:val="DefaultParagraphFont"/>
    <w:link w:val="image"/>
    <w:rsid w:val="00D05510"/>
    <w:rPr>
      <w:rFonts w:asciiTheme="majorHAnsi" w:hAnsiTheme="majorHAnsi"/>
      <w:sz w:val="24"/>
    </w:rPr>
  </w:style>
  <w:style w:type="paragraph" w:styleId="FootnoteText">
    <w:name w:val="footnote text"/>
    <w:basedOn w:val="Normal"/>
    <w:link w:val="FootnoteTextChar"/>
    <w:uiPriority w:val="99"/>
    <w:semiHidden/>
    <w:unhideWhenUsed/>
    <w:rsid w:val="00E75EB2"/>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E75EB2"/>
    <w:rPr>
      <w:rFonts w:asciiTheme="majorHAnsi" w:hAnsiTheme="majorHAnsi"/>
      <w:sz w:val="20"/>
      <w:szCs w:val="20"/>
    </w:rPr>
  </w:style>
  <w:style w:type="character" w:styleId="FootnoteReference">
    <w:name w:val="footnote reference"/>
    <w:basedOn w:val="DefaultParagraphFont"/>
    <w:uiPriority w:val="99"/>
    <w:semiHidden/>
    <w:unhideWhenUsed/>
    <w:rsid w:val="00E75EB2"/>
    <w:rPr>
      <w:vertAlign w:val="superscript"/>
    </w:rPr>
  </w:style>
  <w:style w:type="character" w:styleId="UnresolvedMention">
    <w:name w:val="Unresolved Mention"/>
    <w:basedOn w:val="DefaultParagraphFont"/>
    <w:uiPriority w:val="99"/>
    <w:semiHidden/>
    <w:unhideWhenUsed/>
    <w:rsid w:val="00560FA8"/>
    <w:rPr>
      <w:color w:val="605E5C"/>
      <w:shd w:val="clear" w:color="auto" w:fill="E1DFDD"/>
    </w:rPr>
  </w:style>
  <w:style w:type="paragraph" w:customStyle="1" w:styleId="table">
    <w:name w:val="table"/>
    <w:basedOn w:val="Normal"/>
    <w:link w:val="tableChar"/>
    <w:qFormat/>
    <w:rsid w:val="00AA1218"/>
    <w:pPr>
      <w:ind w:firstLine="0"/>
      <w:jc w:val="center"/>
    </w:pPr>
    <w:rPr>
      <w:szCs w:val="24"/>
      <w14:ligatures w14:val="none"/>
    </w:rPr>
  </w:style>
  <w:style w:type="character" w:customStyle="1" w:styleId="tableChar">
    <w:name w:val="table Char"/>
    <w:basedOn w:val="DefaultParagraphFont"/>
    <w:link w:val="table"/>
    <w:rsid w:val="00AA1218"/>
    <w:rPr>
      <w:rFonts w:asciiTheme="majorHAnsi" w:hAnsiTheme="majorHAnsi"/>
      <w:sz w:val="24"/>
      <w:szCs w:val="24"/>
      <w14:ligatures w14:val="none"/>
    </w:rPr>
  </w:style>
  <w:style w:type="character" w:styleId="FollowedHyperlink">
    <w:name w:val="FollowedHyperlink"/>
    <w:basedOn w:val="DefaultParagraphFont"/>
    <w:uiPriority w:val="99"/>
    <w:semiHidden/>
    <w:unhideWhenUsed/>
    <w:rsid w:val="007318AF"/>
    <w:rPr>
      <w:color w:val="954F72" w:themeColor="followedHyperlink"/>
      <w:u w:val="single"/>
    </w:rPr>
  </w:style>
  <w:style w:type="paragraph" w:styleId="TOC4">
    <w:name w:val="toc 4"/>
    <w:basedOn w:val="Normal"/>
    <w:next w:val="Normal"/>
    <w:autoRedefine/>
    <w:uiPriority w:val="39"/>
    <w:unhideWhenUsed/>
    <w:rsid w:val="00777734"/>
    <w:pPr>
      <w:spacing w:after="100"/>
      <w:ind w:left="720"/>
    </w:pPr>
  </w:style>
  <w:style w:type="character" w:customStyle="1" w:styleId="fontstyle01">
    <w:name w:val="fontstyle01"/>
    <w:basedOn w:val="DefaultParagraphFont"/>
    <w:rsid w:val="00F70676"/>
    <w:rPr>
      <w:rFonts w:ascii="Arial-BoldMT" w:hAnsi="Arial-BoldMT" w:hint="default"/>
      <w:b/>
      <w:bCs/>
      <w:i w:val="0"/>
      <w:iCs w:val="0"/>
      <w:color w:val="000000"/>
      <w:sz w:val="20"/>
      <w:szCs w:val="20"/>
    </w:rPr>
  </w:style>
  <w:style w:type="character" w:styleId="CommentReference">
    <w:name w:val="annotation reference"/>
    <w:basedOn w:val="DefaultParagraphFont"/>
    <w:uiPriority w:val="99"/>
    <w:semiHidden/>
    <w:unhideWhenUsed/>
    <w:rsid w:val="0040364D"/>
    <w:rPr>
      <w:sz w:val="16"/>
      <w:szCs w:val="16"/>
    </w:rPr>
  </w:style>
  <w:style w:type="paragraph" w:styleId="CommentText">
    <w:name w:val="annotation text"/>
    <w:basedOn w:val="Normal"/>
    <w:link w:val="CommentTextChar"/>
    <w:uiPriority w:val="99"/>
    <w:unhideWhenUsed/>
    <w:rsid w:val="0040364D"/>
    <w:pPr>
      <w:spacing w:line="240" w:lineRule="auto"/>
    </w:pPr>
    <w:rPr>
      <w:sz w:val="20"/>
      <w:szCs w:val="20"/>
    </w:rPr>
  </w:style>
  <w:style w:type="character" w:customStyle="1" w:styleId="CommentTextChar">
    <w:name w:val="Comment Text Char"/>
    <w:basedOn w:val="DefaultParagraphFont"/>
    <w:link w:val="CommentText"/>
    <w:uiPriority w:val="99"/>
    <w:rsid w:val="0040364D"/>
    <w:rPr>
      <w:rFonts w:asciiTheme="majorHAnsi" w:hAnsiTheme="majorHAnsi"/>
      <w:sz w:val="20"/>
      <w:szCs w:val="20"/>
    </w:rPr>
  </w:style>
  <w:style w:type="paragraph" w:styleId="CommentSubject">
    <w:name w:val="annotation subject"/>
    <w:basedOn w:val="CommentText"/>
    <w:next w:val="CommentText"/>
    <w:link w:val="CommentSubjectChar"/>
    <w:uiPriority w:val="99"/>
    <w:semiHidden/>
    <w:unhideWhenUsed/>
    <w:rsid w:val="0040364D"/>
    <w:rPr>
      <w:b/>
      <w:bCs/>
    </w:rPr>
  </w:style>
  <w:style w:type="character" w:customStyle="1" w:styleId="CommentSubjectChar">
    <w:name w:val="Comment Subject Char"/>
    <w:basedOn w:val="CommentTextChar"/>
    <w:link w:val="CommentSubject"/>
    <w:uiPriority w:val="99"/>
    <w:semiHidden/>
    <w:rsid w:val="0040364D"/>
    <w:rPr>
      <w:rFonts w:asciiTheme="majorHAnsi" w:hAnsiTheme="majorHAnsi"/>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56678818">
      <w:bodyDiv w:val="1"/>
      <w:marLeft w:val="0"/>
      <w:marRight w:val="0"/>
      <w:marTop w:val="0"/>
      <w:marBottom w:val="0"/>
      <w:divBdr>
        <w:top w:val="none" w:sz="0" w:space="0" w:color="auto"/>
        <w:left w:val="none" w:sz="0" w:space="0" w:color="auto"/>
        <w:bottom w:val="none" w:sz="0" w:space="0" w:color="auto"/>
        <w:right w:val="none" w:sz="0" w:space="0" w:color="auto"/>
      </w:divBdr>
    </w:div>
    <w:div w:id="1536311324">
      <w:bodyDiv w:val="1"/>
      <w:marLeft w:val="0"/>
      <w:marRight w:val="0"/>
      <w:marTop w:val="0"/>
      <w:marBottom w:val="0"/>
      <w:divBdr>
        <w:top w:val="none" w:sz="0" w:space="0" w:color="auto"/>
        <w:left w:val="none" w:sz="0" w:space="0" w:color="auto"/>
        <w:bottom w:val="none" w:sz="0" w:space="0" w:color="auto"/>
        <w:right w:val="none" w:sz="0" w:space="0" w:color="auto"/>
      </w:divBdr>
    </w:div>
    <w:div w:id="1881238493">
      <w:bodyDiv w:val="1"/>
      <w:marLeft w:val="0"/>
      <w:marRight w:val="0"/>
      <w:marTop w:val="0"/>
      <w:marBottom w:val="0"/>
      <w:divBdr>
        <w:top w:val="none" w:sz="0" w:space="0" w:color="auto"/>
        <w:left w:val="none" w:sz="0" w:space="0" w:color="auto"/>
        <w:bottom w:val="none" w:sz="0" w:space="0" w:color="auto"/>
        <w:right w:val="none" w:sz="0" w:space="0" w:color="auto"/>
      </w:divBdr>
    </w:div>
    <w:div w:id="1956477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hyperlink" Target="https://tuoitre.vn/tu-van-tieu-dung/may-do-nhip-tim-hoat-dong-ra-sao-1292606.htm" TargetMode="External"/><Relationship Id="rId68" Type="http://schemas.openxmlformats.org/officeDocument/2006/relationships/hyperlink" Target="https://fptshop.com.vn/tin-tuc/danh-gia/kham-pha-thingsboard-la-gi-181213" TargetMode="External"/><Relationship Id="rId7" Type="http://schemas.openxmlformats.org/officeDocument/2006/relationships/endnotes" Target="endnotes.xml"/><Relationship Id="rId71"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png"/><Relationship Id="rId11" Type="http://schemas.openxmlformats.org/officeDocument/2006/relationships/header" Target="header2.xml"/><Relationship Id="rId24" Type="http://schemas.openxmlformats.org/officeDocument/2006/relationships/image" Target="media/image11.jpe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jpe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hyperlink" Target="https://how2electronics.com/max30102-arduino-heart-rate-blood-oxygen-monitoring/" TargetMode="Externa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61" Type="http://schemas.openxmlformats.org/officeDocument/2006/relationships/image" Target="media/image48.png"/><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18.png"/><Relationship Id="rId44" Type="http://schemas.openxmlformats.org/officeDocument/2006/relationships/image" Target="media/image31.jpe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hyperlink" Target="https://www.iosrjournals.org/iosr-jeee/Papers/Vol16-Issue5/Ser-2/E1605023848.pdf"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9.png"/><Relationship Id="rId27" Type="http://schemas.openxmlformats.org/officeDocument/2006/relationships/image" Target="media/image14.jpeg"/><Relationship Id="rId30" Type="http://schemas.openxmlformats.org/officeDocument/2006/relationships/image" Target="media/image17.jp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hyperlink" Target="https://1tailieu.com/document/nghien-cuu-thiet-ke-mo-hinh-may-do-nhip-tim-va-nong-do-oxy-trong-mau-1397933.html" TargetMode="External"/><Relationship Id="rId69" Type="http://schemas.openxmlformats.org/officeDocument/2006/relationships/hyperlink" Target="https://github.com/tuanthanhhh/project233" TargetMode="External"/><Relationship Id="rId8" Type="http://schemas.openxmlformats.org/officeDocument/2006/relationships/image" Target="media/image1.png"/><Relationship Id="rId51" Type="http://schemas.openxmlformats.org/officeDocument/2006/relationships/image" Target="media/image38.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hyperlink" Target="https://www.alldatasheet.com/datasheet-pdf/pdf/859400/MAXIM/MAX30102.html" TargetMode="External"/><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s>
</file>

<file path=word/_rels/footnotes.xml.rels><?xml version="1.0" encoding="UTF-8" standalone="yes"?>
<Relationships xmlns="http://schemas.openxmlformats.org/package/2006/relationships"><Relationship Id="rId1" Type="http://schemas.openxmlformats.org/officeDocument/2006/relationships/hyperlink" Target="https://tuoitre.vn/tu-van-tieu-dung/may-do-nhip-tim-hoat-dong-ra-sao-1292606.htm"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A92D86-AD9D-40E9-9335-016DBBAD2519}">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9</Pages>
  <Words>7082</Words>
  <Characters>40372</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Lời cảm ơn</vt:lpstr>
    </vt:vector>
  </TitlesOfParts>
  <Company/>
  <LinksUpToDate>false</LinksUpToDate>
  <CharactersWithSpaces>47360</CharactersWithSpaces>
  <SharedDoc>false</SharedDoc>
  <HLinks>
    <vt:vector size="510" baseType="variant">
      <vt:variant>
        <vt:i4>4259931</vt:i4>
      </vt:variant>
      <vt:variant>
        <vt:i4>788</vt:i4>
      </vt:variant>
      <vt:variant>
        <vt:i4>0</vt:i4>
      </vt:variant>
      <vt:variant>
        <vt:i4>5</vt:i4>
      </vt:variant>
      <vt:variant>
        <vt:lpwstr>https://github.com/tuanthanhhh/project233</vt:lpwstr>
      </vt:variant>
      <vt:variant>
        <vt:lpwstr/>
      </vt:variant>
      <vt:variant>
        <vt:i4>589849</vt:i4>
      </vt:variant>
      <vt:variant>
        <vt:i4>785</vt:i4>
      </vt:variant>
      <vt:variant>
        <vt:i4>0</vt:i4>
      </vt:variant>
      <vt:variant>
        <vt:i4>5</vt:i4>
      </vt:variant>
      <vt:variant>
        <vt:lpwstr>https://www.iosrjournals.org/iosr-jeee/Papers/Vol16-Issue5/Ser-2/E1605023848.pdf</vt:lpwstr>
      </vt:variant>
      <vt:variant>
        <vt:lpwstr/>
      </vt:variant>
      <vt:variant>
        <vt:i4>3342445</vt:i4>
      </vt:variant>
      <vt:variant>
        <vt:i4>782</vt:i4>
      </vt:variant>
      <vt:variant>
        <vt:i4>0</vt:i4>
      </vt:variant>
      <vt:variant>
        <vt:i4>5</vt:i4>
      </vt:variant>
      <vt:variant>
        <vt:lpwstr>https://1tailieu.com/document/nghien-cuu-thiet-ke-mo-hinh-may-do-nhip-tim-va-nong-do-oxy-trong-mau-1397933.html</vt:lpwstr>
      </vt:variant>
      <vt:variant>
        <vt:lpwstr/>
      </vt:variant>
      <vt:variant>
        <vt:i4>1179737</vt:i4>
      </vt:variant>
      <vt:variant>
        <vt:i4>779</vt:i4>
      </vt:variant>
      <vt:variant>
        <vt:i4>0</vt:i4>
      </vt:variant>
      <vt:variant>
        <vt:i4>5</vt:i4>
      </vt:variant>
      <vt:variant>
        <vt:lpwstr>https://tuoitre.vn/tu-van-tieu-dung/may-do-nhip-tim-hoat-dong-ra-sao-1292606.htm</vt:lpwstr>
      </vt:variant>
      <vt:variant>
        <vt:lpwstr/>
      </vt:variant>
      <vt:variant>
        <vt:i4>1179696</vt:i4>
      </vt:variant>
      <vt:variant>
        <vt:i4>490</vt:i4>
      </vt:variant>
      <vt:variant>
        <vt:i4>0</vt:i4>
      </vt:variant>
      <vt:variant>
        <vt:i4>5</vt:i4>
      </vt:variant>
      <vt:variant>
        <vt:lpwstr/>
      </vt:variant>
      <vt:variant>
        <vt:lpwstr>_Toc172644706</vt:lpwstr>
      </vt:variant>
      <vt:variant>
        <vt:i4>1179696</vt:i4>
      </vt:variant>
      <vt:variant>
        <vt:i4>484</vt:i4>
      </vt:variant>
      <vt:variant>
        <vt:i4>0</vt:i4>
      </vt:variant>
      <vt:variant>
        <vt:i4>5</vt:i4>
      </vt:variant>
      <vt:variant>
        <vt:lpwstr/>
      </vt:variant>
      <vt:variant>
        <vt:lpwstr>_Toc172644705</vt:lpwstr>
      </vt:variant>
      <vt:variant>
        <vt:i4>1179696</vt:i4>
      </vt:variant>
      <vt:variant>
        <vt:i4>478</vt:i4>
      </vt:variant>
      <vt:variant>
        <vt:i4>0</vt:i4>
      </vt:variant>
      <vt:variant>
        <vt:i4>5</vt:i4>
      </vt:variant>
      <vt:variant>
        <vt:lpwstr/>
      </vt:variant>
      <vt:variant>
        <vt:lpwstr>_Toc172644704</vt:lpwstr>
      </vt:variant>
      <vt:variant>
        <vt:i4>1179696</vt:i4>
      </vt:variant>
      <vt:variant>
        <vt:i4>472</vt:i4>
      </vt:variant>
      <vt:variant>
        <vt:i4>0</vt:i4>
      </vt:variant>
      <vt:variant>
        <vt:i4>5</vt:i4>
      </vt:variant>
      <vt:variant>
        <vt:lpwstr/>
      </vt:variant>
      <vt:variant>
        <vt:lpwstr>_Toc172644703</vt:lpwstr>
      </vt:variant>
      <vt:variant>
        <vt:i4>1179696</vt:i4>
      </vt:variant>
      <vt:variant>
        <vt:i4>466</vt:i4>
      </vt:variant>
      <vt:variant>
        <vt:i4>0</vt:i4>
      </vt:variant>
      <vt:variant>
        <vt:i4>5</vt:i4>
      </vt:variant>
      <vt:variant>
        <vt:lpwstr/>
      </vt:variant>
      <vt:variant>
        <vt:lpwstr>_Toc172644702</vt:lpwstr>
      </vt:variant>
      <vt:variant>
        <vt:i4>1179696</vt:i4>
      </vt:variant>
      <vt:variant>
        <vt:i4>460</vt:i4>
      </vt:variant>
      <vt:variant>
        <vt:i4>0</vt:i4>
      </vt:variant>
      <vt:variant>
        <vt:i4>5</vt:i4>
      </vt:variant>
      <vt:variant>
        <vt:lpwstr/>
      </vt:variant>
      <vt:variant>
        <vt:lpwstr>_Toc172644701</vt:lpwstr>
      </vt:variant>
      <vt:variant>
        <vt:i4>1179696</vt:i4>
      </vt:variant>
      <vt:variant>
        <vt:i4>454</vt:i4>
      </vt:variant>
      <vt:variant>
        <vt:i4>0</vt:i4>
      </vt:variant>
      <vt:variant>
        <vt:i4>5</vt:i4>
      </vt:variant>
      <vt:variant>
        <vt:lpwstr/>
      </vt:variant>
      <vt:variant>
        <vt:lpwstr>_Toc172644700</vt:lpwstr>
      </vt:variant>
      <vt:variant>
        <vt:i4>1769521</vt:i4>
      </vt:variant>
      <vt:variant>
        <vt:i4>448</vt:i4>
      </vt:variant>
      <vt:variant>
        <vt:i4>0</vt:i4>
      </vt:variant>
      <vt:variant>
        <vt:i4>5</vt:i4>
      </vt:variant>
      <vt:variant>
        <vt:lpwstr/>
      </vt:variant>
      <vt:variant>
        <vt:lpwstr>_Toc172644699</vt:lpwstr>
      </vt:variant>
      <vt:variant>
        <vt:i4>1769521</vt:i4>
      </vt:variant>
      <vt:variant>
        <vt:i4>442</vt:i4>
      </vt:variant>
      <vt:variant>
        <vt:i4>0</vt:i4>
      </vt:variant>
      <vt:variant>
        <vt:i4>5</vt:i4>
      </vt:variant>
      <vt:variant>
        <vt:lpwstr/>
      </vt:variant>
      <vt:variant>
        <vt:lpwstr>_Toc172644698</vt:lpwstr>
      </vt:variant>
      <vt:variant>
        <vt:i4>1769521</vt:i4>
      </vt:variant>
      <vt:variant>
        <vt:i4>436</vt:i4>
      </vt:variant>
      <vt:variant>
        <vt:i4>0</vt:i4>
      </vt:variant>
      <vt:variant>
        <vt:i4>5</vt:i4>
      </vt:variant>
      <vt:variant>
        <vt:lpwstr/>
      </vt:variant>
      <vt:variant>
        <vt:lpwstr>_Toc172644697</vt:lpwstr>
      </vt:variant>
      <vt:variant>
        <vt:i4>1769521</vt:i4>
      </vt:variant>
      <vt:variant>
        <vt:i4>430</vt:i4>
      </vt:variant>
      <vt:variant>
        <vt:i4>0</vt:i4>
      </vt:variant>
      <vt:variant>
        <vt:i4>5</vt:i4>
      </vt:variant>
      <vt:variant>
        <vt:lpwstr/>
      </vt:variant>
      <vt:variant>
        <vt:lpwstr>_Toc172644696</vt:lpwstr>
      </vt:variant>
      <vt:variant>
        <vt:i4>1769521</vt:i4>
      </vt:variant>
      <vt:variant>
        <vt:i4>424</vt:i4>
      </vt:variant>
      <vt:variant>
        <vt:i4>0</vt:i4>
      </vt:variant>
      <vt:variant>
        <vt:i4>5</vt:i4>
      </vt:variant>
      <vt:variant>
        <vt:lpwstr/>
      </vt:variant>
      <vt:variant>
        <vt:lpwstr>_Toc172644695</vt:lpwstr>
      </vt:variant>
      <vt:variant>
        <vt:i4>1769521</vt:i4>
      </vt:variant>
      <vt:variant>
        <vt:i4>418</vt:i4>
      </vt:variant>
      <vt:variant>
        <vt:i4>0</vt:i4>
      </vt:variant>
      <vt:variant>
        <vt:i4>5</vt:i4>
      </vt:variant>
      <vt:variant>
        <vt:lpwstr/>
      </vt:variant>
      <vt:variant>
        <vt:lpwstr>_Toc172644694</vt:lpwstr>
      </vt:variant>
      <vt:variant>
        <vt:i4>1769521</vt:i4>
      </vt:variant>
      <vt:variant>
        <vt:i4>409</vt:i4>
      </vt:variant>
      <vt:variant>
        <vt:i4>0</vt:i4>
      </vt:variant>
      <vt:variant>
        <vt:i4>5</vt:i4>
      </vt:variant>
      <vt:variant>
        <vt:lpwstr/>
      </vt:variant>
      <vt:variant>
        <vt:lpwstr>_Toc172644693</vt:lpwstr>
      </vt:variant>
      <vt:variant>
        <vt:i4>1769521</vt:i4>
      </vt:variant>
      <vt:variant>
        <vt:i4>403</vt:i4>
      </vt:variant>
      <vt:variant>
        <vt:i4>0</vt:i4>
      </vt:variant>
      <vt:variant>
        <vt:i4>5</vt:i4>
      </vt:variant>
      <vt:variant>
        <vt:lpwstr/>
      </vt:variant>
      <vt:variant>
        <vt:lpwstr>_Toc172644692</vt:lpwstr>
      </vt:variant>
      <vt:variant>
        <vt:i4>1769521</vt:i4>
      </vt:variant>
      <vt:variant>
        <vt:i4>397</vt:i4>
      </vt:variant>
      <vt:variant>
        <vt:i4>0</vt:i4>
      </vt:variant>
      <vt:variant>
        <vt:i4>5</vt:i4>
      </vt:variant>
      <vt:variant>
        <vt:lpwstr/>
      </vt:variant>
      <vt:variant>
        <vt:lpwstr>_Toc172644691</vt:lpwstr>
      </vt:variant>
      <vt:variant>
        <vt:i4>1769521</vt:i4>
      </vt:variant>
      <vt:variant>
        <vt:i4>391</vt:i4>
      </vt:variant>
      <vt:variant>
        <vt:i4>0</vt:i4>
      </vt:variant>
      <vt:variant>
        <vt:i4>5</vt:i4>
      </vt:variant>
      <vt:variant>
        <vt:lpwstr/>
      </vt:variant>
      <vt:variant>
        <vt:lpwstr>_Toc172644690</vt:lpwstr>
      </vt:variant>
      <vt:variant>
        <vt:i4>1703985</vt:i4>
      </vt:variant>
      <vt:variant>
        <vt:i4>385</vt:i4>
      </vt:variant>
      <vt:variant>
        <vt:i4>0</vt:i4>
      </vt:variant>
      <vt:variant>
        <vt:i4>5</vt:i4>
      </vt:variant>
      <vt:variant>
        <vt:lpwstr/>
      </vt:variant>
      <vt:variant>
        <vt:lpwstr>_Toc172644689</vt:lpwstr>
      </vt:variant>
      <vt:variant>
        <vt:i4>1703985</vt:i4>
      </vt:variant>
      <vt:variant>
        <vt:i4>379</vt:i4>
      </vt:variant>
      <vt:variant>
        <vt:i4>0</vt:i4>
      </vt:variant>
      <vt:variant>
        <vt:i4>5</vt:i4>
      </vt:variant>
      <vt:variant>
        <vt:lpwstr/>
      </vt:variant>
      <vt:variant>
        <vt:lpwstr>_Toc172644688</vt:lpwstr>
      </vt:variant>
      <vt:variant>
        <vt:i4>1703985</vt:i4>
      </vt:variant>
      <vt:variant>
        <vt:i4>373</vt:i4>
      </vt:variant>
      <vt:variant>
        <vt:i4>0</vt:i4>
      </vt:variant>
      <vt:variant>
        <vt:i4>5</vt:i4>
      </vt:variant>
      <vt:variant>
        <vt:lpwstr/>
      </vt:variant>
      <vt:variant>
        <vt:lpwstr>_Toc172644687</vt:lpwstr>
      </vt:variant>
      <vt:variant>
        <vt:i4>1703985</vt:i4>
      </vt:variant>
      <vt:variant>
        <vt:i4>367</vt:i4>
      </vt:variant>
      <vt:variant>
        <vt:i4>0</vt:i4>
      </vt:variant>
      <vt:variant>
        <vt:i4>5</vt:i4>
      </vt:variant>
      <vt:variant>
        <vt:lpwstr/>
      </vt:variant>
      <vt:variant>
        <vt:lpwstr>_Toc172644686</vt:lpwstr>
      </vt:variant>
      <vt:variant>
        <vt:i4>1703985</vt:i4>
      </vt:variant>
      <vt:variant>
        <vt:i4>361</vt:i4>
      </vt:variant>
      <vt:variant>
        <vt:i4>0</vt:i4>
      </vt:variant>
      <vt:variant>
        <vt:i4>5</vt:i4>
      </vt:variant>
      <vt:variant>
        <vt:lpwstr/>
      </vt:variant>
      <vt:variant>
        <vt:lpwstr>_Toc172644685</vt:lpwstr>
      </vt:variant>
      <vt:variant>
        <vt:i4>1703985</vt:i4>
      </vt:variant>
      <vt:variant>
        <vt:i4>355</vt:i4>
      </vt:variant>
      <vt:variant>
        <vt:i4>0</vt:i4>
      </vt:variant>
      <vt:variant>
        <vt:i4>5</vt:i4>
      </vt:variant>
      <vt:variant>
        <vt:lpwstr/>
      </vt:variant>
      <vt:variant>
        <vt:lpwstr>_Toc172644684</vt:lpwstr>
      </vt:variant>
      <vt:variant>
        <vt:i4>1703985</vt:i4>
      </vt:variant>
      <vt:variant>
        <vt:i4>349</vt:i4>
      </vt:variant>
      <vt:variant>
        <vt:i4>0</vt:i4>
      </vt:variant>
      <vt:variant>
        <vt:i4>5</vt:i4>
      </vt:variant>
      <vt:variant>
        <vt:lpwstr/>
      </vt:variant>
      <vt:variant>
        <vt:lpwstr>_Toc172644683</vt:lpwstr>
      </vt:variant>
      <vt:variant>
        <vt:i4>1703985</vt:i4>
      </vt:variant>
      <vt:variant>
        <vt:i4>343</vt:i4>
      </vt:variant>
      <vt:variant>
        <vt:i4>0</vt:i4>
      </vt:variant>
      <vt:variant>
        <vt:i4>5</vt:i4>
      </vt:variant>
      <vt:variant>
        <vt:lpwstr/>
      </vt:variant>
      <vt:variant>
        <vt:lpwstr>_Toc172644682</vt:lpwstr>
      </vt:variant>
      <vt:variant>
        <vt:i4>1703985</vt:i4>
      </vt:variant>
      <vt:variant>
        <vt:i4>337</vt:i4>
      </vt:variant>
      <vt:variant>
        <vt:i4>0</vt:i4>
      </vt:variant>
      <vt:variant>
        <vt:i4>5</vt:i4>
      </vt:variant>
      <vt:variant>
        <vt:lpwstr/>
      </vt:variant>
      <vt:variant>
        <vt:lpwstr>_Toc172644681</vt:lpwstr>
      </vt:variant>
      <vt:variant>
        <vt:i4>1703985</vt:i4>
      </vt:variant>
      <vt:variant>
        <vt:i4>331</vt:i4>
      </vt:variant>
      <vt:variant>
        <vt:i4>0</vt:i4>
      </vt:variant>
      <vt:variant>
        <vt:i4>5</vt:i4>
      </vt:variant>
      <vt:variant>
        <vt:lpwstr/>
      </vt:variant>
      <vt:variant>
        <vt:lpwstr>_Toc172644680</vt:lpwstr>
      </vt:variant>
      <vt:variant>
        <vt:i4>1376305</vt:i4>
      </vt:variant>
      <vt:variant>
        <vt:i4>325</vt:i4>
      </vt:variant>
      <vt:variant>
        <vt:i4>0</vt:i4>
      </vt:variant>
      <vt:variant>
        <vt:i4>5</vt:i4>
      </vt:variant>
      <vt:variant>
        <vt:lpwstr/>
      </vt:variant>
      <vt:variant>
        <vt:lpwstr>_Toc172644679</vt:lpwstr>
      </vt:variant>
      <vt:variant>
        <vt:i4>1376305</vt:i4>
      </vt:variant>
      <vt:variant>
        <vt:i4>319</vt:i4>
      </vt:variant>
      <vt:variant>
        <vt:i4>0</vt:i4>
      </vt:variant>
      <vt:variant>
        <vt:i4>5</vt:i4>
      </vt:variant>
      <vt:variant>
        <vt:lpwstr/>
      </vt:variant>
      <vt:variant>
        <vt:lpwstr>_Toc172644678</vt:lpwstr>
      </vt:variant>
      <vt:variant>
        <vt:i4>1376305</vt:i4>
      </vt:variant>
      <vt:variant>
        <vt:i4>313</vt:i4>
      </vt:variant>
      <vt:variant>
        <vt:i4>0</vt:i4>
      </vt:variant>
      <vt:variant>
        <vt:i4>5</vt:i4>
      </vt:variant>
      <vt:variant>
        <vt:lpwstr/>
      </vt:variant>
      <vt:variant>
        <vt:lpwstr>_Toc172644677</vt:lpwstr>
      </vt:variant>
      <vt:variant>
        <vt:i4>1376305</vt:i4>
      </vt:variant>
      <vt:variant>
        <vt:i4>307</vt:i4>
      </vt:variant>
      <vt:variant>
        <vt:i4>0</vt:i4>
      </vt:variant>
      <vt:variant>
        <vt:i4>5</vt:i4>
      </vt:variant>
      <vt:variant>
        <vt:lpwstr/>
      </vt:variant>
      <vt:variant>
        <vt:lpwstr>_Toc172644676</vt:lpwstr>
      </vt:variant>
      <vt:variant>
        <vt:i4>1376305</vt:i4>
      </vt:variant>
      <vt:variant>
        <vt:i4>301</vt:i4>
      </vt:variant>
      <vt:variant>
        <vt:i4>0</vt:i4>
      </vt:variant>
      <vt:variant>
        <vt:i4>5</vt:i4>
      </vt:variant>
      <vt:variant>
        <vt:lpwstr/>
      </vt:variant>
      <vt:variant>
        <vt:lpwstr>_Toc172644675</vt:lpwstr>
      </vt:variant>
      <vt:variant>
        <vt:i4>1376305</vt:i4>
      </vt:variant>
      <vt:variant>
        <vt:i4>295</vt:i4>
      </vt:variant>
      <vt:variant>
        <vt:i4>0</vt:i4>
      </vt:variant>
      <vt:variant>
        <vt:i4>5</vt:i4>
      </vt:variant>
      <vt:variant>
        <vt:lpwstr/>
      </vt:variant>
      <vt:variant>
        <vt:lpwstr>_Toc172644674</vt:lpwstr>
      </vt:variant>
      <vt:variant>
        <vt:i4>1376305</vt:i4>
      </vt:variant>
      <vt:variant>
        <vt:i4>289</vt:i4>
      </vt:variant>
      <vt:variant>
        <vt:i4>0</vt:i4>
      </vt:variant>
      <vt:variant>
        <vt:i4>5</vt:i4>
      </vt:variant>
      <vt:variant>
        <vt:lpwstr/>
      </vt:variant>
      <vt:variant>
        <vt:lpwstr>_Toc172644673</vt:lpwstr>
      </vt:variant>
      <vt:variant>
        <vt:i4>1376305</vt:i4>
      </vt:variant>
      <vt:variant>
        <vt:i4>283</vt:i4>
      </vt:variant>
      <vt:variant>
        <vt:i4>0</vt:i4>
      </vt:variant>
      <vt:variant>
        <vt:i4>5</vt:i4>
      </vt:variant>
      <vt:variant>
        <vt:lpwstr/>
      </vt:variant>
      <vt:variant>
        <vt:lpwstr>_Toc172644672</vt:lpwstr>
      </vt:variant>
      <vt:variant>
        <vt:i4>1376305</vt:i4>
      </vt:variant>
      <vt:variant>
        <vt:i4>277</vt:i4>
      </vt:variant>
      <vt:variant>
        <vt:i4>0</vt:i4>
      </vt:variant>
      <vt:variant>
        <vt:i4>5</vt:i4>
      </vt:variant>
      <vt:variant>
        <vt:lpwstr/>
      </vt:variant>
      <vt:variant>
        <vt:lpwstr>_Toc172644671</vt:lpwstr>
      </vt:variant>
      <vt:variant>
        <vt:i4>1376305</vt:i4>
      </vt:variant>
      <vt:variant>
        <vt:i4>271</vt:i4>
      </vt:variant>
      <vt:variant>
        <vt:i4>0</vt:i4>
      </vt:variant>
      <vt:variant>
        <vt:i4>5</vt:i4>
      </vt:variant>
      <vt:variant>
        <vt:lpwstr/>
      </vt:variant>
      <vt:variant>
        <vt:lpwstr>_Toc172644670</vt:lpwstr>
      </vt:variant>
      <vt:variant>
        <vt:i4>1310769</vt:i4>
      </vt:variant>
      <vt:variant>
        <vt:i4>265</vt:i4>
      </vt:variant>
      <vt:variant>
        <vt:i4>0</vt:i4>
      </vt:variant>
      <vt:variant>
        <vt:i4>5</vt:i4>
      </vt:variant>
      <vt:variant>
        <vt:lpwstr/>
      </vt:variant>
      <vt:variant>
        <vt:lpwstr>_Toc172644669</vt:lpwstr>
      </vt:variant>
      <vt:variant>
        <vt:i4>1310769</vt:i4>
      </vt:variant>
      <vt:variant>
        <vt:i4>259</vt:i4>
      </vt:variant>
      <vt:variant>
        <vt:i4>0</vt:i4>
      </vt:variant>
      <vt:variant>
        <vt:i4>5</vt:i4>
      </vt:variant>
      <vt:variant>
        <vt:lpwstr/>
      </vt:variant>
      <vt:variant>
        <vt:lpwstr>_Toc172644668</vt:lpwstr>
      </vt:variant>
      <vt:variant>
        <vt:i4>1310769</vt:i4>
      </vt:variant>
      <vt:variant>
        <vt:i4>253</vt:i4>
      </vt:variant>
      <vt:variant>
        <vt:i4>0</vt:i4>
      </vt:variant>
      <vt:variant>
        <vt:i4>5</vt:i4>
      </vt:variant>
      <vt:variant>
        <vt:lpwstr/>
      </vt:variant>
      <vt:variant>
        <vt:lpwstr>_Toc172644667</vt:lpwstr>
      </vt:variant>
      <vt:variant>
        <vt:i4>1310769</vt:i4>
      </vt:variant>
      <vt:variant>
        <vt:i4>247</vt:i4>
      </vt:variant>
      <vt:variant>
        <vt:i4>0</vt:i4>
      </vt:variant>
      <vt:variant>
        <vt:i4>5</vt:i4>
      </vt:variant>
      <vt:variant>
        <vt:lpwstr/>
      </vt:variant>
      <vt:variant>
        <vt:lpwstr>_Toc172644666</vt:lpwstr>
      </vt:variant>
      <vt:variant>
        <vt:i4>1310769</vt:i4>
      </vt:variant>
      <vt:variant>
        <vt:i4>241</vt:i4>
      </vt:variant>
      <vt:variant>
        <vt:i4>0</vt:i4>
      </vt:variant>
      <vt:variant>
        <vt:i4>5</vt:i4>
      </vt:variant>
      <vt:variant>
        <vt:lpwstr/>
      </vt:variant>
      <vt:variant>
        <vt:lpwstr>_Toc172644665</vt:lpwstr>
      </vt:variant>
      <vt:variant>
        <vt:i4>1310769</vt:i4>
      </vt:variant>
      <vt:variant>
        <vt:i4>235</vt:i4>
      </vt:variant>
      <vt:variant>
        <vt:i4>0</vt:i4>
      </vt:variant>
      <vt:variant>
        <vt:i4>5</vt:i4>
      </vt:variant>
      <vt:variant>
        <vt:lpwstr/>
      </vt:variant>
      <vt:variant>
        <vt:lpwstr>_Toc172644664</vt:lpwstr>
      </vt:variant>
      <vt:variant>
        <vt:i4>1310769</vt:i4>
      </vt:variant>
      <vt:variant>
        <vt:i4>229</vt:i4>
      </vt:variant>
      <vt:variant>
        <vt:i4>0</vt:i4>
      </vt:variant>
      <vt:variant>
        <vt:i4>5</vt:i4>
      </vt:variant>
      <vt:variant>
        <vt:lpwstr/>
      </vt:variant>
      <vt:variant>
        <vt:lpwstr>_Toc172644663</vt:lpwstr>
      </vt:variant>
      <vt:variant>
        <vt:i4>1310769</vt:i4>
      </vt:variant>
      <vt:variant>
        <vt:i4>223</vt:i4>
      </vt:variant>
      <vt:variant>
        <vt:i4>0</vt:i4>
      </vt:variant>
      <vt:variant>
        <vt:i4>5</vt:i4>
      </vt:variant>
      <vt:variant>
        <vt:lpwstr/>
      </vt:variant>
      <vt:variant>
        <vt:lpwstr>_Toc172644662</vt:lpwstr>
      </vt:variant>
      <vt:variant>
        <vt:i4>1310769</vt:i4>
      </vt:variant>
      <vt:variant>
        <vt:i4>217</vt:i4>
      </vt:variant>
      <vt:variant>
        <vt:i4>0</vt:i4>
      </vt:variant>
      <vt:variant>
        <vt:i4>5</vt:i4>
      </vt:variant>
      <vt:variant>
        <vt:lpwstr/>
      </vt:variant>
      <vt:variant>
        <vt:lpwstr>_Toc172644661</vt:lpwstr>
      </vt:variant>
      <vt:variant>
        <vt:i4>1310769</vt:i4>
      </vt:variant>
      <vt:variant>
        <vt:i4>211</vt:i4>
      </vt:variant>
      <vt:variant>
        <vt:i4>0</vt:i4>
      </vt:variant>
      <vt:variant>
        <vt:i4>5</vt:i4>
      </vt:variant>
      <vt:variant>
        <vt:lpwstr/>
      </vt:variant>
      <vt:variant>
        <vt:lpwstr>_Toc172644660</vt:lpwstr>
      </vt:variant>
      <vt:variant>
        <vt:i4>1835058</vt:i4>
      </vt:variant>
      <vt:variant>
        <vt:i4>202</vt:i4>
      </vt:variant>
      <vt:variant>
        <vt:i4>0</vt:i4>
      </vt:variant>
      <vt:variant>
        <vt:i4>5</vt:i4>
      </vt:variant>
      <vt:variant>
        <vt:lpwstr/>
      </vt:variant>
      <vt:variant>
        <vt:lpwstr>_Toc172629337</vt:lpwstr>
      </vt:variant>
      <vt:variant>
        <vt:i4>1835058</vt:i4>
      </vt:variant>
      <vt:variant>
        <vt:i4>196</vt:i4>
      </vt:variant>
      <vt:variant>
        <vt:i4>0</vt:i4>
      </vt:variant>
      <vt:variant>
        <vt:i4>5</vt:i4>
      </vt:variant>
      <vt:variant>
        <vt:lpwstr/>
      </vt:variant>
      <vt:variant>
        <vt:lpwstr>_Toc172629336</vt:lpwstr>
      </vt:variant>
      <vt:variant>
        <vt:i4>1835058</vt:i4>
      </vt:variant>
      <vt:variant>
        <vt:i4>190</vt:i4>
      </vt:variant>
      <vt:variant>
        <vt:i4>0</vt:i4>
      </vt:variant>
      <vt:variant>
        <vt:i4>5</vt:i4>
      </vt:variant>
      <vt:variant>
        <vt:lpwstr/>
      </vt:variant>
      <vt:variant>
        <vt:lpwstr>_Toc172629335</vt:lpwstr>
      </vt:variant>
      <vt:variant>
        <vt:i4>1835058</vt:i4>
      </vt:variant>
      <vt:variant>
        <vt:i4>184</vt:i4>
      </vt:variant>
      <vt:variant>
        <vt:i4>0</vt:i4>
      </vt:variant>
      <vt:variant>
        <vt:i4>5</vt:i4>
      </vt:variant>
      <vt:variant>
        <vt:lpwstr/>
      </vt:variant>
      <vt:variant>
        <vt:lpwstr>_Toc172629334</vt:lpwstr>
      </vt:variant>
      <vt:variant>
        <vt:i4>1835058</vt:i4>
      </vt:variant>
      <vt:variant>
        <vt:i4>178</vt:i4>
      </vt:variant>
      <vt:variant>
        <vt:i4>0</vt:i4>
      </vt:variant>
      <vt:variant>
        <vt:i4>5</vt:i4>
      </vt:variant>
      <vt:variant>
        <vt:lpwstr/>
      </vt:variant>
      <vt:variant>
        <vt:lpwstr>_Toc172629333</vt:lpwstr>
      </vt:variant>
      <vt:variant>
        <vt:i4>1835058</vt:i4>
      </vt:variant>
      <vt:variant>
        <vt:i4>172</vt:i4>
      </vt:variant>
      <vt:variant>
        <vt:i4>0</vt:i4>
      </vt:variant>
      <vt:variant>
        <vt:i4>5</vt:i4>
      </vt:variant>
      <vt:variant>
        <vt:lpwstr/>
      </vt:variant>
      <vt:variant>
        <vt:lpwstr>_Toc172629332</vt:lpwstr>
      </vt:variant>
      <vt:variant>
        <vt:i4>1835058</vt:i4>
      </vt:variant>
      <vt:variant>
        <vt:i4>166</vt:i4>
      </vt:variant>
      <vt:variant>
        <vt:i4>0</vt:i4>
      </vt:variant>
      <vt:variant>
        <vt:i4>5</vt:i4>
      </vt:variant>
      <vt:variant>
        <vt:lpwstr/>
      </vt:variant>
      <vt:variant>
        <vt:lpwstr>_Toc172629331</vt:lpwstr>
      </vt:variant>
      <vt:variant>
        <vt:i4>1835058</vt:i4>
      </vt:variant>
      <vt:variant>
        <vt:i4>160</vt:i4>
      </vt:variant>
      <vt:variant>
        <vt:i4>0</vt:i4>
      </vt:variant>
      <vt:variant>
        <vt:i4>5</vt:i4>
      </vt:variant>
      <vt:variant>
        <vt:lpwstr/>
      </vt:variant>
      <vt:variant>
        <vt:lpwstr>_Toc172629330</vt:lpwstr>
      </vt:variant>
      <vt:variant>
        <vt:i4>1900594</vt:i4>
      </vt:variant>
      <vt:variant>
        <vt:i4>154</vt:i4>
      </vt:variant>
      <vt:variant>
        <vt:i4>0</vt:i4>
      </vt:variant>
      <vt:variant>
        <vt:i4>5</vt:i4>
      </vt:variant>
      <vt:variant>
        <vt:lpwstr/>
      </vt:variant>
      <vt:variant>
        <vt:lpwstr>_Toc172629329</vt:lpwstr>
      </vt:variant>
      <vt:variant>
        <vt:i4>1900594</vt:i4>
      </vt:variant>
      <vt:variant>
        <vt:i4>148</vt:i4>
      </vt:variant>
      <vt:variant>
        <vt:i4>0</vt:i4>
      </vt:variant>
      <vt:variant>
        <vt:i4>5</vt:i4>
      </vt:variant>
      <vt:variant>
        <vt:lpwstr/>
      </vt:variant>
      <vt:variant>
        <vt:lpwstr>_Toc172629328</vt:lpwstr>
      </vt:variant>
      <vt:variant>
        <vt:i4>1900594</vt:i4>
      </vt:variant>
      <vt:variant>
        <vt:i4>142</vt:i4>
      </vt:variant>
      <vt:variant>
        <vt:i4>0</vt:i4>
      </vt:variant>
      <vt:variant>
        <vt:i4>5</vt:i4>
      </vt:variant>
      <vt:variant>
        <vt:lpwstr/>
      </vt:variant>
      <vt:variant>
        <vt:lpwstr>_Toc172629327</vt:lpwstr>
      </vt:variant>
      <vt:variant>
        <vt:i4>1900594</vt:i4>
      </vt:variant>
      <vt:variant>
        <vt:i4>136</vt:i4>
      </vt:variant>
      <vt:variant>
        <vt:i4>0</vt:i4>
      </vt:variant>
      <vt:variant>
        <vt:i4>5</vt:i4>
      </vt:variant>
      <vt:variant>
        <vt:lpwstr/>
      </vt:variant>
      <vt:variant>
        <vt:lpwstr>_Toc172629326</vt:lpwstr>
      </vt:variant>
      <vt:variant>
        <vt:i4>1900594</vt:i4>
      </vt:variant>
      <vt:variant>
        <vt:i4>130</vt:i4>
      </vt:variant>
      <vt:variant>
        <vt:i4>0</vt:i4>
      </vt:variant>
      <vt:variant>
        <vt:i4>5</vt:i4>
      </vt:variant>
      <vt:variant>
        <vt:lpwstr/>
      </vt:variant>
      <vt:variant>
        <vt:lpwstr>_Toc172629325</vt:lpwstr>
      </vt:variant>
      <vt:variant>
        <vt:i4>1900594</vt:i4>
      </vt:variant>
      <vt:variant>
        <vt:i4>124</vt:i4>
      </vt:variant>
      <vt:variant>
        <vt:i4>0</vt:i4>
      </vt:variant>
      <vt:variant>
        <vt:i4>5</vt:i4>
      </vt:variant>
      <vt:variant>
        <vt:lpwstr/>
      </vt:variant>
      <vt:variant>
        <vt:lpwstr>_Toc172629324</vt:lpwstr>
      </vt:variant>
      <vt:variant>
        <vt:i4>1900594</vt:i4>
      </vt:variant>
      <vt:variant>
        <vt:i4>118</vt:i4>
      </vt:variant>
      <vt:variant>
        <vt:i4>0</vt:i4>
      </vt:variant>
      <vt:variant>
        <vt:i4>5</vt:i4>
      </vt:variant>
      <vt:variant>
        <vt:lpwstr/>
      </vt:variant>
      <vt:variant>
        <vt:lpwstr>_Toc172629323</vt:lpwstr>
      </vt:variant>
      <vt:variant>
        <vt:i4>1900594</vt:i4>
      </vt:variant>
      <vt:variant>
        <vt:i4>112</vt:i4>
      </vt:variant>
      <vt:variant>
        <vt:i4>0</vt:i4>
      </vt:variant>
      <vt:variant>
        <vt:i4>5</vt:i4>
      </vt:variant>
      <vt:variant>
        <vt:lpwstr/>
      </vt:variant>
      <vt:variant>
        <vt:lpwstr>_Toc172629322</vt:lpwstr>
      </vt:variant>
      <vt:variant>
        <vt:i4>1900594</vt:i4>
      </vt:variant>
      <vt:variant>
        <vt:i4>106</vt:i4>
      </vt:variant>
      <vt:variant>
        <vt:i4>0</vt:i4>
      </vt:variant>
      <vt:variant>
        <vt:i4>5</vt:i4>
      </vt:variant>
      <vt:variant>
        <vt:lpwstr/>
      </vt:variant>
      <vt:variant>
        <vt:lpwstr>_Toc172629321</vt:lpwstr>
      </vt:variant>
      <vt:variant>
        <vt:i4>1900594</vt:i4>
      </vt:variant>
      <vt:variant>
        <vt:i4>100</vt:i4>
      </vt:variant>
      <vt:variant>
        <vt:i4>0</vt:i4>
      </vt:variant>
      <vt:variant>
        <vt:i4>5</vt:i4>
      </vt:variant>
      <vt:variant>
        <vt:lpwstr/>
      </vt:variant>
      <vt:variant>
        <vt:lpwstr>_Toc172629320</vt:lpwstr>
      </vt:variant>
      <vt:variant>
        <vt:i4>1966130</vt:i4>
      </vt:variant>
      <vt:variant>
        <vt:i4>94</vt:i4>
      </vt:variant>
      <vt:variant>
        <vt:i4>0</vt:i4>
      </vt:variant>
      <vt:variant>
        <vt:i4>5</vt:i4>
      </vt:variant>
      <vt:variant>
        <vt:lpwstr/>
      </vt:variant>
      <vt:variant>
        <vt:lpwstr>_Toc172629319</vt:lpwstr>
      </vt:variant>
      <vt:variant>
        <vt:i4>1966130</vt:i4>
      </vt:variant>
      <vt:variant>
        <vt:i4>88</vt:i4>
      </vt:variant>
      <vt:variant>
        <vt:i4>0</vt:i4>
      </vt:variant>
      <vt:variant>
        <vt:i4>5</vt:i4>
      </vt:variant>
      <vt:variant>
        <vt:lpwstr/>
      </vt:variant>
      <vt:variant>
        <vt:lpwstr>_Toc172629318</vt:lpwstr>
      </vt:variant>
      <vt:variant>
        <vt:i4>1966130</vt:i4>
      </vt:variant>
      <vt:variant>
        <vt:i4>82</vt:i4>
      </vt:variant>
      <vt:variant>
        <vt:i4>0</vt:i4>
      </vt:variant>
      <vt:variant>
        <vt:i4>5</vt:i4>
      </vt:variant>
      <vt:variant>
        <vt:lpwstr/>
      </vt:variant>
      <vt:variant>
        <vt:lpwstr>_Toc172629317</vt:lpwstr>
      </vt:variant>
      <vt:variant>
        <vt:i4>1966130</vt:i4>
      </vt:variant>
      <vt:variant>
        <vt:i4>76</vt:i4>
      </vt:variant>
      <vt:variant>
        <vt:i4>0</vt:i4>
      </vt:variant>
      <vt:variant>
        <vt:i4>5</vt:i4>
      </vt:variant>
      <vt:variant>
        <vt:lpwstr/>
      </vt:variant>
      <vt:variant>
        <vt:lpwstr>_Toc172629316</vt:lpwstr>
      </vt:variant>
      <vt:variant>
        <vt:i4>1966130</vt:i4>
      </vt:variant>
      <vt:variant>
        <vt:i4>70</vt:i4>
      </vt:variant>
      <vt:variant>
        <vt:i4>0</vt:i4>
      </vt:variant>
      <vt:variant>
        <vt:i4>5</vt:i4>
      </vt:variant>
      <vt:variant>
        <vt:lpwstr/>
      </vt:variant>
      <vt:variant>
        <vt:lpwstr>_Toc172629315</vt:lpwstr>
      </vt:variant>
      <vt:variant>
        <vt:i4>1966130</vt:i4>
      </vt:variant>
      <vt:variant>
        <vt:i4>64</vt:i4>
      </vt:variant>
      <vt:variant>
        <vt:i4>0</vt:i4>
      </vt:variant>
      <vt:variant>
        <vt:i4>5</vt:i4>
      </vt:variant>
      <vt:variant>
        <vt:lpwstr/>
      </vt:variant>
      <vt:variant>
        <vt:lpwstr>_Toc172629314</vt:lpwstr>
      </vt:variant>
      <vt:variant>
        <vt:i4>1966130</vt:i4>
      </vt:variant>
      <vt:variant>
        <vt:i4>58</vt:i4>
      </vt:variant>
      <vt:variant>
        <vt:i4>0</vt:i4>
      </vt:variant>
      <vt:variant>
        <vt:i4>5</vt:i4>
      </vt:variant>
      <vt:variant>
        <vt:lpwstr/>
      </vt:variant>
      <vt:variant>
        <vt:lpwstr>_Toc172629313</vt:lpwstr>
      </vt:variant>
      <vt:variant>
        <vt:i4>1966130</vt:i4>
      </vt:variant>
      <vt:variant>
        <vt:i4>52</vt:i4>
      </vt:variant>
      <vt:variant>
        <vt:i4>0</vt:i4>
      </vt:variant>
      <vt:variant>
        <vt:i4>5</vt:i4>
      </vt:variant>
      <vt:variant>
        <vt:lpwstr/>
      </vt:variant>
      <vt:variant>
        <vt:lpwstr>_Toc172629312</vt:lpwstr>
      </vt:variant>
      <vt:variant>
        <vt:i4>1966130</vt:i4>
      </vt:variant>
      <vt:variant>
        <vt:i4>46</vt:i4>
      </vt:variant>
      <vt:variant>
        <vt:i4>0</vt:i4>
      </vt:variant>
      <vt:variant>
        <vt:i4>5</vt:i4>
      </vt:variant>
      <vt:variant>
        <vt:lpwstr/>
      </vt:variant>
      <vt:variant>
        <vt:lpwstr>_Toc172629311</vt:lpwstr>
      </vt:variant>
      <vt:variant>
        <vt:i4>1966130</vt:i4>
      </vt:variant>
      <vt:variant>
        <vt:i4>40</vt:i4>
      </vt:variant>
      <vt:variant>
        <vt:i4>0</vt:i4>
      </vt:variant>
      <vt:variant>
        <vt:i4>5</vt:i4>
      </vt:variant>
      <vt:variant>
        <vt:lpwstr/>
      </vt:variant>
      <vt:variant>
        <vt:lpwstr>_Toc172629310</vt:lpwstr>
      </vt:variant>
      <vt:variant>
        <vt:i4>2031666</vt:i4>
      </vt:variant>
      <vt:variant>
        <vt:i4>34</vt:i4>
      </vt:variant>
      <vt:variant>
        <vt:i4>0</vt:i4>
      </vt:variant>
      <vt:variant>
        <vt:i4>5</vt:i4>
      </vt:variant>
      <vt:variant>
        <vt:lpwstr/>
      </vt:variant>
      <vt:variant>
        <vt:lpwstr>_Toc172629309</vt:lpwstr>
      </vt:variant>
      <vt:variant>
        <vt:i4>2031666</vt:i4>
      </vt:variant>
      <vt:variant>
        <vt:i4>28</vt:i4>
      </vt:variant>
      <vt:variant>
        <vt:i4>0</vt:i4>
      </vt:variant>
      <vt:variant>
        <vt:i4>5</vt:i4>
      </vt:variant>
      <vt:variant>
        <vt:lpwstr/>
      </vt:variant>
      <vt:variant>
        <vt:lpwstr>_Toc172629308</vt:lpwstr>
      </vt:variant>
      <vt:variant>
        <vt:i4>2031666</vt:i4>
      </vt:variant>
      <vt:variant>
        <vt:i4>22</vt:i4>
      </vt:variant>
      <vt:variant>
        <vt:i4>0</vt:i4>
      </vt:variant>
      <vt:variant>
        <vt:i4>5</vt:i4>
      </vt:variant>
      <vt:variant>
        <vt:lpwstr/>
      </vt:variant>
      <vt:variant>
        <vt:lpwstr>_Toc172629307</vt:lpwstr>
      </vt:variant>
      <vt:variant>
        <vt:i4>2031666</vt:i4>
      </vt:variant>
      <vt:variant>
        <vt:i4>16</vt:i4>
      </vt:variant>
      <vt:variant>
        <vt:i4>0</vt:i4>
      </vt:variant>
      <vt:variant>
        <vt:i4>5</vt:i4>
      </vt:variant>
      <vt:variant>
        <vt:lpwstr/>
      </vt:variant>
      <vt:variant>
        <vt:lpwstr>_Toc172629306</vt:lpwstr>
      </vt:variant>
      <vt:variant>
        <vt:i4>2031666</vt:i4>
      </vt:variant>
      <vt:variant>
        <vt:i4>10</vt:i4>
      </vt:variant>
      <vt:variant>
        <vt:i4>0</vt:i4>
      </vt:variant>
      <vt:variant>
        <vt:i4>5</vt:i4>
      </vt:variant>
      <vt:variant>
        <vt:lpwstr/>
      </vt:variant>
      <vt:variant>
        <vt:lpwstr>_Toc172629305</vt:lpwstr>
      </vt:variant>
      <vt:variant>
        <vt:i4>1179737</vt:i4>
      </vt:variant>
      <vt:variant>
        <vt:i4>0</vt:i4>
      </vt:variant>
      <vt:variant>
        <vt:i4>0</vt:i4>
      </vt:variant>
      <vt:variant>
        <vt:i4>5</vt:i4>
      </vt:variant>
      <vt:variant>
        <vt:lpwstr>https://tuoitre.vn/tu-van-tieu-dung/may-do-nhip-tim-hoat-dong-ra-sao-1292606.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dc:title>
  <dc:subject/>
  <dc:creator>Tuấn Thành Lê</dc:creator>
  <cp:keywords/>
  <dc:description/>
  <cp:lastModifiedBy>Tuấn Thành Lê</cp:lastModifiedBy>
  <cp:revision>2</cp:revision>
  <dcterms:created xsi:type="dcterms:W3CDTF">2024-09-25T07:44:00Z</dcterms:created>
  <dcterms:modified xsi:type="dcterms:W3CDTF">2024-09-25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uationSection">
    <vt:lpwstr>1</vt:lpwstr>
  </property>
</Properties>
</file>